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93560" w:rsidRPr="00493560" w:rsidRDefault="00E73C3D" w:rsidP="00493560">
      <w:pPr>
        <w:ind w:left="708"/>
        <w:jc w:val="center"/>
        <w:rPr>
          <w:sz w:val="28"/>
          <w:szCs w:val="28"/>
        </w:rPr>
      </w:pPr>
      <w:bookmarkStart w:id="0" w:name="_GoBack"/>
      <w:r w:rsidRPr="00E73C3D">
        <w:rPr>
          <w:b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50342</wp:posOffset>
            </wp:positionH>
            <wp:positionV relativeFrom="paragraph">
              <wp:posOffset>-3200</wp:posOffset>
            </wp:positionV>
            <wp:extent cx="7564120" cy="10687685"/>
            <wp:effectExtent l="0" t="0" r="0" b="0"/>
            <wp:wrapTight wrapText="bothSides">
              <wp:wrapPolygon edited="0">
                <wp:start x="0" y="0"/>
                <wp:lineTo x="0" y="21560"/>
                <wp:lineTo x="21542" y="21560"/>
                <wp:lineTo x="21542" y="0"/>
                <wp:lineTo x="0" y="0"/>
              </wp:wrapPolygon>
            </wp:wrapTight>
            <wp:docPr id="1" name="Рисунок 1" descr="d:\Users\ZlygostevaDZ\Desktop\Титульники программ\5-9\мат 5-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d:\Users\ZlygostevaDZ\Desktop\Титульники программ\5-9\мат 5-9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64120" cy="10687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  <w:r w:rsidR="00493560">
        <w:rPr>
          <w:sz w:val="28"/>
          <w:szCs w:val="28"/>
        </w:rPr>
        <w:t xml:space="preserve">                                                          </w:t>
      </w:r>
    </w:p>
    <w:p w:rsidR="009B48C3" w:rsidRPr="009B48C3" w:rsidRDefault="002466D0" w:rsidP="00BF4A68">
      <w:pPr>
        <w:pStyle w:val="af5"/>
        <w:numPr>
          <w:ilvl w:val="0"/>
          <w:numId w:val="12"/>
        </w:numPr>
        <w:spacing w:line="240" w:lineRule="auto"/>
        <w:rPr>
          <w:rFonts w:ascii="Times New Roman" w:hAnsi="Times New Roman"/>
          <w:sz w:val="24"/>
        </w:rPr>
      </w:pPr>
      <w:r w:rsidRPr="009B48C3">
        <w:rPr>
          <w:rFonts w:ascii="Times New Roman" w:hAnsi="Times New Roman"/>
          <w:sz w:val="24"/>
        </w:rPr>
        <w:lastRenderedPageBreak/>
        <w:t xml:space="preserve">Программа составлена в соответствии с требованиями Федерального государственного образовательного стандарта </w:t>
      </w:r>
      <w:r w:rsidR="004547C8" w:rsidRPr="009B48C3">
        <w:rPr>
          <w:rFonts w:ascii="Times New Roman" w:hAnsi="Times New Roman"/>
          <w:sz w:val="24"/>
        </w:rPr>
        <w:t xml:space="preserve">второго поколения </w:t>
      </w:r>
      <w:r w:rsidRPr="009B48C3">
        <w:rPr>
          <w:rFonts w:ascii="Times New Roman" w:hAnsi="Times New Roman"/>
          <w:sz w:val="24"/>
        </w:rPr>
        <w:t>основного общего образования</w:t>
      </w:r>
      <w:r w:rsidR="004547C8" w:rsidRPr="009B48C3">
        <w:rPr>
          <w:rFonts w:ascii="Times New Roman" w:hAnsi="Times New Roman"/>
          <w:sz w:val="24"/>
        </w:rPr>
        <w:t>, примерной программы основного общего образования по математике (Сборник нормативных документов. Математика / Программа подготовлена институтом стратегических исследований в образовании РАО. Научные руково</w:t>
      </w:r>
      <w:r w:rsidR="002D01EA" w:rsidRPr="009B48C3">
        <w:rPr>
          <w:rFonts w:ascii="Times New Roman" w:hAnsi="Times New Roman"/>
          <w:sz w:val="24"/>
        </w:rPr>
        <w:t>дители — член-корреспондент РАО</w:t>
      </w:r>
      <w:r w:rsidR="004547C8" w:rsidRPr="009B48C3">
        <w:rPr>
          <w:rFonts w:ascii="Times New Roman" w:hAnsi="Times New Roman"/>
          <w:sz w:val="24"/>
        </w:rPr>
        <w:t>А. М. Кондаков, академик РАО Л. П. Кезина, Составитель — Е. С. Савинов.),</w:t>
      </w:r>
    </w:p>
    <w:p w:rsidR="004547C8" w:rsidRPr="009B48C3" w:rsidRDefault="004547C8" w:rsidP="00BF4A68">
      <w:pPr>
        <w:pStyle w:val="af5"/>
        <w:numPr>
          <w:ilvl w:val="0"/>
          <w:numId w:val="12"/>
        </w:numPr>
        <w:spacing w:line="240" w:lineRule="auto"/>
        <w:rPr>
          <w:rFonts w:ascii="Times New Roman" w:hAnsi="Times New Roman"/>
          <w:sz w:val="24"/>
        </w:rPr>
      </w:pPr>
      <w:r w:rsidRPr="009B48C3">
        <w:rPr>
          <w:rFonts w:ascii="Times New Roman" w:hAnsi="Times New Roman"/>
          <w:sz w:val="24"/>
        </w:rPr>
        <w:t>базисного учебного плана образовательного учреждения на 201</w:t>
      </w:r>
      <w:r w:rsidR="004B107D">
        <w:rPr>
          <w:rFonts w:ascii="Times New Roman" w:hAnsi="Times New Roman"/>
          <w:sz w:val="24"/>
        </w:rPr>
        <w:t>7</w:t>
      </w:r>
      <w:r w:rsidRPr="009B48C3">
        <w:rPr>
          <w:rFonts w:ascii="Times New Roman" w:hAnsi="Times New Roman"/>
          <w:sz w:val="24"/>
        </w:rPr>
        <w:t>-201</w:t>
      </w:r>
      <w:r w:rsidR="004B107D">
        <w:rPr>
          <w:rFonts w:ascii="Times New Roman" w:hAnsi="Times New Roman"/>
          <w:sz w:val="24"/>
        </w:rPr>
        <w:t>8</w:t>
      </w:r>
      <w:r w:rsidRPr="009B48C3">
        <w:rPr>
          <w:rFonts w:ascii="Times New Roman" w:hAnsi="Times New Roman"/>
          <w:sz w:val="24"/>
        </w:rPr>
        <w:t xml:space="preserve"> уч/год</w:t>
      </w:r>
    </w:p>
    <w:p w:rsidR="009B48C3" w:rsidRDefault="002466D0" w:rsidP="00BF4A68">
      <w:pPr>
        <w:pStyle w:val="af5"/>
        <w:numPr>
          <w:ilvl w:val="0"/>
          <w:numId w:val="12"/>
        </w:numPr>
        <w:spacing w:line="240" w:lineRule="auto"/>
        <w:rPr>
          <w:rFonts w:ascii="Times New Roman" w:hAnsi="Times New Roman"/>
          <w:sz w:val="24"/>
        </w:rPr>
      </w:pPr>
      <w:r w:rsidRPr="009B48C3">
        <w:rPr>
          <w:rFonts w:ascii="Times New Roman" w:hAnsi="Times New Roman"/>
          <w:sz w:val="24"/>
        </w:rPr>
        <w:t xml:space="preserve">УМК для 5–6-го классов авторов Н.В.Виленкин, В.И.Жохов, А.С.Чесноков, С.И.Шварцбурд,  </w:t>
      </w:r>
    </w:p>
    <w:p w:rsidR="00902D7B" w:rsidRPr="009B48C3" w:rsidRDefault="00902D7B" w:rsidP="00BF4A68">
      <w:pPr>
        <w:pStyle w:val="af5"/>
        <w:numPr>
          <w:ilvl w:val="0"/>
          <w:numId w:val="12"/>
        </w:numPr>
        <w:spacing w:line="240" w:lineRule="auto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УМК для 5-6-го классов авторов </w:t>
      </w:r>
      <w:r w:rsidR="004B107D">
        <w:rPr>
          <w:rFonts w:ascii="Times New Roman" w:hAnsi="Times New Roman"/>
          <w:sz w:val="24"/>
        </w:rPr>
        <w:t xml:space="preserve">Г.В.Дорофеев,И.Ф.Шарыгин, С.Б.Суворова и др. </w:t>
      </w:r>
    </w:p>
    <w:p w:rsidR="009B48C3" w:rsidRPr="009B48C3" w:rsidRDefault="002466D0" w:rsidP="00BF4A68">
      <w:pPr>
        <w:pStyle w:val="af5"/>
        <w:numPr>
          <w:ilvl w:val="0"/>
          <w:numId w:val="12"/>
        </w:numPr>
        <w:spacing w:line="240" w:lineRule="auto"/>
        <w:rPr>
          <w:rFonts w:ascii="Times New Roman" w:hAnsi="Times New Roman"/>
          <w:sz w:val="24"/>
        </w:rPr>
      </w:pPr>
      <w:r w:rsidRPr="009B48C3">
        <w:rPr>
          <w:rFonts w:ascii="Times New Roman" w:hAnsi="Times New Roman"/>
          <w:sz w:val="24"/>
        </w:rPr>
        <w:t xml:space="preserve">УМК для 7-9-го классов авторов Ю.Н.Макарычев и др.   </w:t>
      </w:r>
    </w:p>
    <w:p w:rsidR="00B21D78" w:rsidRPr="00BF4A68" w:rsidRDefault="002466D0" w:rsidP="00BF4A68">
      <w:pPr>
        <w:pStyle w:val="af5"/>
        <w:numPr>
          <w:ilvl w:val="0"/>
          <w:numId w:val="12"/>
        </w:numPr>
        <w:spacing w:line="240" w:lineRule="auto"/>
        <w:rPr>
          <w:rFonts w:ascii="Times New Roman" w:hAnsi="Times New Roman"/>
          <w:sz w:val="24"/>
        </w:rPr>
      </w:pPr>
      <w:r w:rsidRPr="009B48C3">
        <w:rPr>
          <w:rFonts w:ascii="Times New Roman" w:hAnsi="Times New Roman"/>
          <w:sz w:val="24"/>
        </w:rPr>
        <w:t>УМК 7-9-го классов автор Л.С.Атанасян, В.Ф.Бутузов, С.Б.Кадомцев.</w:t>
      </w:r>
    </w:p>
    <w:p w:rsidR="002C6016" w:rsidRPr="009B48C3" w:rsidRDefault="002C6016" w:rsidP="009B48C3">
      <w:pPr>
        <w:pStyle w:val="a6"/>
        <w:ind w:firstLine="709"/>
        <w:rPr>
          <w:sz w:val="24"/>
          <w:szCs w:val="24"/>
        </w:rPr>
      </w:pPr>
      <w:r w:rsidRPr="009B48C3">
        <w:rPr>
          <w:color w:val="000000"/>
          <w:sz w:val="24"/>
          <w:szCs w:val="24"/>
        </w:rPr>
        <w:t xml:space="preserve">Математика является одним из основных, системообразующих предметов школьного образования. Такое место математики среди школьных предметов обусловливает и её особую роль с точки зрения всестороннего развития личности учащихся. </w:t>
      </w:r>
      <w:r w:rsidRPr="009B48C3">
        <w:rPr>
          <w:sz w:val="24"/>
          <w:szCs w:val="24"/>
        </w:rPr>
        <w:t>При этом когнитивная составляющая данного курса позволяет обеспечить как требуемый государственным стандартом необходимый уровень математической подготовки, так и повышенный уровень, являющийся достаточным для углубленного изучения предмета.</w:t>
      </w:r>
    </w:p>
    <w:p w:rsidR="002C6016" w:rsidRPr="009B48C3" w:rsidRDefault="002C6016" w:rsidP="009B48C3">
      <w:pPr>
        <w:pStyle w:val="a6"/>
        <w:ind w:firstLine="709"/>
        <w:rPr>
          <w:sz w:val="24"/>
          <w:szCs w:val="24"/>
        </w:rPr>
      </w:pPr>
      <w:r w:rsidRPr="009B48C3">
        <w:rPr>
          <w:sz w:val="24"/>
          <w:szCs w:val="24"/>
        </w:rPr>
        <w:t>Вместе с тем очевидно, что положение с обучением предмету «Математика» в основной школе требует к себе самого серьёзного внимания. Анализ состояния преподавания свидетельствует, что школа не полностью обеспечивает функциональную грамотность учащихся.</w:t>
      </w:r>
    </w:p>
    <w:p w:rsidR="002C6016" w:rsidRPr="009B48C3" w:rsidRDefault="002C6016" w:rsidP="009B48C3">
      <w:pPr>
        <w:widowControl w:val="0"/>
        <w:ind w:firstLine="284"/>
        <w:jc w:val="both"/>
      </w:pPr>
      <w:r w:rsidRPr="009B48C3">
        <w:t xml:space="preserve"> В основу настоящей программы положены педагогические и дидактические принципы вариативного развивающего образования, изложенные в концепции образовательной программы «Перспективная школа», и современные дидактико-психологические тенденции, связанные с вариативным развивающим образованием и требованиями ФГОС. </w:t>
      </w:r>
    </w:p>
    <w:p w:rsidR="00663779" w:rsidRPr="00B45DAE" w:rsidRDefault="00663779" w:rsidP="009B48C3">
      <w:pPr>
        <w:pStyle w:val="a5"/>
        <w:spacing w:before="0" w:beforeAutospacing="0" w:after="0" w:afterAutospacing="0"/>
        <w:ind w:firstLine="709"/>
        <w:jc w:val="both"/>
      </w:pPr>
      <w:r w:rsidRPr="00B45DAE">
        <w:rPr>
          <w:b/>
          <w:bCs/>
        </w:rPr>
        <w:t>А. Личностно ориентированные принципы:</w:t>
      </w:r>
      <w:r w:rsidRPr="00B45DAE">
        <w:t xml:space="preserve"> принцип адаптивности; принцип развития; принцип комфортности процесса обучения.</w:t>
      </w:r>
    </w:p>
    <w:p w:rsidR="00663779" w:rsidRPr="00B45DAE" w:rsidRDefault="00663779" w:rsidP="009B48C3">
      <w:pPr>
        <w:pStyle w:val="a5"/>
        <w:spacing w:before="0" w:beforeAutospacing="0" w:after="0" w:afterAutospacing="0"/>
        <w:ind w:firstLine="709"/>
        <w:jc w:val="both"/>
      </w:pPr>
      <w:r w:rsidRPr="00B45DAE">
        <w:rPr>
          <w:b/>
          <w:bCs/>
        </w:rPr>
        <w:t>Б. Культурно ориентированные принципы:</w:t>
      </w:r>
      <w:r w:rsidRPr="00B45DAE">
        <w:t xml:space="preserve"> принцип целостной картины мира; принцип целостности содержания образования; принцип систематичности; принцип смыслового отношения к миру; принцип ориентировочной функции знаний; принцип опоры на культуру как мировоззрение и как культурный стереотип.</w:t>
      </w:r>
    </w:p>
    <w:p w:rsidR="00663779" w:rsidRPr="00B45DAE" w:rsidRDefault="00663779" w:rsidP="009B48C3">
      <w:pPr>
        <w:pStyle w:val="a5"/>
        <w:spacing w:before="0" w:beforeAutospacing="0" w:after="0" w:afterAutospacing="0"/>
        <w:ind w:firstLine="709"/>
        <w:jc w:val="both"/>
      </w:pPr>
      <w:r w:rsidRPr="00B45DAE">
        <w:rPr>
          <w:b/>
          <w:bCs/>
        </w:rPr>
        <w:t>В. Деятельностно ориентированные принципы:</w:t>
      </w:r>
      <w:r w:rsidRPr="00B45DAE">
        <w:t xml:space="preserve"> принцип обучения деятельности; принцип управляемого перехода от деятельности в учебной ситуации к деятельности в жизненной ситуации; принцип перехода от совместной учебно-познавательной деятельности к самостоятельной деятельности учащегося (зона ближайшего развития); принцип опоры на процессы спонтанного развития; принцип формирования потребности в творчестве и умений творчества.</w:t>
      </w:r>
    </w:p>
    <w:p w:rsidR="002C6016" w:rsidRPr="00B45DAE" w:rsidRDefault="002C6016" w:rsidP="009B48C3">
      <w:pPr>
        <w:pStyle w:val="a6"/>
        <w:ind w:firstLine="709"/>
        <w:rPr>
          <w:sz w:val="24"/>
          <w:szCs w:val="24"/>
        </w:rPr>
      </w:pPr>
    </w:p>
    <w:p w:rsidR="00B21D78" w:rsidRPr="00B45DAE" w:rsidRDefault="00B21D78" w:rsidP="009B48C3">
      <w:pPr>
        <w:pStyle w:val="af0"/>
        <w:ind w:left="20" w:right="20" w:firstLine="688"/>
      </w:pPr>
      <w:r w:rsidRPr="00B45DAE">
        <w:t>Математическое образование является обязательной и не</w:t>
      </w:r>
      <w:r w:rsidRPr="00B45DAE">
        <w:softHyphen/>
        <w:t>отъемлемой частью общего образования на всех ступенях школы. Обучение математике в основной школе направлено на достижение следующих</w:t>
      </w:r>
      <w:r w:rsidRPr="00B45DAE">
        <w:rPr>
          <w:rStyle w:val="af2"/>
          <w:sz w:val="24"/>
          <w:szCs w:val="24"/>
        </w:rPr>
        <w:t xml:space="preserve"> целей:</w:t>
      </w:r>
    </w:p>
    <w:p w:rsidR="00B21D78" w:rsidRPr="00B45DAE" w:rsidRDefault="00B21D78" w:rsidP="009B48C3">
      <w:pPr>
        <w:pStyle w:val="a5"/>
        <w:spacing w:before="0" w:beforeAutospacing="0" w:after="0" w:afterAutospacing="0"/>
        <w:ind w:firstLine="709"/>
        <w:jc w:val="both"/>
        <w:rPr>
          <w:i/>
        </w:rPr>
      </w:pPr>
      <w:r w:rsidRPr="00B45DAE">
        <w:t xml:space="preserve">1) </w:t>
      </w:r>
      <w:r w:rsidRPr="00B45DAE">
        <w:rPr>
          <w:i/>
        </w:rPr>
        <w:t>в направлении личностного развития:</w:t>
      </w:r>
    </w:p>
    <w:p w:rsidR="00B21D78" w:rsidRPr="00B45DAE" w:rsidRDefault="00B21D78" w:rsidP="00BF4A68">
      <w:pPr>
        <w:pStyle w:val="a5"/>
        <w:numPr>
          <w:ilvl w:val="0"/>
          <w:numId w:val="1"/>
        </w:numPr>
        <w:spacing w:before="0" w:beforeAutospacing="0" w:after="0" w:afterAutospacing="0"/>
        <w:jc w:val="both"/>
      </w:pPr>
      <w:r w:rsidRPr="00B45DAE"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B21D78" w:rsidRPr="00B45DAE" w:rsidRDefault="00B21D78" w:rsidP="00BF4A68">
      <w:pPr>
        <w:pStyle w:val="a5"/>
        <w:numPr>
          <w:ilvl w:val="0"/>
          <w:numId w:val="1"/>
        </w:numPr>
        <w:spacing w:before="0" w:beforeAutospacing="0" w:after="0" w:afterAutospacing="0"/>
        <w:jc w:val="both"/>
      </w:pPr>
      <w:r w:rsidRPr="00B45DAE">
        <w:t>Развитие логического и критического мышления, культуры речи, способности к умственному эксперименту;</w:t>
      </w:r>
    </w:p>
    <w:p w:rsidR="00B21D78" w:rsidRPr="00B45DAE" w:rsidRDefault="00B21D78" w:rsidP="00BF4A68">
      <w:pPr>
        <w:pStyle w:val="a5"/>
        <w:numPr>
          <w:ilvl w:val="0"/>
          <w:numId w:val="1"/>
        </w:numPr>
        <w:spacing w:before="0" w:beforeAutospacing="0" w:after="0" w:afterAutospacing="0"/>
        <w:jc w:val="both"/>
      </w:pPr>
      <w:r w:rsidRPr="00B45DAE">
        <w:t>Формирование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B21D78" w:rsidRPr="00B45DAE" w:rsidRDefault="00B21D78" w:rsidP="00BF4A68">
      <w:pPr>
        <w:pStyle w:val="a5"/>
        <w:numPr>
          <w:ilvl w:val="0"/>
          <w:numId w:val="1"/>
        </w:numPr>
        <w:spacing w:before="0" w:beforeAutospacing="0" w:after="0" w:afterAutospacing="0"/>
        <w:jc w:val="both"/>
      </w:pPr>
      <w:r w:rsidRPr="00B45DAE">
        <w:lastRenderedPageBreak/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B21D78" w:rsidRPr="00B45DAE" w:rsidRDefault="00B21D78" w:rsidP="00BF4A68">
      <w:pPr>
        <w:pStyle w:val="a5"/>
        <w:numPr>
          <w:ilvl w:val="0"/>
          <w:numId w:val="1"/>
        </w:numPr>
        <w:spacing w:before="0" w:beforeAutospacing="0" w:after="0" w:afterAutospacing="0"/>
        <w:jc w:val="both"/>
      </w:pPr>
      <w:r w:rsidRPr="00B45DAE">
        <w:t>Формирование качеств мышления, необходимых для адаптации в современном информационном обществе;</w:t>
      </w:r>
    </w:p>
    <w:p w:rsidR="00B21D78" w:rsidRPr="00B45DAE" w:rsidRDefault="00B21D78" w:rsidP="00BF4A68">
      <w:pPr>
        <w:pStyle w:val="a5"/>
        <w:numPr>
          <w:ilvl w:val="0"/>
          <w:numId w:val="1"/>
        </w:numPr>
        <w:spacing w:before="0" w:beforeAutospacing="0" w:after="0" w:afterAutospacing="0"/>
        <w:jc w:val="both"/>
      </w:pPr>
      <w:r w:rsidRPr="00B45DAE">
        <w:t>Развитие интереса к математическому творчеству и математических способностей;</w:t>
      </w:r>
    </w:p>
    <w:p w:rsidR="00B21D78" w:rsidRPr="00B45DAE" w:rsidRDefault="00B21D78" w:rsidP="009B48C3">
      <w:pPr>
        <w:pStyle w:val="a5"/>
        <w:spacing w:before="0" w:beforeAutospacing="0" w:after="0" w:afterAutospacing="0"/>
        <w:jc w:val="both"/>
        <w:rPr>
          <w:i/>
        </w:rPr>
      </w:pPr>
      <w:r w:rsidRPr="00B45DAE">
        <w:t xml:space="preserve">            2) </w:t>
      </w:r>
      <w:r w:rsidRPr="00B45DAE">
        <w:rPr>
          <w:i/>
        </w:rPr>
        <w:t>в метапредметном направлении:</w:t>
      </w:r>
    </w:p>
    <w:p w:rsidR="00B21D78" w:rsidRPr="00B45DAE" w:rsidRDefault="00B21D78" w:rsidP="00BF4A68">
      <w:pPr>
        <w:pStyle w:val="a5"/>
        <w:numPr>
          <w:ilvl w:val="0"/>
          <w:numId w:val="2"/>
        </w:numPr>
        <w:spacing w:before="0" w:beforeAutospacing="0" w:after="0" w:afterAutospacing="0"/>
        <w:jc w:val="both"/>
      </w:pPr>
      <w:r w:rsidRPr="00B45DAE"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B21D78" w:rsidRPr="00B45DAE" w:rsidRDefault="00B21D78" w:rsidP="00BF4A68">
      <w:pPr>
        <w:pStyle w:val="a5"/>
        <w:numPr>
          <w:ilvl w:val="0"/>
          <w:numId w:val="2"/>
        </w:numPr>
        <w:spacing w:before="0" w:beforeAutospacing="0" w:after="0" w:afterAutospacing="0"/>
        <w:jc w:val="both"/>
      </w:pPr>
      <w:r w:rsidRPr="00B45DAE"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B21D78" w:rsidRPr="00B45DAE" w:rsidRDefault="00B21D78" w:rsidP="009B48C3">
      <w:pPr>
        <w:pStyle w:val="a5"/>
        <w:spacing w:before="0" w:beforeAutospacing="0" w:after="0" w:afterAutospacing="0"/>
        <w:jc w:val="both"/>
        <w:rPr>
          <w:i/>
        </w:rPr>
      </w:pPr>
      <w:r w:rsidRPr="00B45DAE">
        <w:t xml:space="preserve">            3) </w:t>
      </w:r>
      <w:r w:rsidRPr="00B45DAE">
        <w:rPr>
          <w:i/>
        </w:rPr>
        <w:t>в предметном направлении:</w:t>
      </w:r>
    </w:p>
    <w:p w:rsidR="00B21D78" w:rsidRPr="00B45DAE" w:rsidRDefault="00B21D78" w:rsidP="00BF4A68">
      <w:pPr>
        <w:pStyle w:val="a5"/>
        <w:numPr>
          <w:ilvl w:val="0"/>
          <w:numId w:val="3"/>
        </w:numPr>
        <w:spacing w:before="0" w:beforeAutospacing="0" w:after="0" w:afterAutospacing="0"/>
        <w:jc w:val="both"/>
      </w:pPr>
      <w:r w:rsidRPr="00B45DAE">
        <w:t>Овладение математическими знаниями и умениями, необходимыми для продолжения образования, изучения смежных дисциплин, применения в повседневной жизни;</w:t>
      </w:r>
    </w:p>
    <w:p w:rsidR="00B21D78" w:rsidRPr="00B45DAE" w:rsidRDefault="00B21D78" w:rsidP="00BF4A68">
      <w:pPr>
        <w:pStyle w:val="a5"/>
        <w:numPr>
          <w:ilvl w:val="0"/>
          <w:numId w:val="3"/>
        </w:numPr>
        <w:spacing w:before="0" w:beforeAutospacing="0" w:after="0" w:afterAutospacing="0"/>
        <w:jc w:val="both"/>
      </w:pPr>
      <w:r w:rsidRPr="00B45DAE"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B21D78" w:rsidRPr="00B45DAE" w:rsidRDefault="00B21D78" w:rsidP="009B48C3">
      <w:pPr>
        <w:pStyle w:val="a6"/>
        <w:ind w:firstLine="709"/>
        <w:rPr>
          <w:sz w:val="24"/>
          <w:szCs w:val="24"/>
        </w:rPr>
      </w:pPr>
    </w:p>
    <w:p w:rsidR="00663779" w:rsidRPr="00B45DAE" w:rsidRDefault="00663779" w:rsidP="009B48C3">
      <w:pPr>
        <w:ind w:firstLine="708"/>
        <w:jc w:val="both"/>
      </w:pPr>
      <w:r w:rsidRPr="00B45DAE">
        <w:t>В организации  учебно – воспитательного  процесса важную роль играют задачи. Они являются и целью, и средством обучения. Важным условием правильной организации этого процесса является выбор рациональной системы методов и приемов обучения, специфики решаемых образовательных и воспитательных задач.</w:t>
      </w:r>
    </w:p>
    <w:p w:rsidR="00663779" w:rsidRPr="00B45DAE" w:rsidRDefault="00663779" w:rsidP="009B48C3">
      <w:pPr>
        <w:jc w:val="both"/>
      </w:pPr>
      <w:r w:rsidRPr="00B45DAE">
        <w:t xml:space="preserve">         Целью изучения курса математике в 5-6 классах является систематическое развитие понятия числа, выработка умений  выполнять устно и  письменно арифметические  действия  над  числами, переводить  практические  задачи  на   язык  математики,  подготовка  учащихся  к  изучению систематических курсов алгебры и геометрии. Курс строится на индуктивной основе с привлечением элементов дедуктивных рассуждений. В ходе изучения курса учащиеся развивают навыки вычислений с натуральными числами, овладевают навыками с обыкновенными и десятичными дробями, положительными и отрицательными числами, получают представление об использовании букв для записи выражений и свойств арифметических действий, составлении уравнений, продолжают знакомство с геометрическими понятиями, приобретают навыки построения геометрических фигур.</w:t>
      </w:r>
    </w:p>
    <w:p w:rsidR="00663779" w:rsidRPr="00B45DAE" w:rsidRDefault="00663779" w:rsidP="009B48C3">
      <w:pPr>
        <w:jc w:val="both"/>
      </w:pPr>
      <w:r w:rsidRPr="00B45DAE">
        <w:t xml:space="preserve">          Целью изучения курса математике в 7 - 9 классах является развитие вычислительных умений до уровня, позволяющего уверенно использовать их при решении задач математики и смежных предметов, усвоение аппарата уравнений и неравенств как основного средства математического моделирования задач, осуществление функциональной подготовки школьников. Курс характеризуется повышением теоретического уровня обучения, постепенным усилием роли теоретических обобщений и дедуктивных заключений. Прикладная направленность раскрывает возможность изучать и решать практические задачи.</w:t>
      </w:r>
    </w:p>
    <w:p w:rsidR="00663779" w:rsidRPr="00B45DAE" w:rsidRDefault="00663779" w:rsidP="009B48C3">
      <w:pPr>
        <w:jc w:val="both"/>
      </w:pPr>
      <w:r w:rsidRPr="00B45DAE">
        <w:t xml:space="preserve">          Целью изучения курса геометрии в 7-9 классах является систематическое изучение свойств геометрических фигур на плоскости, формирование пространственных представлений, развитие логического мышления и подготовка аппарата, необходимого для изучения смежных дисциплин и курса стереометрии в старших классах.</w:t>
      </w:r>
    </w:p>
    <w:p w:rsidR="00663779" w:rsidRPr="00B45DAE" w:rsidRDefault="00663779" w:rsidP="009B48C3">
      <w:pPr>
        <w:pStyle w:val="a6"/>
        <w:ind w:firstLine="709"/>
        <w:rPr>
          <w:sz w:val="24"/>
          <w:szCs w:val="24"/>
        </w:rPr>
      </w:pPr>
    </w:p>
    <w:p w:rsidR="00430CDC" w:rsidRPr="00B45DAE" w:rsidRDefault="00B21D78" w:rsidP="009B48C3">
      <w:pPr>
        <w:pStyle w:val="a6"/>
        <w:ind w:firstLine="709"/>
        <w:rPr>
          <w:sz w:val="24"/>
          <w:szCs w:val="24"/>
        </w:rPr>
      </w:pPr>
      <w:r w:rsidRPr="00B45DAE">
        <w:rPr>
          <w:sz w:val="24"/>
          <w:szCs w:val="24"/>
        </w:rPr>
        <w:t>В основе построения данного курса лежит идея гуманизации обучения, соответствующая современным представлениям о целях школьного образования и уделяющая особое внимание личности ученика, его интересам и способностям.</w:t>
      </w:r>
    </w:p>
    <w:p w:rsidR="00B21D78" w:rsidRPr="00B45DAE" w:rsidRDefault="00B21D78" w:rsidP="009B48C3">
      <w:pPr>
        <w:pStyle w:val="a6"/>
        <w:ind w:firstLine="709"/>
        <w:rPr>
          <w:sz w:val="24"/>
          <w:szCs w:val="24"/>
        </w:rPr>
      </w:pPr>
      <w:r w:rsidRPr="00B45DAE">
        <w:rPr>
          <w:sz w:val="24"/>
          <w:szCs w:val="24"/>
        </w:rPr>
        <w:t xml:space="preserve">Предлагаемый курс позволяет обеспечить формирование как </w:t>
      </w:r>
      <w:r w:rsidRPr="00B45DAE">
        <w:rPr>
          <w:i/>
          <w:sz w:val="24"/>
          <w:szCs w:val="24"/>
        </w:rPr>
        <w:t xml:space="preserve">предметных </w:t>
      </w:r>
      <w:r w:rsidRPr="00B45DAE">
        <w:rPr>
          <w:sz w:val="24"/>
          <w:szCs w:val="24"/>
        </w:rPr>
        <w:t>умений</w:t>
      </w:r>
      <w:r w:rsidRPr="00B45DAE">
        <w:rPr>
          <w:i/>
          <w:sz w:val="24"/>
          <w:szCs w:val="24"/>
        </w:rPr>
        <w:t xml:space="preserve">, </w:t>
      </w:r>
      <w:r w:rsidRPr="00B45DAE">
        <w:rPr>
          <w:sz w:val="24"/>
          <w:szCs w:val="24"/>
        </w:rPr>
        <w:t>так и</w:t>
      </w:r>
      <w:r w:rsidRPr="00B45DAE">
        <w:rPr>
          <w:i/>
          <w:sz w:val="24"/>
          <w:szCs w:val="24"/>
        </w:rPr>
        <w:t xml:space="preserve"> универсальных учебных действий</w:t>
      </w:r>
      <w:r w:rsidRPr="00B45DAE">
        <w:rPr>
          <w:sz w:val="24"/>
          <w:szCs w:val="24"/>
        </w:rPr>
        <w:t xml:space="preserve"> школьников, а также способствует достижению </w:t>
      </w:r>
      <w:r w:rsidRPr="00B45DAE">
        <w:rPr>
          <w:sz w:val="24"/>
          <w:szCs w:val="24"/>
        </w:rPr>
        <w:lastRenderedPageBreak/>
        <w:t>определённых во ФГОС личностных результатов, которые в дальнейшем позволят учащимся применять полученные знания и умения для решения различных жизненных задач.</w:t>
      </w:r>
    </w:p>
    <w:p w:rsidR="00B21D78" w:rsidRPr="00902D7B" w:rsidRDefault="00902D7B" w:rsidP="00902D7B">
      <w:pPr>
        <w:widowControl w:val="0"/>
        <w:spacing w:before="120" w:after="120"/>
        <w:rPr>
          <w:b/>
        </w:rPr>
      </w:pPr>
      <w:r w:rsidRPr="00902D7B">
        <w:rPr>
          <w:b/>
        </w:rPr>
        <w:t xml:space="preserve">      </w:t>
      </w:r>
      <w:r w:rsidR="00B21D78" w:rsidRPr="00902D7B">
        <w:t>На изучение математики в основной школе отводит 5 учебных часов в не</w:t>
      </w:r>
      <w:r w:rsidR="00B21D78" w:rsidRPr="00902D7B">
        <w:softHyphen/>
        <w:t xml:space="preserve">делю в течение </w:t>
      </w:r>
      <w:r w:rsidR="00746887" w:rsidRPr="00902D7B">
        <w:t>каждого года обучения, всего 850</w:t>
      </w:r>
      <w:r w:rsidR="00B21D78" w:rsidRPr="00902D7B">
        <w:t xml:space="preserve"> уроков.</w:t>
      </w:r>
    </w:p>
    <w:p w:rsidR="00B21D78" w:rsidRPr="00902D7B" w:rsidRDefault="00B21D78" w:rsidP="009B48C3">
      <w:pPr>
        <w:ind w:firstLine="709"/>
        <w:jc w:val="both"/>
      </w:pPr>
      <w:r w:rsidRPr="00902D7B">
        <w:t>В соответствии с требованиями Федерального государственного образовательного стандарта основного общего образования предмет «Математика» изучается с 5-го по 9-й класс в виде следующих учебных курсов: 5–6 класс – «Математика», 7–9 класса</w:t>
      </w:r>
      <w:r w:rsidR="00CA7407" w:rsidRPr="00902D7B">
        <w:t>х  предмет «Математика» (Алгебра и Геометрия)</w:t>
      </w:r>
      <w:r w:rsidRPr="00902D7B">
        <w:t xml:space="preserve">. </w:t>
      </w:r>
    </w:p>
    <w:p w:rsidR="00B21D78" w:rsidRPr="00902D7B" w:rsidRDefault="00B21D78" w:rsidP="009B48C3">
      <w:pPr>
        <w:pStyle w:val="af0"/>
        <w:spacing w:after="0"/>
        <w:ind w:left="20" w:right="20" w:firstLine="340"/>
      </w:pPr>
    </w:p>
    <w:p w:rsidR="00B21D78" w:rsidRPr="00902D7B" w:rsidRDefault="00B21D78" w:rsidP="009B48C3">
      <w:pPr>
        <w:pStyle w:val="af0"/>
        <w:spacing w:after="78"/>
        <w:ind w:left="20" w:right="20" w:firstLine="340"/>
      </w:pPr>
      <w:r w:rsidRPr="00902D7B">
        <w:t>Распределение учебного времени между этими предметами представлено в таблице.</w:t>
      </w:r>
    </w:p>
    <w:tbl>
      <w:tblPr>
        <w:tblW w:w="92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166"/>
        <w:gridCol w:w="3662"/>
        <w:gridCol w:w="4460"/>
      </w:tblGrid>
      <w:tr w:rsidR="009F0E32" w:rsidRPr="00902D7B" w:rsidTr="00BC2997">
        <w:tc>
          <w:tcPr>
            <w:tcW w:w="1166" w:type="dxa"/>
          </w:tcPr>
          <w:p w:rsidR="009F0E32" w:rsidRPr="00902D7B" w:rsidRDefault="009F0E32" w:rsidP="009B48C3">
            <w:pPr>
              <w:jc w:val="center"/>
              <w:rPr>
                <w:b/>
              </w:rPr>
            </w:pPr>
            <w:r w:rsidRPr="00902D7B">
              <w:rPr>
                <w:b/>
              </w:rPr>
              <w:t>Классы</w:t>
            </w:r>
          </w:p>
        </w:tc>
        <w:tc>
          <w:tcPr>
            <w:tcW w:w="3662" w:type="dxa"/>
          </w:tcPr>
          <w:p w:rsidR="009F0E32" w:rsidRPr="00902D7B" w:rsidRDefault="009F0E32" w:rsidP="009B48C3">
            <w:pPr>
              <w:jc w:val="center"/>
              <w:rPr>
                <w:b/>
              </w:rPr>
            </w:pPr>
            <w:r w:rsidRPr="00902D7B">
              <w:rPr>
                <w:b/>
              </w:rPr>
              <w:t>Предметы математического цикла</w:t>
            </w:r>
          </w:p>
        </w:tc>
        <w:tc>
          <w:tcPr>
            <w:tcW w:w="4460" w:type="dxa"/>
          </w:tcPr>
          <w:p w:rsidR="009F0E32" w:rsidRPr="00902D7B" w:rsidRDefault="009F0E32" w:rsidP="009B48C3">
            <w:pPr>
              <w:jc w:val="center"/>
              <w:rPr>
                <w:b/>
              </w:rPr>
            </w:pPr>
            <w:r w:rsidRPr="00902D7B">
              <w:rPr>
                <w:b/>
              </w:rPr>
              <w:t>Количество часов на ступени основного образования</w:t>
            </w:r>
          </w:p>
          <w:p w:rsidR="009F0E32" w:rsidRPr="00902D7B" w:rsidRDefault="009F0E32" w:rsidP="009B48C3">
            <w:pPr>
              <w:rPr>
                <w:b/>
              </w:rPr>
            </w:pPr>
          </w:p>
        </w:tc>
      </w:tr>
      <w:tr w:rsidR="009F0E32" w:rsidRPr="00902D7B" w:rsidTr="00BC2997">
        <w:tc>
          <w:tcPr>
            <w:tcW w:w="1166" w:type="dxa"/>
          </w:tcPr>
          <w:p w:rsidR="009F0E32" w:rsidRPr="00902D7B" w:rsidRDefault="009F0E32" w:rsidP="009B48C3">
            <w:pPr>
              <w:jc w:val="both"/>
            </w:pPr>
            <w:r w:rsidRPr="00902D7B">
              <w:t>5-6</w:t>
            </w:r>
          </w:p>
        </w:tc>
        <w:tc>
          <w:tcPr>
            <w:tcW w:w="3662" w:type="dxa"/>
          </w:tcPr>
          <w:p w:rsidR="009F0E32" w:rsidRPr="00902D7B" w:rsidRDefault="009F0E32" w:rsidP="009B48C3">
            <w:pPr>
              <w:jc w:val="both"/>
            </w:pPr>
            <w:r w:rsidRPr="00902D7B">
              <w:t>Математика</w:t>
            </w:r>
          </w:p>
        </w:tc>
        <w:tc>
          <w:tcPr>
            <w:tcW w:w="4460" w:type="dxa"/>
          </w:tcPr>
          <w:p w:rsidR="009F0E32" w:rsidRPr="00902D7B" w:rsidRDefault="00746887" w:rsidP="009B48C3">
            <w:pPr>
              <w:jc w:val="center"/>
            </w:pPr>
            <w:r w:rsidRPr="00902D7B">
              <w:t>3</w:t>
            </w:r>
            <w:r w:rsidRPr="00902D7B">
              <w:rPr>
                <w:lang w:val="en-US"/>
              </w:rPr>
              <w:t>4</w:t>
            </w:r>
            <w:r w:rsidR="009F0E32" w:rsidRPr="00902D7B">
              <w:t>0</w:t>
            </w:r>
          </w:p>
          <w:p w:rsidR="009F0E32" w:rsidRPr="00902D7B" w:rsidRDefault="009F0E32" w:rsidP="009B48C3">
            <w:pPr>
              <w:jc w:val="center"/>
            </w:pPr>
          </w:p>
        </w:tc>
      </w:tr>
      <w:tr w:rsidR="009F0E32" w:rsidRPr="00902D7B" w:rsidTr="00BC2997">
        <w:tc>
          <w:tcPr>
            <w:tcW w:w="1166" w:type="dxa"/>
            <w:vMerge w:val="restart"/>
          </w:tcPr>
          <w:p w:rsidR="009F0E32" w:rsidRPr="00902D7B" w:rsidRDefault="009F0E32" w:rsidP="009B48C3">
            <w:pPr>
              <w:jc w:val="both"/>
            </w:pPr>
            <w:r w:rsidRPr="00902D7B">
              <w:t>7-9</w:t>
            </w:r>
          </w:p>
        </w:tc>
        <w:tc>
          <w:tcPr>
            <w:tcW w:w="3662" w:type="dxa"/>
          </w:tcPr>
          <w:p w:rsidR="009F0E32" w:rsidRPr="00902D7B" w:rsidRDefault="00CA7407" w:rsidP="009B48C3">
            <w:pPr>
              <w:jc w:val="both"/>
            </w:pPr>
            <w:r w:rsidRPr="00902D7B">
              <w:t>Математика (</w:t>
            </w:r>
            <w:r w:rsidR="009F0E32" w:rsidRPr="00902D7B">
              <w:t>Алгебра</w:t>
            </w:r>
            <w:r w:rsidRPr="00902D7B">
              <w:t>)</w:t>
            </w:r>
          </w:p>
        </w:tc>
        <w:tc>
          <w:tcPr>
            <w:tcW w:w="4460" w:type="dxa"/>
          </w:tcPr>
          <w:p w:rsidR="009F0E32" w:rsidRPr="00902D7B" w:rsidRDefault="00746887" w:rsidP="009B48C3">
            <w:pPr>
              <w:jc w:val="center"/>
              <w:rPr>
                <w:lang w:val="en-US"/>
              </w:rPr>
            </w:pPr>
            <w:r w:rsidRPr="00902D7B">
              <w:t>3</w:t>
            </w:r>
            <w:r w:rsidRPr="00902D7B">
              <w:rPr>
                <w:lang w:val="en-US"/>
              </w:rPr>
              <w:t>06</w:t>
            </w:r>
          </w:p>
          <w:p w:rsidR="009F0E32" w:rsidRPr="00902D7B" w:rsidRDefault="009F0E32" w:rsidP="009B48C3">
            <w:pPr>
              <w:jc w:val="center"/>
            </w:pPr>
          </w:p>
        </w:tc>
      </w:tr>
      <w:tr w:rsidR="009F0E32" w:rsidRPr="00902D7B" w:rsidTr="00BC2997">
        <w:tc>
          <w:tcPr>
            <w:tcW w:w="1166" w:type="dxa"/>
            <w:vMerge/>
          </w:tcPr>
          <w:p w:rsidR="009F0E32" w:rsidRPr="00902D7B" w:rsidRDefault="009F0E32" w:rsidP="009B48C3">
            <w:pPr>
              <w:jc w:val="both"/>
            </w:pPr>
          </w:p>
        </w:tc>
        <w:tc>
          <w:tcPr>
            <w:tcW w:w="3662" w:type="dxa"/>
          </w:tcPr>
          <w:p w:rsidR="009F0E32" w:rsidRPr="00902D7B" w:rsidRDefault="00CA7407" w:rsidP="009B48C3">
            <w:pPr>
              <w:jc w:val="both"/>
            </w:pPr>
            <w:r w:rsidRPr="00902D7B">
              <w:t>Математика (</w:t>
            </w:r>
            <w:r w:rsidR="009F0E32" w:rsidRPr="00902D7B">
              <w:t>Геометрия</w:t>
            </w:r>
            <w:r w:rsidRPr="00902D7B">
              <w:t>)</w:t>
            </w:r>
          </w:p>
        </w:tc>
        <w:tc>
          <w:tcPr>
            <w:tcW w:w="4460" w:type="dxa"/>
          </w:tcPr>
          <w:p w:rsidR="009F0E32" w:rsidRPr="00902D7B" w:rsidRDefault="00746887" w:rsidP="009B48C3">
            <w:pPr>
              <w:jc w:val="center"/>
              <w:rPr>
                <w:lang w:val="en-US"/>
              </w:rPr>
            </w:pPr>
            <w:r w:rsidRPr="00902D7B">
              <w:t>2</w:t>
            </w:r>
            <w:r w:rsidRPr="00902D7B">
              <w:rPr>
                <w:lang w:val="en-US"/>
              </w:rPr>
              <w:t>04</w:t>
            </w:r>
          </w:p>
          <w:p w:rsidR="009F0E32" w:rsidRPr="00902D7B" w:rsidRDefault="009F0E32" w:rsidP="009B48C3">
            <w:pPr>
              <w:jc w:val="center"/>
            </w:pPr>
          </w:p>
        </w:tc>
      </w:tr>
      <w:tr w:rsidR="009F0E32" w:rsidRPr="00902D7B" w:rsidTr="00BC2997">
        <w:tc>
          <w:tcPr>
            <w:tcW w:w="4828" w:type="dxa"/>
            <w:gridSpan w:val="2"/>
          </w:tcPr>
          <w:p w:rsidR="009F0E32" w:rsidRPr="00902D7B" w:rsidRDefault="009F0E32" w:rsidP="009B48C3">
            <w:pPr>
              <w:jc w:val="both"/>
            </w:pPr>
            <w:r w:rsidRPr="00902D7B">
              <w:t>Всего</w:t>
            </w:r>
          </w:p>
        </w:tc>
        <w:tc>
          <w:tcPr>
            <w:tcW w:w="4460" w:type="dxa"/>
          </w:tcPr>
          <w:p w:rsidR="009F0E32" w:rsidRPr="00902D7B" w:rsidRDefault="00746887" w:rsidP="009B48C3">
            <w:pPr>
              <w:jc w:val="center"/>
              <w:rPr>
                <w:lang w:val="en-US"/>
              </w:rPr>
            </w:pPr>
            <w:r w:rsidRPr="00902D7B">
              <w:t>8</w:t>
            </w:r>
            <w:r w:rsidRPr="00902D7B">
              <w:rPr>
                <w:lang w:val="en-US"/>
              </w:rPr>
              <w:t>50</w:t>
            </w:r>
          </w:p>
        </w:tc>
      </w:tr>
    </w:tbl>
    <w:p w:rsidR="00B21D78" w:rsidRPr="00902D7B" w:rsidRDefault="00B21D78" w:rsidP="009B48C3"/>
    <w:p w:rsidR="00B21D78" w:rsidRPr="00902D7B" w:rsidRDefault="00B21D78" w:rsidP="009B48C3">
      <w:pPr>
        <w:pStyle w:val="af0"/>
        <w:spacing w:before="109" w:after="0"/>
        <w:ind w:left="20" w:right="20" w:firstLine="340"/>
      </w:pPr>
      <w:r w:rsidRPr="00902D7B">
        <w:t>Предмет «Математика» в 5—6 классах включает арифмети</w:t>
      </w:r>
      <w:r w:rsidRPr="00902D7B">
        <w:softHyphen/>
        <w:t>ческий материал, элементы алгебры и геометрии, а также эле</w:t>
      </w:r>
      <w:r w:rsidRPr="00902D7B">
        <w:softHyphen/>
        <w:t>менты вероятностно-статистической линии.</w:t>
      </w:r>
    </w:p>
    <w:p w:rsidR="00B21D78" w:rsidRPr="00902D7B" w:rsidRDefault="00CA7407" w:rsidP="009B48C3">
      <w:pPr>
        <w:pStyle w:val="af0"/>
        <w:spacing w:after="0"/>
        <w:ind w:left="20" w:right="20" w:firstLine="340"/>
      </w:pPr>
      <w:r w:rsidRPr="00902D7B">
        <w:t>Предмет «Алгебра</w:t>
      </w:r>
      <w:r w:rsidR="00B21D78" w:rsidRPr="00902D7B">
        <w:t>» включает некоторые вопросы арифме</w:t>
      </w:r>
      <w:r w:rsidR="00B21D78" w:rsidRPr="00902D7B">
        <w:softHyphen/>
        <w:t>тики, развивающие числовую линию 5—6 классов, собственно алгебраический материал, элементарные функции, а также элементы вероятностно-статистической линии.</w:t>
      </w:r>
    </w:p>
    <w:p w:rsidR="00B21D78" w:rsidRPr="00902D7B" w:rsidRDefault="00B21D78" w:rsidP="009B48C3">
      <w:pPr>
        <w:pStyle w:val="af0"/>
        <w:spacing w:after="0"/>
        <w:ind w:left="20" w:right="20" w:firstLine="340"/>
      </w:pPr>
      <w:r w:rsidRPr="00902D7B">
        <w:t>В рамках учебного предмета «Геометрия» традиционно изучаются евклидова геометрия, элементы векторной алгебры, геометрические преобразования.</w:t>
      </w:r>
    </w:p>
    <w:p w:rsidR="00A5301E" w:rsidRDefault="00393DD2" w:rsidP="00A5301E">
      <w:pPr>
        <w:pStyle w:val="af0"/>
        <w:spacing w:after="66"/>
        <w:ind w:left="20" w:right="20" w:firstLine="340"/>
      </w:pPr>
      <w:r w:rsidRPr="00902D7B">
        <w:t xml:space="preserve">Изучение </w:t>
      </w:r>
      <w:r w:rsidR="00B21D78" w:rsidRPr="00902D7B">
        <w:t>вероятностно-статистич</w:t>
      </w:r>
      <w:r w:rsidR="006D1E68" w:rsidRPr="00902D7B">
        <w:t xml:space="preserve">еского материала отнесено  к 5—6, </w:t>
      </w:r>
      <w:r w:rsidR="00B21D78" w:rsidRPr="00902D7B">
        <w:t xml:space="preserve"> к 7—9 классам</w:t>
      </w:r>
    </w:p>
    <w:p w:rsidR="00902D7B" w:rsidRPr="00A5301E" w:rsidRDefault="00902D7B" w:rsidP="00A5301E">
      <w:pPr>
        <w:pStyle w:val="af0"/>
        <w:spacing w:after="66"/>
        <w:ind w:left="20" w:right="20" w:firstLine="340"/>
        <w:jc w:val="center"/>
      </w:pPr>
      <w:r w:rsidRPr="00B45DAE">
        <w:rPr>
          <w:b/>
        </w:rPr>
        <w:t>Планируемые результаты</w:t>
      </w:r>
    </w:p>
    <w:p w:rsidR="00902D7B" w:rsidRPr="00B45DAE" w:rsidRDefault="00902D7B" w:rsidP="00902D7B">
      <w:pPr>
        <w:shd w:val="clear" w:color="auto" w:fill="FFFFFF"/>
        <w:ind w:firstLine="709"/>
        <w:jc w:val="center"/>
        <w:rPr>
          <w:b/>
        </w:rPr>
      </w:pPr>
    </w:p>
    <w:p w:rsidR="00BF4A68" w:rsidRPr="004219C7" w:rsidRDefault="00BF4A68" w:rsidP="00BF4A68">
      <w:pPr>
        <w:pStyle w:val="3"/>
        <w:tabs>
          <w:tab w:val="left" w:pos="1134"/>
        </w:tabs>
        <w:spacing w:before="0"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4219C7">
        <w:rPr>
          <w:rFonts w:ascii="Times New Roman" w:hAnsi="Times New Roman"/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BF4A68" w:rsidRPr="00B548EE" w:rsidRDefault="00BF4A68" w:rsidP="00BF4A68">
      <w:pPr>
        <w:pStyle w:val="af5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Оперировать на базовом уровне</w:t>
      </w:r>
      <w:r w:rsidRPr="00B548EE">
        <w:rPr>
          <w:rStyle w:val="aa"/>
        </w:rPr>
        <w:footnoteReference w:id="1"/>
      </w:r>
      <w:r w:rsidRPr="00B548EE">
        <w:rPr>
          <w:rFonts w:ascii="Times New Roman" w:hAnsi="Times New Roman"/>
        </w:rPr>
        <w:t xml:space="preserve"> понятиями: множество, элемент множества, подмножество, принадлежность;</w:t>
      </w:r>
    </w:p>
    <w:p w:rsidR="00BF4A68" w:rsidRPr="00B548EE" w:rsidRDefault="00BF4A68" w:rsidP="00BF4A68">
      <w:pPr>
        <w:pStyle w:val="af5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задавать множества перечислением их элементов;</w:t>
      </w:r>
    </w:p>
    <w:p w:rsidR="00BF4A68" w:rsidRPr="00B548EE" w:rsidRDefault="00BF4A68" w:rsidP="00BF4A68">
      <w:pPr>
        <w:pStyle w:val="af5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находить пересечение, объединение, подмножество в простейших ситуациях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Числа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использовать свойства чисел и правила действий с рациональными числами при выполнении вычислений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сравнивать рациональные числа</w:t>
      </w:r>
      <w:r w:rsidRPr="00B548EE">
        <w:rPr>
          <w:rFonts w:ascii="Times New Roman" w:hAnsi="Times New Roman"/>
          <w:b/>
        </w:rPr>
        <w:t>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lastRenderedPageBreak/>
        <w:t>В повседневной жизни и при изучении других предметов: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выполнять сравнение чисел в реальных ситуациях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Статистика и теория вероятностей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BF4A68" w:rsidRPr="00B548EE" w:rsidRDefault="00BF4A68" w:rsidP="00BF4A68">
      <w:pPr>
        <w:rPr>
          <w:b/>
          <w:bCs/>
        </w:rPr>
      </w:pPr>
      <w:r w:rsidRPr="00B548EE">
        <w:rPr>
          <w:b/>
          <w:bCs/>
        </w:rPr>
        <w:t>Текстовые задачи</w:t>
      </w:r>
    </w:p>
    <w:p w:rsidR="00BF4A68" w:rsidRPr="00B548EE" w:rsidRDefault="00BF4A68" w:rsidP="00BF4A68">
      <w:pPr>
        <w:pStyle w:val="af5"/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BF4A68" w:rsidRPr="00B548EE" w:rsidRDefault="00BF4A68" w:rsidP="00BF4A68">
      <w:pPr>
        <w:pStyle w:val="af5"/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BF4A68" w:rsidRPr="00B548EE" w:rsidRDefault="00BF4A68" w:rsidP="00BF4A68">
      <w:pPr>
        <w:pStyle w:val="af5"/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BF4A68" w:rsidRPr="00B548EE" w:rsidRDefault="00BF4A68" w:rsidP="00BF4A68">
      <w:pPr>
        <w:pStyle w:val="af5"/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 xml:space="preserve">составлять план решения задачи; </w:t>
      </w:r>
    </w:p>
    <w:p w:rsidR="00BF4A68" w:rsidRPr="00B548EE" w:rsidRDefault="00BF4A68" w:rsidP="00BF4A68">
      <w:pPr>
        <w:pStyle w:val="af5"/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выделять этапы решения задачи;</w:t>
      </w:r>
    </w:p>
    <w:p w:rsidR="00BF4A68" w:rsidRPr="00B548EE" w:rsidRDefault="00BF4A68" w:rsidP="00BF4A68">
      <w:pPr>
        <w:pStyle w:val="af5"/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BF4A68" w:rsidRPr="00B548EE" w:rsidRDefault="00BF4A68" w:rsidP="00BF4A68">
      <w:pPr>
        <w:pStyle w:val="af5"/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BF4A68" w:rsidRPr="00B548EE" w:rsidRDefault="00BF4A68" w:rsidP="00BF4A68">
      <w:pPr>
        <w:pStyle w:val="af5"/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BF4A68" w:rsidRPr="00B548EE" w:rsidRDefault="00BF4A68" w:rsidP="00BF4A68">
      <w:pPr>
        <w:pStyle w:val="af5"/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BF4A68" w:rsidRPr="00B548EE" w:rsidRDefault="00BF4A68" w:rsidP="00BF4A68">
      <w:pPr>
        <w:pStyle w:val="af5"/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BF4A68" w:rsidRPr="00B548EE" w:rsidRDefault="00BF4A68" w:rsidP="00BF4A68">
      <w:pPr>
        <w:pStyle w:val="af5"/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решать несложные логические задачи методом рассуждений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numPr>
          <w:ilvl w:val="0"/>
          <w:numId w:val="34"/>
        </w:numPr>
        <w:tabs>
          <w:tab w:val="left" w:pos="993"/>
        </w:tabs>
        <w:ind w:left="0" w:firstLine="709"/>
        <w:jc w:val="both"/>
      </w:pPr>
      <w:r w:rsidRPr="00B548EE">
        <w:t xml:space="preserve">выдвигать гипотезы о возможных предельных значениях искомых величин в задаче (делать прикидку) 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Наглядная геометрия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Геометрические фигуры</w:t>
      </w:r>
    </w:p>
    <w:p w:rsidR="00BF4A68" w:rsidRPr="00B548EE" w:rsidRDefault="00BF4A68" w:rsidP="00BF4A68">
      <w:pPr>
        <w:numPr>
          <w:ilvl w:val="0"/>
          <w:numId w:val="35"/>
        </w:numPr>
        <w:tabs>
          <w:tab w:val="left" w:pos="0"/>
          <w:tab w:val="left" w:pos="993"/>
        </w:tabs>
        <w:ind w:left="0" w:firstLine="709"/>
        <w:jc w:val="both"/>
        <w:rPr>
          <w:b/>
          <w:i/>
        </w:rPr>
      </w:pPr>
      <w:r w:rsidRPr="00B548EE">
        <w:t>Оперировать на базовом уровне понятиями: фигура,</w:t>
      </w:r>
      <w:r w:rsidRPr="00B548EE">
        <w:rPr>
          <w:bCs/>
        </w:rPr>
        <w:t>т</w:t>
      </w:r>
      <w:r w:rsidRPr="00B548EE">
        <w:t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</w:p>
    <w:p w:rsidR="00BF4A68" w:rsidRPr="00B548EE" w:rsidRDefault="00BF4A68" w:rsidP="00BF4A68">
      <w:pPr>
        <w:tabs>
          <w:tab w:val="left" w:pos="0"/>
          <w:tab w:val="left" w:pos="993"/>
        </w:tabs>
        <w:ind w:left="709"/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f5"/>
        <w:numPr>
          <w:ilvl w:val="0"/>
          <w:numId w:val="3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 xml:space="preserve">решать практические задачи с применением простейших свойств фигур. 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Измерения и вычисления</w:t>
      </w:r>
    </w:p>
    <w:p w:rsidR="00BF4A68" w:rsidRPr="00B548EE" w:rsidRDefault="00BF4A68" w:rsidP="00BF4A68">
      <w:pPr>
        <w:pStyle w:val="a"/>
        <w:numPr>
          <w:ilvl w:val="0"/>
          <w:numId w:val="36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BF4A68" w:rsidRPr="00B548EE" w:rsidRDefault="00BF4A68" w:rsidP="00BF4A68">
      <w:pPr>
        <w:pStyle w:val="a"/>
        <w:numPr>
          <w:ilvl w:val="0"/>
          <w:numId w:val="36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numPr>
          <w:ilvl w:val="0"/>
          <w:numId w:val="21"/>
        </w:numPr>
        <w:tabs>
          <w:tab w:val="left" w:pos="0"/>
          <w:tab w:val="left" w:pos="993"/>
        </w:tabs>
        <w:ind w:left="0" w:firstLine="709"/>
        <w:jc w:val="both"/>
      </w:pPr>
      <w:r w:rsidRPr="00B548EE">
        <w:t>вычислять расстояния на местности в стандартных ситуациях, площади прямоугольников;</w:t>
      </w:r>
    </w:p>
    <w:p w:rsidR="00BF4A68" w:rsidRPr="00B548EE" w:rsidRDefault="00BF4A68" w:rsidP="00BF4A68">
      <w:pPr>
        <w:numPr>
          <w:ilvl w:val="0"/>
          <w:numId w:val="23"/>
        </w:numPr>
        <w:tabs>
          <w:tab w:val="left" w:pos="0"/>
          <w:tab w:val="left" w:pos="993"/>
        </w:tabs>
        <w:ind w:left="0" w:firstLine="709"/>
        <w:jc w:val="both"/>
      </w:pPr>
      <w:r w:rsidRPr="00B548EE">
        <w:t>выполнять простейшие построения и измерения на местности, необходимые в реальной жизни.</w:t>
      </w:r>
    </w:p>
    <w:p w:rsidR="00BF4A68" w:rsidRPr="00B548EE" w:rsidRDefault="00BF4A68" w:rsidP="00BF4A68">
      <w:pPr>
        <w:rPr>
          <w:b/>
          <w:bCs/>
        </w:rPr>
      </w:pPr>
      <w:r w:rsidRPr="00B548EE">
        <w:rPr>
          <w:b/>
          <w:bCs/>
        </w:rPr>
        <w:t>История математики</w:t>
      </w:r>
    </w:p>
    <w:p w:rsidR="00BF4A68" w:rsidRPr="00B548EE" w:rsidRDefault="00BF4A68" w:rsidP="00BF4A68">
      <w:pPr>
        <w:numPr>
          <w:ilvl w:val="0"/>
          <w:numId w:val="37"/>
        </w:numPr>
        <w:tabs>
          <w:tab w:val="left" w:pos="34"/>
          <w:tab w:val="left" w:pos="993"/>
        </w:tabs>
        <w:ind w:left="0" w:firstLine="709"/>
        <w:jc w:val="both"/>
      </w:pPr>
      <w:r w:rsidRPr="00B548EE">
        <w:t>описывать отдельные выдающиеся результаты, полученные в ходе развития математики как науки;</w:t>
      </w:r>
    </w:p>
    <w:p w:rsidR="00BF4A68" w:rsidRPr="00B548EE" w:rsidRDefault="00BF4A68" w:rsidP="00BF4A68">
      <w:pPr>
        <w:numPr>
          <w:ilvl w:val="0"/>
          <w:numId w:val="37"/>
        </w:numPr>
        <w:tabs>
          <w:tab w:val="left" w:pos="993"/>
        </w:tabs>
        <w:ind w:left="0" w:firstLine="709"/>
        <w:jc w:val="both"/>
      </w:pPr>
      <w:r w:rsidRPr="00B548EE">
        <w:t>знать примеры математических открытий и их авторов, в связи с отечественной и всемирной историей.</w:t>
      </w:r>
    </w:p>
    <w:p w:rsidR="00BF4A68" w:rsidRPr="004219C7" w:rsidRDefault="00BF4A68" w:rsidP="00BF4A68">
      <w:pPr>
        <w:pStyle w:val="3"/>
        <w:spacing w:before="0" w:after="0" w:line="240" w:lineRule="auto"/>
        <w:rPr>
          <w:rFonts w:ascii="Times New Roman" w:hAnsi="Times New Roman"/>
          <w:sz w:val="24"/>
          <w:szCs w:val="24"/>
        </w:rPr>
      </w:pPr>
      <w:bookmarkStart w:id="1" w:name="_Toc284662720"/>
      <w:bookmarkStart w:id="2" w:name="_Toc284663346"/>
      <w:r w:rsidRPr="004219C7">
        <w:rPr>
          <w:rFonts w:ascii="Times New Roman" w:hAnsi="Times New Roman"/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1"/>
      <w:bookmarkEnd w:id="2"/>
    </w:p>
    <w:p w:rsidR="00BF4A68" w:rsidRPr="00B548EE" w:rsidRDefault="00BF4A68" w:rsidP="00BF4A68">
      <w:r w:rsidRPr="00B548EE">
        <w:rPr>
          <w:b/>
        </w:rPr>
        <w:t>Элементы теории множеств и математической логики</w:t>
      </w:r>
    </w:p>
    <w:p w:rsidR="00BF4A68" w:rsidRPr="00B548EE" w:rsidRDefault="00BF4A68" w:rsidP="00BF4A68">
      <w:pPr>
        <w:pStyle w:val="af5"/>
        <w:numPr>
          <w:ilvl w:val="0"/>
          <w:numId w:val="3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lastRenderedPageBreak/>
        <w:t>Оперировать</w:t>
      </w:r>
      <w:r w:rsidRPr="00B548EE">
        <w:rPr>
          <w:rStyle w:val="aa"/>
          <w:i/>
        </w:rPr>
        <w:footnoteReference w:id="2"/>
      </w:r>
      <w:r w:rsidRPr="00B548EE">
        <w:rPr>
          <w:rFonts w:ascii="Times New Roman" w:hAnsi="Times New Roman"/>
          <w:i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BF4A68" w:rsidRPr="00B548EE" w:rsidRDefault="00BF4A68" w:rsidP="00BF4A68">
      <w:pPr>
        <w:pStyle w:val="af5"/>
        <w:numPr>
          <w:ilvl w:val="0"/>
          <w:numId w:val="3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"/>
        <w:numPr>
          <w:ilvl w:val="0"/>
          <w:numId w:val="39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BF4A68" w:rsidRPr="00B548EE" w:rsidRDefault="00BF4A68" w:rsidP="00BF4A68">
      <w:pPr>
        <w:pStyle w:val="a"/>
        <w:numPr>
          <w:ilvl w:val="0"/>
          <w:numId w:val="39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BF4A68" w:rsidRPr="00B548EE" w:rsidRDefault="00BF4A68" w:rsidP="00BF4A68">
      <w:pPr>
        <w:rPr>
          <w:b/>
          <w:i/>
        </w:rPr>
      </w:pPr>
      <w:r w:rsidRPr="00B548EE">
        <w:rPr>
          <w:b/>
          <w:i/>
        </w:rPr>
        <w:t>Числа</w:t>
      </w:r>
    </w:p>
    <w:p w:rsidR="00BF4A68" w:rsidRPr="00B548EE" w:rsidRDefault="00BF4A68" w:rsidP="00BF4A68">
      <w:pPr>
        <w:pStyle w:val="af5"/>
        <w:numPr>
          <w:ilvl w:val="0"/>
          <w:numId w:val="40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BF4A68" w:rsidRPr="00B548EE" w:rsidRDefault="00BF4A68" w:rsidP="00BF4A68">
      <w:pPr>
        <w:pStyle w:val="af5"/>
        <w:numPr>
          <w:ilvl w:val="0"/>
          <w:numId w:val="40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BF4A68" w:rsidRPr="00B548EE" w:rsidRDefault="00BF4A68" w:rsidP="00BF4A68">
      <w:pPr>
        <w:pStyle w:val="af5"/>
        <w:numPr>
          <w:ilvl w:val="0"/>
          <w:numId w:val="40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BF4A68" w:rsidRPr="00B548EE" w:rsidRDefault="00BF4A68" w:rsidP="00BF4A68">
      <w:pPr>
        <w:pStyle w:val="af5"/>
        <w:numPr>
          <w:ilvl w:val="0"/>
          <w:numId w:val="40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BF4A68" w:rsidRPr="00B548EE" w:rsidRDefault="00BF4A68" w:rsidP="00BF4A68">
      <w:pPr>
        <w:pStyle w:val="af5"/>
        <w:numPr>
          <w:ilvl w:val="0"/>
          <w:numId w:val="40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BF4A68" w:rsidRPr="00B548EE" w:rsidRDefault="00BF4A68" w:rsidP="00BF4A68">
      <w:pPr>
        <w:pStyle w:val="af5"/>
        <w:numPr>
          <w:ilvl w:val="0"/>
          <w:numId w:val="40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упорядочивать числа, записанные в виде обыкновенных и десятичных дробей;</w:t>
      </w:r>
    </w:p>
    <w:p w:rsidR="00BF4A68" w:rsidRPr="00B548EE" w:rsidRDefault="00BF4A68" w:rsidP="00BF4A68">
      <w:pPr>
        <w:pStyle w:val="af5"/>
        <w:numPr>
          <w:ilvl w:val="0"/>
          <w:numId w:val="40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находить НОД и НОК чисел и использовать их при решении зада;.</w:t>
      </w:r>
    </w:p>
    <w:p w:rsidR="00BF4A68" w:rsidRPr="00B548EE" w:rsidRDefault="00BF4A68" w:rsidP="00BF4A68">
      <w:pPr>
        <w:pStyle w:val="af5"/>
        <w:numPr>
          <w:ilvl w:val="0"/>
          <w:numId w:val="40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оперировать понятием модуль числа, геометрическая интерпретация модуля числа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"/>
        <w:numPr>
          <w:ilvl w:val="0"/>
          <w:numId w:val="4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BF4A68" w:rsidRPr="00B548EE" w:rsidRDefault="00BF4A68" w:rsidP="00BF4A68">
      <w:pPr>
        <w:pStyle w:val="a"/>
        <w:numPr>
          <w:ilvl w:val="0"/>
          <w:numId w:val="4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BF4A68" w:rsidRPr="00B548EE" w:rsidRDefault="00BF4A68" w:rsidP="00BF4A68">
      <w:pPr>
        <w:pStyle w:val="a"/>
        <w:numPr>
          <w:ilvl w:val="0"/>
          <w:numId w:val="4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 xml:space="preserve">Уравнения и неравенства </w:t>
      </w:r>
    </w:p>
    <w:p w:rsidR="00BF4A68" w:rsidRPr="00B548EE" w:rsidRDefault="00BF4A68" w:rsidP="00BF4A68">
      <w:pPr>
        <w:pStyle w:val="a"/>
        <w:numPr>
          <w:ilvl w:val="0"/>
          <w:numId w:val="4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Статистика и теория вероятностей</w:t>
      </w:r>
    </w:p>
    <w:p w:rsidR="00BF4A68" w:rsidRPr="00B548EE" w:rsidRDefault="00BF4A68" w:rsidP="00BF4A68">
      <w:pPr>
        <w:pStyle w:val="af5"/>
        <w:numPr>
          <w:ilvl w:val="0"/>
          <w:numId w:val="43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BF4A68" w:rsidRPr="00B548EE" w:rsidRDefault="00BF4A68" w:rsidP="00BF4A68">
      <w:pPr>
        <w:pStyle w:val="a"/>
        <w:numPr>
          <w:ilvl w:val="0"/>
          <w:numId w:val="4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B548EE">
        <w:rPr>
          <w:rStyle w:val="dash041e0431044b0447043d044b0439char1"/>
          <w:i/>
        </w:rPr>
        <w:t>представленную в таблицах, на диаграммах</w:t>
      </w:r>
      <w:r w:rsidRPr="00B548EE">
        <w:rPr>
          <w:rFonts w:ascii="Times New Roman" w:hAnsi="Times New Roman"/>
          <w:i/>
          <w:sz w:val="24"/>
          <w:szCs w:val="24"/>
        </w:rPr>
        <w:t>;</w:t>
      </w:r>
    </w:p>
    <w:p w:rsidR="00BF4A68" w:rsidRPr="00B548EE" w:rsidRDefault="00BF4A68" w:rsidP="00BF4A68">
      <w:pPr>
        <w:pStyle w:val="a"/>
        <w:numPr>
          <w:ilvl w:val="0"/>
          <w:numId w:val="4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f5"/>
        <w:numPr>
          <w:ilvl w:val="0"/>
          <w:numId w:val="44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B548EE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BF4A68" w:rsidRDefault="00BF4A68" w:rsidP="00BF4A68">
      <w:pPr>
        <w:rPr>
          <w:b/>
          <w:bCs/>
        </w:rPr>
      </w:pPr>
    </w:p>
    <w:p w:rsidR="00BF4A68" w:rsidRPr="00B548EE" w:rsidRDefault="00BF4A68" w:rsidP="00BF4A68">
      <w:pPr>
        <w:rPr>
          <w:b/>
          <w:bCs/>
        </w:rPr>
      </w:pPr>
      <w:r w:rsidRPr="00B548EE">
        <w:rPr>
          <w:b/>
          <w:bCs/>
        </w:rPr>
        <w:t>Текстовые задачи</w:t>
      </w:r>
    </w:p>
    <w:p w:rsidR="00BF4A68" w:rsidRPr="00B548EE" w:rsidRDefault="00BF4A68" w:rsidP="00BF4A68">
      <w:pPr>
        <w:pStyle w:val="af5"/>
        <w:numPr>
          <w:ilvl w:val="0"/>
          <w:numId w:val="4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BF4A68" w:rsidRPr="00B548EE" w:rsidRDefault="00BF4A68" w:rsidP="00BF4A68">
      <w:pPr>
        <w:pStyle w:val="af5"/>
        <w:numPr>
          <w:ilvl w:val="0"/>
          <w:numId w:val="4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BF4A68" w:rsidRPr="00B548EE" w:rsidRDefault="00BF4A68" w:rsidP="00BF4A68">
      <w:pPr>
        <w:pStyle w:val="af5"/>
        <w:numPr>
          <w:ilvl w:val="0"/>
          <w:numId w:val="4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BF4A68" w:rsidRPr="00B548EE" w:rsidRDefault="00BF4A68" w:rsidP="00BF4A68">
      <w:pPr>
        <w:pStyle w:val="af5"/>
        <w:numPr>
          <w:ilvl w:val="0"/>
          <w:numId w:val="4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моделировать рассуждения при поиске решения задач с помощью граф-схемы;</w:t>
      </w:r>
    </w:p>
    <w:p w:rsidR="00BF4A68" w:rsidRPr="00B548EE" w:rsidRDefault="00BF4A68" w:rsidP="00BF4A68">
      <w:pPr>
        <w:pStyle w:val="af5"/>
        <w:numPr>
          <w:ilvl w:val="0"/>
          <w:numId w:val="4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BF4A68" w:rsidRPr="00B548EE" w:rsidRDefault="00BF4A68" w:rsidP="00BF4A68">
      <w:pPr>
        <w:pStyle w:val="af5"/>
        <w:numPr>
          <w:ilvl w:val="0"/>
          <w:numId w:val="4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lastRenderedPageBreak/>
        <w:t>интерпретировать вычислительные результаты в задаче, исследовать полученное решение задачи;</w:t>
      </w:r>
    </w:p>
    <w:p w:rsidR="00BF4A68" w:rsidRPr="00B548EE" w:rsidRDefault="00BF4A68" w:rsidP="00BF4A68">
      <w:pPr>
        <w:pStyle w:val="af5"/>
        <w:numPr>
          <w:ilvl w:val="0"/>
          <w:numId w:val="4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BF4A68" w:rsidRPr="00B548EE" w:rsidRDefault="00BF4A68" w:rsidP="00BF4A68">
      <w:pPr>
        <w:pStyle w:val="af5"/>
        <w:numPr>
          <w:ilvl w:val="0"/>
          <w:numId w:val="4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BF4A68" w:rsidRPr="00B548EE" w:rsidRDefault="00BF4A68" w:rsidP="00BF4A68">
      <w:pPr>
        <w:pStyle w:val="af5"/>
        <w:numPr>
          <w:ilvl w:val="0"/>
          <w:numId w:val="4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BF4A68" w:rsidRPr="00B548EE" w:rsidRDefault="00BF4A68" w:rsidP="00BF4A68">
      <w:pPr>
        <w:numPr>
          <w:ilvl w:val="0"/>
          <w:numId w:val="45"/>
        </w:numPr>
        <w:tabs>
          <w:tab w:val="left" w:pos="1134"/>
        </w:tabs>
        <w:ind w:left="0" w:firstLine="709"/>
        <w:jc w:val="both"/>
        <w:rPr>
          <w:i/>
        </w:rPr>
      </w:pPr>
      <w:r w:rsidRPr="00B548EE">
        <w:rPr>
          <w:i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BF4A68" w:rsidRPr="00B548EE" w:rsidRDefault="00BF4A68" w:rsidP="00BF4A68">
      <w:pPr>
        <w:numPr>
          <w:ilvl w:val="0"/>
          <w:numId w:val="45"/>
        </w:numPr>
        <w:tabs>
          <w:tab w:val="left" w:pos="1134"/>
        </w:tabs>
        <w:ind w:left="0" w:firstLine="709"/>
        <w:jc w:val="both"/>
        <w:rPr>
          <w:i/>
        </w:rPr>
      </w:pPr>
      <w:r w:rsidRPr="00B548EE">
        <w:rPr>
          <w:i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"/>
        <w:numPr>
          <w:ilvl w:val="0"/>
          <w:numId w:val="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B548EE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BF4A68" w:rsidRPr="00B548EE" w:rsidRDefault="00BF4A68" w:rsidP="00BF4A68">
      <w:pPr>
        <w:pStyle w:val="a"/>
        <w:numPr>
          <w:ilvl w:val="0"/>
          <w:numId w:val="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B548EE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BF4A68" w:rsidRPr="00B548EE" w:rsidRDefault="00BF4A68" w:rsidP="00BF4A68">
      <w:pPr>
        <w:pStyle w:val="a"/>
        <w:numPr>
          <w:ilvl w:val="0"/>
          <w:numId w:val="4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Наглядная геометрия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Геометрические фигуры</w:t>
      </w:r>
    </w:p>
    <w:p w:rsidR="00BF4A68" w:rsidRPr="00B548EE" w:rsidRDefault="00BF4A68" w:rsidP="00BF4A68">
      <w:pPr>
        <w:pStyle w:val="af5"/>
        <w:numPr>
          <w:ilvl w:val="0"/>
          <w:numId w:val="4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BF4A68" w:rsidRPr="00B548EE" w:rsidRDefault="00BF4A68" w:rsidP="00BF4A68">
      <w:pPr>
        <w:pStyle w:val="af5"/>
        <w:numPr>
          <w:ilvl w:val="0"/>
          <w:numId w:val="4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изображать изучаемые фигуры от руки и с помощью компьютерных инструментов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Измерения и вычисления</w:t>
      </w:r>
    </w:p>
    <w:p w:rsidR="00BF4A68" w:rsidRPr="00B548EE" w:rsidRDefault="00BF4A68" w:rsidP="00BF4A68">
      <w:pPr>
        <w:pStyle w:val="a"/>
        <w:numPr>
          <w:ilvl w:val="0"/>
          <w:numId w:val="4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BF4A68" w:rsidRPr="00B548EE" w:rsidRDefault="00BF4A68" w:rsidP="00BF4A68">
      <w:pPr>
        <w:pStyle w:val="a"/>
        <w:numPr>
          <w:ilvl w:val="0"/>
          <w:numId w:val="4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f5"/>
        <w:numPr>
          <w:ilvl w:val="0"/>
          <w:numId w:val="4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BF4A68" w:rsidRPr="00B548EE" w:rsidRDefault="00BF4A68" w:rsidP="00BF4A68">
      <w:pPr>
        <w:pStyle w:val="af5"/>
        <w:numPr>
          <w:ilvl w:val="0"/>
          <w:numId w:val="48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 xml:space="preserve">выполнять простейшие построения на местности, необходимые в реальной жизни; </w:t>
      </w:r>
    </w:p>
    <w:p w:rsidR="00BF4A68" w:rsidRPr="00B548EE" w:rsidRDefault="00BF4A68" w:rsidP="00BF4A68">
      <w:pPr>
        <w:pStyle w:val="af5"/>
        <w:numPr>
          <w:ilvl w:val="0"/>
          <w:numId w:val="4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оценивать размеры реальных объектов окружающего мира.</w:t>
      </w:r>
    </w:p>
    <w:p w:rsidR="00BF4A68" w:rsidRPr="00B548EE" w:rsidRDefault="00BF4A68" w:rsidP="00BF4A68">
      <w:pPr>
        <w:rPr>
          <w:b/>
          <w:bCs/>
        </w:rPr>
      </w:pPr>
      <w:r w:rsidRPr="00B548EE">
        <w:rPr>
          <w:b/>
          <w:bCs/>
        </w:rPr>
        <w:t>История математики</w:t>
      </w:r>
    </w:p>
    <w:p w:rsidR="00BF4A68" w:rsidRPr="00B548EE" w:rsidRDefault="00BF4A68" w:rsidP="00BF4A68">
      <w:pPr>
        <w:pStyle w:val="af5"/>
        <w:numPr>
          <w:ilvl w:val="0"/>
          <w:numId w:val="32"/>
        </w:numPr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Характеризовать вклад выдающихся математиков в развитие математики и иных научных областей.</w:t>
      </w:r>
    </w:p>
    <w:p w:rsidR="00BF4A68" w:rsidRPr="00B548EE" w:rsidRDefault="00BF4A68" w:rsidP="00BF4A68">
      <w:pPr>
        <w:pStyle w:val="3"/>
        <w:spacing w:before="0" w:after="0" w:line="240" w:lineRule="auto"/>
        <w:rPr>
          <w:sz w:val="24"/>
          <w:szCs w:val="24"/>
        </w:rPr>
      </w:pPr>
    </w:p>
    <w:p w:rsidR="00BF4A68" w:rsidRPr="004219C7" w:rsidRDefault="00BF4A68" w:rsidP="00BF4A68">
      <w:pPr>
        <w:pStyle w:val="3"/>
        <w:spacing w:before="0" w:after="0" w:line="240" w:lineRule="auto"/>
        <w:rPr>
          <w:rFonts w:ascii="Times New Roman" w:hAnsi="Times New Roman"/>
          <w:sz w:val="24"/>
          <w:szCs w:val="24"/>
        </w:rPr>
      </w:pPr>
      <w:bookmarkStart w:id="3" w:name="_Toc284662721"/>
      <w:bookmarkStart w:id="4" w:name="_Toc284663347"/>
      <w:r w:rsidRPr="004219C7">
        <w:rPr>
          <w:rFonts w:ascii="Times New Roman" w:hAnsi="Times New Roman"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3"/>
      <w:bookmarkEnd w:id="4"/>
    </w:p>
    <w:p w:rsidR="00BF4A68" w:rsidRPr="00B548EE" w:rsidRDefault="00BF4A68" w:rsidP="00BF4A68">
      <w:r w:rsidRPr="00B548EE">
        <w:rPr>
          <w:b/>
        </w:rPr>
        <w:t>Элементы теории множеств и математической логики</w:t>
      </w:r>
    </w:p>
    <w:p w:rsidR="00BF4A68" w:rsidRPr="00B548EE" w:rsidRDefault="00BF4A68" w:rsidP="00BF4A68">
      <w:pPr>
        <w:pStyle w:val="af5"/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Оперировать на базовом уровне</w:t>
      </w:r>
      <w:r w:rsidRPr="00B548EE">
        <w:rPr>
          <w:rStyle w:val="aa"/>
        </w:rPr>
        <w:footnoteReference w:id="3"/>
      </w:r>
      <w:r w:rsidRPr="00B548EE">
        <w:rPr>
          <w:rFonts w:ascii="Times New Roman" w:hAnsi="Times New Roman"/>
        </w:rPr>
        <w:t xml:space="preserve"> понятиями: множество, элемент множества, подмножество, принадлежность;</w:t>
      </w:r>
    </w:p>
    <w:p w:rsidR="00BF4A68" w:rsidRPr="00B548EE" w:rsidRDefault="00BF4A68" w:rsidP="00BF4A68">
      <w:pPr>
        <w:pStyle w:val="af5"/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задавать множества перечислением их элементов;</w:t>
      </w:r>
    </w:p>
    <w:p w:rsidR="00BF4A68" w:rsidRPr="00B548EE" w:rsidRDefault="00BF4A68" w:rsidP="00BF4A68">
      <w:pPr>
        <w:pStyle w:val="af5"/>
        <w:numPr>
          <w:ilvl w:val="0"/>
          <w:numId w:val="18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находить пересечение, объединение, подмножество в простейших ситуациях;</w:t>
      </w:r>
    </w:p>
    <w:p w:rsidR="00BF4A68" w:rsidRPr="00B548EE" w:rsidRDefault="00BF4A68" w:rsidP="00BF4A68">
      <w:pPr>
        <w:pStyle w:val="af5"/>
        <w:numPr>
          <w:ilvl w:val="0"/>
          <w:numId w:val="1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оперировать на базовом уровне понятиями: определение, аксиома, теорема, доказательство;</w:t>
      </w:r>
    </w:p>
    <w:p w:rsidR="00BF4A68" w:rsidRPr="00B548EE" w:rsidRDefault="00BF4A68" w:rsidP="00BF4A68">
      <w:pPr>
        <w:pStyle w:val="af5"/>
        <w:numPr>
          <w:ilvl w:val="0"/>
          <w:numId w:val="18"/>
        </w:numPr>
        <w:tabs>
          <w:tab w:val="left" w:pos="993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lastRenderedPageBreak/>
        <w:t>приводить примеры и контрпримеры для подтвержнения своих высказываний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Числа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использовать свойства чисел и правила действий при выполнении вычислений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 xml:space="preserve">оценивать значение квадратного корня из положительного целого числа; 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распознавать рациональные и иррациональные числа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сравнивать числа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выполнять сравнение чисел в реальных ситуациях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Тождественные преобразования</w:t>
      </w:r>
    </w:p>
    <w:p w:rsidR="00BF4A68" w:rsidRPr="00B548EE" w:rsidRDefault="00BF4A68" w:rsidP="00BF4A68">
      <w:pPr>
        <w:pStyle w:val="af5"/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BF4A68" w:rsidRPr="00B548EE" w:rsidRDefault="00BF4A68" w:rsidP="00BF4A68">
      <w:pPr>
        <w:pStyle w:val="af5"/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BF4A68" w:rsidRPr="00B548EE" w:rsidRDefault="00BF4A68" w:rsidP="00BF4A68">
      <w:pPr>
        <w:pStyle w:val="af5"/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BF4A68" w:rsidRPr="00B548EE" w:rsidRDefault="00BF4A68" w:rsidP="00BF4A68">
      <w:pPr>
        <w:pStyle w:val="af5"/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выполнять несложные преобразования дробно-линейных выражений и выражений с квадратными корнями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f5"/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 xml:space="preserve">понимать смысл записи числа в стандартном виде; </w:t>
      </w:r>
    </w:p>
    <w:p w:rsidR="00BF4A68" w:rsidRPr="00B548EE" w:rsidRDefault="00BF4A68" w:rsidP="00BF4A68">
      <w:pPr>
        <w:pStyle w:val="af5"/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оперировать на базовом уровне понятием «стандартная запись числа»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Уравнения и неравенства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решать линейные неравенства и несложные неравенства, сводящиеся к линейным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изображать решения неравенств и их систем на числовой прямой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составлять и решать линейные уравнения при решении задач, возникающих в других учебных предметах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Функции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lastRenderedPageBreak/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определять приближённые значения координат точки пересечения графиков функций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BF4A68" w:rsidRPr="00B548EE" w:rsidRDefault="00BF4A68" w:rsidP="00BF4A68">
      <w:pPr>
        <w:pStyle w:val="af5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f5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BF4A68" w:rsidRPr="00B548EE" w:rsidRDefault="00BF4A68" w:rsidP="00BF4A68">
      <w:pPr>
        <w:pStyle w:val="af5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использовать свойства линейной функции и ее график при решении задач из других учебных предметов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 xml:space="preserve">Статистика и теория вероятностей 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 xml:space="preserve">определять </w:t>
      </w:r>
      <w:r w:rsidRPr="00B548EE">
        <w:rPr>
          <w:rStyle w:val="dash041e0431044b0447043d044b0439char1"/>
        </w:rPr>
        <w:t>основные статистические характеристики числовых наборов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f5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оценивать количество возможных вариантов методом перебора;</w:t>
      </w:r>
    </w:p>
    <w:p w:rsidR="00BF4A68" w:rsidRPr="00B548EE" w:rsidRDefault="00BF4A68" w:rsidP="00BF4A68">
      <w:pPr>
        <w:pStyle w:val="af5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иметь представление о роли практически достоверных и маловероятных событий;</w:t>
      </w:r>
    </w:p>
    <w:p w:rsidR="00BF4A68" w:rsidRPr="00B548EE" w:rsidRDefault="00BF4A68" w:rsidP="00BF4A68">
      <w:pPr>
        <w:pStyle w:val="af5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 xml:space="preserve">сравнивать </w:t>
      </w:r>
      <w:r w:rsidRPr="00B548EE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B548EE">
        <w:rPr>
          <w:rFonts w:ascii="Times New Roman" w:hAnsi="Times New Roman"/>
        </w:rPr>
        <w:t xml:space="preserve">; 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BF4A68" w:rsidRPr="00B548EE" w:rsidRDefault="00BF4A68" w:rsidP="00BF4A68">
      <w:pPr>
        <w:rPr>
          <w:b/>
          <w:bCs/>
        </w:rPr>
      </w:pPr>
      <w:r w:rsidRPr="00B548EE">
        <w:rPr>
          <w:b/>
          <w:bCs/>
        </w:rPr>
        <w:t>Текстовые задачи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 xml:space="preserve">составлять план решения задачи; 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выделять этапы решения задачи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решать несложные логические задачи методом рассуждений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numPr>
          <w:ilvl w:val="0"/>
          <w:numId w:val="27"/>
        </w:numPr>
        <w:tabs>
          <w:tab w:val="left" w:pos="1134"/>
        </w:tabs>
        <w:ind w:left="0" w:firstLine="709"/>
        <w:jc w:val="both"/>
      </w:pPr>
      <w:r w:rsidRPr="00B548EE">
        <w:lastRenderedPageBreak/>
        <w:t>выдвигать гипотезы о возможных предельных значениях искомых в задаче величин (делать прикидку)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Геометрические фигуры</w:t>
      </w:r>
    </w:p>
    <w:p w:rsidR="00BF4A68" w:rsidRPr="00B548EE" w:rsidRDefault="00BF4A68" w:rsidP="00BF4A68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Оперировать на базовом уровне понятиями геометрических фигур;</w:t>
      </w:r>
    </w:p>
    <w:p w:rsidR="00BF4A68" w:rsidRPr="00B548EE" w:rsidRDefault="00BF4A68" w:rsidP="00BF4A68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BF4A68" w:rsidRPr="00B548EE" w:rsidRDefault="00BF4A68" w:rsidP="00BF4A68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применять для решения задач геометрические факты, если условия их применения заданы в явной форме;</w:t>
      </w:r>
    </w:p>
    <w:p w:rsidR="00BF4A68" w:rsidRPr="00B548EE" w:rsidRDefault="00BF4A68" w:rsidP="00BF4A68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 xml:space="preserve">решать задачи на нахождение геометрических величин по образцам или алгоритмам. </w:t>
      </w:r>
    </w:p>
    <w:p w:rsidR="00BF4A68" w:rsidRPr="00B548EE" w:rsidRDefault="00BF4A68" w:rsidP="00BF4A68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B548E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numPr>
          <w:ilvl w:val="0"/>
          <w:numId w:val="25"/>
        </w:numPr>
        <w:tabs>
          <w:tab w:val="left" w:pos="1134"/>
        </w:tabs>
        <w:ind w:left="0" w:firstLine="709"/>
        <w:jc w:val="both"/>
      </w:pPr>
      <w:r w:rsidRPr="00B548EE"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BF4A68" w:rsidRPr="00B548EE" w:rsidRDefault="00BF4A68" w:rsidP="00BF4A68">
      <w:pPr>
        <w:rPr>
          <w:b/>
          <w:bCs/>
        </w:rPr>
      </w:pPr>
      <w:r w:rsidRPr="00B548EE">
        <w:rPr>
          <w:b/>
          <w:bCs/>
        </w:rPr>
        <w:t>Отношения</w:t>
      </w:r>
    </w:p>
    <w:p w:rsidR="00BF4A68" w:rsidRPr="00B548EE" w:rsidRDefault="00BF4A68" w:rsidP="00BF4A68">
      <w:pPr>
        <w:numPr>
          <w:ilvl w:val="0"/>
          <w:numId w:val="14"/>
        </w:numPr>
        <w:tabs>
          <w:tab w:val="left" w:pos="34"/>
          <w:tab w:val="left" w:pos="1134"/>
        </w:tabs>
        <w:ind w:left="0" w:firstLine="709"/>
        <w:jc w:val="both"/>
      </w:pPr>
      <w:r w:rsidRPr="00B548EE"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</w:p>
    <w:p w:rsidR="00BF4A68" w:rsidRPr="00B548EE" w:rsidRDefault="00BF4A68" w:rsidP="00BF4A68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B548EE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BF4A68" w:rsidRPr="00B548EE" w:rsidRDefault="00BF4A68" w:rsidP="00BF4A68">
      <w:pPr>
        <w:pStyle w:val="af5"/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использовать отношения для решения простейших задач, возникающих в реальной жизни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Измерения и вычисления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"/>
        <w:numPr>
          <w:ilvl w:val="0"/>
          <w:numId w:val="2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Геометрические построения</w:t>
      </w:r>
    </w:p>
    <w:p w:rsidR="00BF4A68" w:rsidRPr="00B548EE" w:rsidRDefault="00BF4A68" w:rsidP="00BF4A68">
      <w:pPr>
        <w:numPr>
          <w:ilvl w:val="0"/>
          <w:numId w:val="21"/>
        </w:numPr>
        <w:tabs>
          <w:tab w:val="left" w:pos="0"/>
          <w:tab w:val="left" w:pos="1134"/>
        </w:tabs>
        <w:ind w:left="0" w:firstLine="709"/>
        <w:jc w:val="both"/>
      </w:pPr>
      <w:r w:rsidRPr="00B548EE">
        <w:t>Изображать типовые плоские фигуры и фигуры в пространстве от руки и с помощью инструментов.</w:t>
      </w:r>
    </w:p>
    <w:p w:rsidR="00BF4A68" w:rsidRPr="00B548EE" w:rsidRDefault="00BF4A68" w:rsidP="00BF4A68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B548E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numPr>
          <w:ilvl w:val="0"/>
          <w:numId w:val="21"/>
        </w:numPr>
        <w:tabs>
          <w:tab w:val="left" w:pos="0"/>
          <w:tab w:val="left" w:pos="1134"/>
        </w:tabs>
        <w:ind w:left="0" w:firstLine="709"/>
        <w:jc w:val="both"/>
      </w:pPr>
      <w:r w:rsidRPr="00B548EE">
        <w:t>выполнять простейшие построения на местности, необходимые в реальной жизни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Геометрические преобразования</w:t>
      </w:r>
    </w:p>
    <w:p w:rsidR="00BF4A68" w:rsidRPr="00B548EE" w:rsidRDefault="00BF4A68" w:rsidP="00BF4A68">
      <w:pPr>
        <w:pStyle w:val="a"/>
        <w:numPr>
          <w:ilvl w:val="0"/>
          <w:numId w:val="2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"/>
        <w:numPr>
          <w:ilvl w:val="0"/>
          <w:numId w:val="2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распознавать движение объектов в окружающем мире;</w:t>
      </w:r>
    </w:p>
    <w:p w:rsidR="00BF4A68" w:rsidRPr="00B548EE" w:rsidRDefault="00BF4A68" w:rsidP="00BF4A68">
      <w:pPr>
        <w:pStyle w:val="a"/>
        <w:numPr>
          <w:ilvl w:val="0"/>
          <w:numId w:val="2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распознавать симметричные фигуры в окружающем мире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Векторы и координаты на плоскости</w:t>
      </w:r>
    </w:p>
    <w:p w:rsidR="00BF4A68" w:rsidRPr="00B548EE" w:rsidRDefault="00BF4A68" w:rsidP="00BF4A68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Оперировать на базовом уровне понятиями вектор, сумма векторов</w:t>
      </w:r>
      <w:r w:rsidRPr="00B548EE">
        <w:rPr>
          <w:rFonts w:ascii="Times New Roman" w:hAnsi="Times New Roman"/>
          <w:i/>
          <w:sz w:val="24"/>
          <w:szCs w:val="24"/>
        </w:rPr>
        <w:t xml:space="preserve">, </w:t>
      </w:r>
      <w:r w:rsidRPr="00B548EE">
        <w:rPr>
          <w:rFonts w:ascii="Times New Roman" w:hAnsi="Times New Roman"/>
          <w:sz w:val="24"/>
          <w:szCs w:val="24"/>
        </w:rPr>
        <w:t>произведение вектора на число,координаты на плоскости;</w:t>
      </w:r>
    </w:p>
    <w:p w:rsidR="00BF4A68" w:rsidRPr="00B548EE" w:rsidRDefault="00BF4A68" w:rsidP="00BF4A68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определять приближённо координаты точки по её изображению на координатной плоскости.</w:t>
      </w:r>
    </w:p>
    <w:p w:rsidR="00BF4A68" w:rsidRPr="00B548EE" w:rsidRDefault="00BF4A68" w:rsidP="00BF4A68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B548EE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BF4A68" w:rsidRPr="00B548EE" w:rsidRDefault="00BF4A68" w:rsidP="00BF4A68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использовать векторы для решения простейших задач на определение скорости относительного движения.</w:t>
      </w:r>
    </w:p>
    <w:p w:rsidR="00BF4A68" w:rsidRPr="00B548EE" w:rsidRDefault="00BF4A68" w:rsidP="00BF4A68">
      <w:pPr>
        <w:rPr>
          <w:b/>
          <w:bCs/>
        </w:rPr>
      </w:pPr>
      <w:r w:rsidRPr="00B548EE">
        <w:rPr>
          <w:b/>
          <w:bCs/>
        </w:rPr>
        <w:t>История математики</w:t>
      </w:r>
    </w:p>
    <w:p w:rsidR="00BF4A68" w:rsidRPr="00B548EE" w:rsidRDefault="00BF4A68" w:rsidP="00BF4A68">
      <w:pPr>
        <w:numPr>
          <w:ilvl w:val="0"/>
          <w:numId w:val="26"/>
        </w:numPr>
        <w:tabs>
          <w:tab w:val="left" w:pos="34"/>
          <w:tab w:val="left" w:pos="1134"/>
        </w:tabs>
        <w:ind w:left="0" w:firstLine="709"/>
        <w:jc w:val="both"/>
      </w:pPr>
      <w:r w:rsidRPr="00B548EE">
        <w:t>Описывать отдельные выдающиеся результаты, полученные в ходе развития математики как науки;</w:t>
      </w:r>
    </w:p>
    <w:p w:rsidR="00BF4A68" w:rsidRPr="00B548EE" w:rsidRDefault="00BF4A68" w:rsidP="00BF4A68">
      <w:pPr>
        <w:numPr>
          <w:ilvl w:val="0"/>
          <w:numId w:val="26"/>
        </w:numPr>
        <w:tabs>
          <w:tab w:val="left" w:pos="34"/>
          <w:tab w:val="left" w:pos="1134"/>
        </w:tabs>
        <w:ind w:left="0" w:firstLine="709"/>
        <w:jc w:val="both"/>
      </w:pPr>
      <w:r w:rsidRPr="00B548EE">
        <w:lastRenderedPageBreak/>
        <w:t>знать примеры математических открытий и их авторов, в связи с отечественной и всемирной историей;</w:t>
      </w:r>
    </w:p>
    <w:p w:rsidR="00BF4A68" w:rsidRPr="00B548EE" w:rsidRDefault="00BF4A68" w:rsidP="00BF4A68">
      <w:pPr>
        <w:numPr>
          <w:ilvl w:val="0"/>
          <w:numId w:val="26"/>
        </w:numPr>
        <w:tabs>
          <w:tab w:val="left" w:pos="34"/>
          <w:tab w:val="left" w:pos="1134"/>
        </w:tabs>
        <w:ind w:left="0" w:firstLine="709"/>
        <w:jc w:val="both"/>
      </w:pPr>
      <w:r w:rsidRPr="00B548EE">
        <w:t>понимать роль математики в развитии России.</w:t>
      </w:r>
    </w:p>
    <w:p w:rsidR="00BF4A68" w:rsidRPr="00B548EE" w:rsidRDefault="00BF4A68" w:rsidP="00BF4A68">
      <w:pPr>
        <w:rPr>
          <w:b/>
          <w:bCs/>
        </w:rPr>
      </w:pPr>
      <w:r w:rsidRPr="00B548EE">
        <w:rPr>
          <w:b/>
          <w:bCs/>
        </w:rPr>
        <w:t xml:space="preserve">Методы математики </w:t>
      </w:r>
    </w:p>
    <w:p w:rsidR="00BF4A68" w:rsidRPr="00B548EE" w:rsidRDefault="00BF4A68" w:rsidP="00BF4A68">
      <w:pPr>
        <w:numPr>
          <w:ilvl w:val="0"/>
          <w:numId w:val="26"/>
        </w:numPr>
        <w:tabs>
          <w:tab w:val="left" w:pos="34"/>
          <w:tab w:val="left" w:pos="1134"/>
        </w:tabs>
        <w:ind w:left="0" w:firstLine="709"/>
        <w:jc w:val="both"/>
      </w:pPr>
      <w:r w:rsidRPr="00B548EE">
        <w:t>Выбирать подходящий изученный метод для решении изученных типов математических задач;</w:t>
      </w:r>
    </w:p>
    <w:p w:rsidR="00BF4A68" w:rsidRPr="00B548EE" w:rsidRDefault="00BF4A68" w:rsidP="00BF4A68">
      <w:pPr>
        <w:numPr>
          <w:ilvl w:val="0"/>
          <w:numId w:val="26"/>
        </w:numPr>
        <w:tabs>
          <w:tab w:val="left" w:pos="34"/>
          <w:tab w:val="left" w:pos="1134"/>
        </w:tabs>
        <w:ind w:left="0" w:firstLine="709"/>
        <w:jc w:val="both"/>
      </w:pPr>
      <w:r w:rsidRPr="00B548EE">
        <w:t>Приводить примеры математических закономерностей в окружающей действительности и произведениях искусства.</w:t>
      </w:r>
    </w:p>
    <w:p w:rsidR="00BF4A68" w:rsidRPr="00B548EE" w:rsidRDefault="00BF4A68" w:rsidP="00BF4A68">
      <w:pPr>
        <w:pStyle w:val="3"/>
        <w:spacing w:before="0" w:after="0" w:line="240" w:lineRule="auto"/>
        <w:rPr>
          <w:sz w:val="24"/>
          <w:szCs w:val="24"/>
        </w:rPr>
      </w:pPr>
      <w:bookmarkStart w:id="5" w:name="_Toc284662722"/>
      <w:bookmarkStart w:id="6" w:name="_Toc284663348"/>
    </w:p>
    <w:p w:rsidR="00BF4A68" w:rsidRPr="004219C7" w:rsidRDefault="00BF4A68" w:rsidP="00BF4A68">
      <w:pPr>
        <w:pStyle w:val="3"/>
        <w:spacing w:before="0" w:after="0" w:line="240" w:lineRule="auto"/>
        <w:rPr>
          <w:rFonts w:ascii="Times New Roman" w:hAnsi="Times New Roman"/>
          <w:sz w:val="24"/>
          <w:szCs w:val="24"/>
        </w:rPr>
      </w:pPr>
      <w:r w:rsidRPr="004219C7">
        <w:rPr>
          <w:rFonts w:ascii="Times New Roman" w:hAnsi="Times New Roman"/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  <w:bookmarkEnd w:id="5"/>
      <w:bookmarkEnd w:id="6"/>
    </w:p>
    <w:p w:rsidR="00BF4A68" w:rsidRPr="00B548EE" w:rsidRDefault="00BF4A68" w:rsidP="00BF4A68">
      <w:r w:rsidRPr="00B548EE">
        <w:rPr>
          <w:b/>
        </w:rPr>
        <w:t>Элементы теории множеств и математической логики</w:t>
      </w:r>
    </w:p>
    <w:p w:rsidR="00BF4A68" w:rsidRPr="00B548EE" w:rsidRDefault="00BF4A68" w:rsidP="00BF4A68">
      <w:pPr>
        <w:pStyle w:val="af5"/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Оперировать</w:t>
      </w:r>
      <w:r w:rsidRPr="00B548EE">
        <w:rPr>
          <w:rStyle w:val="aa"/>
          <w:i/>
        </w:rPr>
        <w:footnoteReference w:id="4"/>
      </w:r>
      <w:r w:rsidRPr="00B548EE">
        <w:rPr>
          <w:rFonts w:ascii="Times New Roman" w:hAnsi="Times New Roman"/>
          <w:i/>
        </w:rPr>
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BF4A68" w:rsidRPr="00B548EE" w:rsidRDefault="00BF4A68" w:rsidP="00BF4A68">
      <w:pPr>
        <w:pStyle w:val="af5"/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изображать множества и отношение множеств с помощью кругов Эйлера;</w:t>
      </w:r>
    </w:p>
    <w:p w:rsidR="00BF4A68" w:rsidRPr="00B548EE" w:rsidRDefault="00BF4A68" w:rsidP="00BF4A68">
      <w:pPr>
        <w:pStyle w:val="af5"/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 xml:space="preserve">определять принадлежность элемента множеству, объединению и пересечению множеств; </w:t>
      </w:r>
    </w:p>
    <w:p w:rsidR="00BF4A68" w:rsidRPr="00B548EE" w:rsidRDefault="00BF4A68" w:rsidP="00BF4A68">
      <w:pPr>
        <w:pStyle w:val="af5"/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задавать множество с помощью перечисления элементов, словесного описания;</w:t>
      </w:r>
    </w:p>
    <w:p w:rsidR="00BF4A68" w:rsidRPr="00B548EE" w:rsidRDefault="00BF4A68" w:rsidP="00BF4A68">
      <w:pPr>
        <w:pStyle w:val="af5"/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BF4A68" w:rsidRPr="00B548EE" w:rsidRDefault="00BF4A68" w:rsidP="00BF4A68">
      <w:pPr>
        <w:pStyle w:val="af5"/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строить высказывания, отрицания высказываний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Числа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выполнять вычисления, в том числе с использованием приёмов рациональных вычислений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сравнивать рациональные и иррациональные числа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представлять рациональное число в виде десятичной дроби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упорядочивать числа, записанные в виде обыкновенной и десятичной дроби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находить НОД и НОК чисел и использовать их при решении задач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Тождественные преобразования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lastRenderedPageBreak/>
        <w:t>Оперировать понятиями степени с натуральным показателем, степени с целым отрицательным показателем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раскладывать на множители квадратный   трёхчлен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"/>
        <w:numPr>
          <w:ilvl w:val="0"/>
          <w:numId w:val="2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BF4A68" w:rsidRPr="00B548EE" w:rsidRDefault="00BF4A68" w:rsidP="00BF4A68">
      <w:pPr>
        <w:pStyle w:val="a"/>
        <w:numPr>
          <w:ilvl w:val="0"/>
          <w:numId w:val="28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Уравнения и неравенства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решать квадратные уравнения и уравнения, сводимые к квадратным с помощью тождественных преобразований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B548EE">
        <w:rPr>
          <w:rFonts w:ascii="Times New Roman" w:hAnsi="Times New Roman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85pt;height:21.3pt" o:ole="">
            <v:imagedata r:id="rId9" o:title=""/>
          </v:shape>
          <o:OLEObject Type="Embed" ProgID="Equation.DSMT4" ShapeID="_x0000_i1025" DrawAspect="Content" ObjectID="_1695470794" r:id="rId10"/>
        </w:object>
      </w:r>
      <w:r w:rsidRPr="00B548EE">
        <w:rPr>
          <w:rFonts w:ascii="Times New Roman" w:hAnsi="Times New Roman"/>
          <w:i/>
          <w:sz w:val="24"/>
          <w:szCs w:val="24"/>
        </w:rPr>
        <w:t xml:space="preserve">, </w:t>
      </w:r>
      <w:r w:rsidRPr="00B548EE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26" type="#_x0000_t75" style="width:82.95pt;height:21.3pt" o:ole="">
            <v:imagedata r:id="rId11" o:title=""/>
          </v:shape>
          <o:OLEObject Type="Embed" ProgID="Equation.DSMT4" ShapeID="_x0000_i1026" DrawAspect="Content" ObjectID="_1695470795" r:id="rId12"/>
        </w:object>
      </w:r>
      <w:r w:rsidRPr="00B548EE">
        <w:rPr>
          <w:rFonts w:ascii="Times New Roman" w:hAnsi="Times New Roman"/>
          <w:i/>
          <w:sz w:val="24"/>
          <w:szCs w:val="24"/>
        </w:rPr>
        <w:t>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решать уравнения вида</w:t>
      </w:r>
      <w:r w:rsidRPr="00B548EE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27" type="#_x0000_t75" style="width:35.7pt;height:17.85pt" o:ole="">
            <v:imagedata r:id="rId13" o:title=""/>
          </v:shape>
          <o:OLEObject Type="Embed" ProgID="Equation.DSMT4" ShapeID="_x0000_i1027" DrawAspect="Content" ObjectID="_1695470796" r:id="rId14"/>
        </w:object>
      </w:r>
      <w:r w:rsidRPr="00B548EE">
        <w:rPr>
          <w:rFonts w:ascii="Times New Roman" w:hAnsi="Times New Roman"/>
          <w:i/>
          <w:sz w:val="24"/>
          <w:szCs w:val="24"/>
        </w:rPr>
        <w:t>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lastRenderedPageBreak/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Функции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ётность/нечётность функции; 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B548EE">
        <w:rPr>
          <w:rFonts w:ascii="Times New Roman" w:hAnsi="Times New Roman"/>
          <w:i/>
          <w:position w:val="-24"/>
          <w:sz w:val="24"/>
          <w:szCs w:val="24"/>
        </w:rPr>
        <w:object w:dxaOrig="1300" w:dyaOrig="620">
          <v:shape id="_x0000_i1028" type="#_x0000_t75" style="width:63.35pt;height:31.1pt" o:ole="">
            <v:imagedata r:id="rId15" o:title=""/>
          </v:shape>
          <o:OLEObject Type="Embed" ProgID="Equation.DSMT4" ShapeID="_x0000_i1028" DrawAspect="Content" ObjectID="_1695470797" r:id="rId16"/>
        </w:object>
      </w:r>
      <w:r w:rsidRPr="00B548EE">
        <w:rPr>
          <w:rFonts w:ascii="Times New Roman" w:hAnsi="Times New Roman"/>
          <w:i/>
          <w:sz w:val="24"/>
          <w:szCs w:val="24"/>
        </w:rPr>
        <w:t xml:space="preserve">, </w:t>
      </w:r>
      <w:r w:rsidRPr="00B548EE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9" type="#_x0000_t75" style="width:40.3pt;height:17.85pt" o:ole="">
            <v:imagedata r:id="rId17" o:title=""/>
          </v:shape>
          <o:OLEObject Type="Embed" ProgID="Equation.DSMT4" ShapeID="_x0000_i1029" DrawAspect="Content" ObjectID="_1695470798" r:id="rId18"/>
        </w:object>
      </w:r>
      <w:r w:rsidRPr="00B548EE">
        <w:rPr>
          <w:rFonts w:ascii="Times New Roman" w:hAnsi="Times New Roman"/>
          <w:i/>
          <w:sz w:val="24"/>
          <w:szCs w:val="24"/>
        </w:rPr>
        <w:fldChar w:fldCharType="begin"/>
      </w:r>
      <w:r w:rsidRPr="00B548EE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Pr="00B548EE">
        <w:rPr>
          <w:rFonts w:ascii="Times New Roman" w:hAnsi="Times New Roman"/>
          <w:i/>
          <w:sz w:val="24"/>
          <w:szCs w:val="24"/>
        </w:rPr>
        <w:fldChar w:fldCharType="end"/>
      </w:r>
      <w:r w:rsidRPr="00B548EE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B548EE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0" type="#_x0000_t75" style="width:36.3pt;height:17.85pt" o:ole="">
            <v:imagedata r:id="rId19" o:title=""/>
          </v:shape>
          <o:OLEObject Type="Embed" ProgID="Equation.DSMT4" ShapeID="_x0000_i1030" DrawAspect="Content" ObjectID="_1695470799" r:id="rId20"/>
        </w:object>
      </w:r>
      <w:r w:rsidR="00C86050">
        <w:fldChar w:fldCharType="begin"/>
      </w:r>
      <w:r w:rsidR="00C86050">
        <w:fldChar w:fldCharType="separate"/>
      </w:r>
      <w:r>
        <w:rPr>
          <w:rFonts w:ascii="Times New Roman" w:eastAsia="Times New Roman" w:hAnsi="Times New Roman"/>
          <w:i/>
          <w:noProof/>
          <w:position w:val="-10"/>
          <w:sz w:val="24"/>
          <w:szCs w:val="24"/>
        </w:rPr>
        <w:drawing>
          <wp:inline distT="0" distB="0" distL="0" distR="0">
            <wp:extent cx="476250" cy="247650"/>
            <wp:effectExtent l="19050" t="0" r="0" b="0"/>
            <wp:docPr id="11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86050">
        <w:rPr>
          <w:rFonts w:ascii="Times New Roman" w:eastAsia="Times New Roman" w:hAnsi="Times New Roman"/>
          <w:i/>
          <w:noProof/>
          <w:position w:val="-10"/>
          <w:sz w:val="24"/>
          <w:szCs w:val="24"/>
        </w:rPr>
        <w:fldChar w:fldCharType="end"/>
      </w:r>
      <w:r w:rsidRPr="00B548EE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B548EE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31" type="#_x0000_t75" style="width:31.7pt;height:17.85pt" o:ole="">
            <v:imagedata r:id="rId22" o:title=""/>
          </v:shape>
          <o:OLEObject Type="Embed" ProgID="Equation.DSMT4" ShapeID="_x0000_i1031" DrawAspect="Content" ObjectID="_1695470800" r:id="rId23"/>
        </w:object>
      </w:r>
      <w:r w:rsidRPr="00B548EE">
        <w:rPr>
          <w:rFonts w:ascii="Times New Roman" w:hAnsi="Times New Roman"/>
          <w:bCs/>
          <w:i/>
          <w:sz w:val="24"/>
          <w:szCs w:val="24"/>
        </w:rPr>
        <w:t>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B548EE">
        <w:rPr>
          <w:rFonts w:ascii="Times New Roman" w:hAnsi="Times New Roman"/>
          <w:i/>
          <w:sz w:val="24"/>
          <w:szCs w:val="24"/>
          <w:lang w:val="en-US"/>
        </w:rPr>
        <w:t>y</w:t>
      </w:r>
      <w:r w:rsidRPr="00B548EE">
        <w:rPr>
          <w:rFonts w:ascii="Times New Roman" w:hAnsi="Times New Roman"/>
          <w:i/>
          <w:sz w:val="24"/>
          <w:szCs w:val="24"/>
        </w:rPr>
        <w:t>=</w:t>
      </w:r>
      <w:r w:rsidRPr="00B548EE">
        <w:rPr>
          <w:rFonts w:ascii="Times New Roman" w:hAnsi="Times New Roman"/>
          <w:i/>
          <w:sz w:val="24"/>
          <w:szCs w:val="24"/>
          <w:lang w:val="en-US"/>
        </w:rPr>
        <w:t>f</w:t>
      </w:r>
      <w:r w:rsidRPr="00B548EE">
        <w:rPr>
          <w:rFonts w:ascii="Times New Roman" w:hAnsi="Times New Roman"/>
          <w:i/>
          <w:sz w:val="24"/>
          <w:szCs w:val="24"/>
        </w:rPr>
        <w:t>(</w:t>
      </w:r>
      <w:r w:rsidRPr="00B548EE">
        <w:rPr>
          <w:rFonts w:ascii="Times New Roman" w:hAnsi="Times New Roman"/>
          <w:i/>
          <w:sz w:val="24"/>
          <w:szCs w:val="24"/>
          <w:lang w:val="en-US"/>
        </w:rPr>
        <w:t>x</w:t>
      </w:r>
      <w:r w:rsidRPr="00B548EE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B548EE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2" type="#_x0000_t75" style="width:88.15pt;height:17.85pt" o:ole="">
            <v:imagedata r:id="rId24" o:title=""/>
          </v:shape>
          <o:OLEObject Type="Embed" ProgID="Equation.DSMT4" ShapeID="_x0000_i1032" DrawAspect="Content" ObjectID="_1695470801" r:id="rId25"/>
        </w:object>
      </w:r>
      <w:r w:rsidRPr="00B548EE">
        <w:rPr>
          <w:rFonts w:ascii="Times New Roman" w:hAnsi="Times New Roman"/>
          <w:i/>
          <w:sz w:val="24"/>
          <w:szCs w:val="24"/>
        </w:rPr>
        <w:t xml:space="preserve">; 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исследовать функцию по её графику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находить множество значений, нули, промежутки знакопостоянства, монотонности квадратичной функции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BF4A68" w:rsidRPr="00B548EE" w:rsidRDefault="00BF4A68" w:rsidP="00BF4A68">
      <w:pPr>
        <w:rPr>
          <w:b/>
          <w:bCs/>
        </w:rPr>
      </w:pPr>
      <w:r w:rsidRPr="00B548EE">
        <w:rPr>
          <w:b/>
          <w:bCs/>
        </w:rPr>
        <w:t>Текстовые задачи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B548EE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моделировать рассуждения при поиске решения задач с помощью граф-схемы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анализировать затруднения при решении задач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lastRenderedPageBreak/>
        <w:t>исследовать всевозможные ситуации при решении задач на движение по реке, рассматривать разные системы отсчёта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BF4A68" w:rsidRPr="00B548EE" w:rsidRDefault="00BF4A68" w:rsidP="00BF4A68">
      <w:pPr>
        <w:numPr>
          <w:ilvl w:val="0"/>
          <w:numId w:val="15"/>
        </w:numPr>
        <w:tabs>
          <w:tab w:val="left" w:pos="1134"/>
        </w:tabs>
        <w:ind w:left="0" w:firstLine="709"/>
        <w:jc w:val="both"/>
        <w:rPr>
          <w:i/>
        </w:rPr>
      </w:pPr>
      <w:r w:rsidRPr="00B548EE">
        <w:rPr>
          <w:i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BF4A68" w:rsidRPr="00B548EE" w:rsidRDefault="00BF4A68" w:rsidP="00BF4A68">
      <w:pPr>
        <w:numPr>
          <w:ilvl w:val="0"/>
          <w:numId w:val="15"/>
        </w:numPr>
        <w:tabs>
          <w:tab w:val="left" w:pos="1134"/>
        </w:tabs>
        <w:ind w:left="0" w:firstLine="709"/>
        <w:jc w:val="both"/>
        <w:rPr>
          <w:i/>
        </w:rPr>
      </w:pPr>
      <w:r w:rsidRPr="00B548EE">
        <w:rPr>
          <w:i/>
        </w:rPr>
        <w:t>осознавать и объяснять идентичность задач разных типов, связывающих три величины (на работу, на покупки, на движение).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владеть основными методами решения задач на смеси, сплавы, концентрации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решать задачи на проценты, в том числе, сложные проценты с обоснованием, используя разные способы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решать несложные задачи по математической статистике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B548EE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B548EE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 xml:space="preserve">Статистика и теория вероятностей </w:t>
      </w:r>
    </w:p>
    <w:p w:rsidR="00BF4A68" w:rsidRPr="00B548EE" w:rsidRDefault="00BF4A68" w:rsidP="00BF4A68">
      <w:pPr>
        <w:pStyle w:val="af5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B548EE">
        <w:rPr>
          <w:rStyle w:val="dash041e0431044b0447043d044b0439char1"/>
          <w:i/>
        </w:rPr>
        <w:t>представленную в таблицах, на диаграммах, графиках</w:t>
      </w:r>
      <w:r w:rsidRPr="00B548EE">
        <w:rPr>
          <w:rFonts w:ascii="Times New Roman" w:hAnsi="Times New Roman"/>
          <w:i/>
          <w:sz w:val="24"/>
          <w:szCs w:val="24"/>
        </w:rPr>
        <w:t>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BF4A68" w:rsidRPr="00B548EE" w:rsidRDefault="00BF4A68" w:rsidP="00BF4A68">
      <w:pPr>
        <w:pStyle w:val="af5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оперировать понятиями: факториал числа, перестановки и сочетания, треугольник Паскаля;</w:t>
      </w:r>
    </w:p>
    <w:p w:rsidR="00BF4A68" w:rsidRPr="00B548EE" w:rsidRDefault="00BF4A68" w:rsidP="00BF4A68">
      <w:pPr>
        <w:pStyle w:val="af5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применять правило произведения при решении комбинаторных задач;</w:t>
      </w:r>
    </w:p>
    <w:p w:rsidR="00BF4A68" w:rsidRPr="00B548EE" w:rsidRDefault="00BF4A68" w:rsidP="00BF4A68">
      <w:pPr>
        <w:pStyle w:val="af5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BF4A68" w:rsidRPr="00B548EE" w:rsidRDefault="00BF4A68" w:rsidP="00BF4A68">
      <w:pPr>
        <w:pStyle w:val="af5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представлять информацию с помощью кругов Эйлера;</w:t>
      </w:r>
    </w:p>
    <w:p w:rsidR="00BF4A68" w:rsidRPr="00B548EE" w:rsidRDefault="00BF4A68" w:rsidP="00BF4A68">
      <w:pPr>
        <w:pStyle w:val="af5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решать задачи на вычисление вероятности с подсчетом количества вариантов с помощью комбинаторики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f5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B548EE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BF4A68" w:rsidRPr="00B548EE" w:rsidRDefault="00BF4A68" w:rsidP="00BF4A68">
      <w:pPr>
        <w:pStyle w:val="af5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Геометрические фигуры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 xml:space="preserve">Оперировать понятиями геометрических фигур; 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lastRenderedPageBreak/>
        <w:t>извлекать, интерпретировать и преобразовывать информацию о геометрических фигурах, представленную на чертежах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формулировать в простейших случаях свойства и признаки фигур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доказывать геометрические утверждения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владеть стандартной классификацией плоских фигур (треугольников и четырёхугольников)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 xml:space="preserve">использовать свойства геометрических фигур для решения </w:t>
      </w:r>
      <w:r w:rsidRPr="00B548EE">
        <w:rPr>
          <w:rStyle w:val="dash041e0431044b0447043d044b0439char1"/>
          <w:i/>
        </w:rPr>
        <w:t>задач практического характера и задач из смежных дисциплин.</w:t>
      </w:r>
    </w:p>
    <w:p w:rsidR="00BF4A68" w:rsidRPr="00B548EE" w:rsidRDefault="00BF4A68" w:rsidP="00BF4A68">
      <w:pPr>
        <w:rPr>
          <w:b/>
          <w:bCs/>
        </w:rPr>
      </w:pPr>
      <w:r w:rsidRPr="00B548EE">
        <w:rPr>
          <w:b/>
          <w:bCs/>
        </w:rPr>
        <w:t>Отношения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применять теорему Фалеса и теорему о пропорциональных отрезках при решении задач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характеризовать взаимное расположение прямой и окружности, двух окружностей.</w:t>
      </w:r>
    </w:p>
    <w:p w:rsidR="00BF4A68" w:rsidRPr="00B548EE" w:rsidRDefault="00BF4A68" w:rsidP="00BF4A68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B548EE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использовать отношения для решения задач, возникающих в реальной жизни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Измерения и вычисления</w:t>
      </w:r>
    </w:p>
    <w:p w:rsidR="00BF4A68" w:rsidRPr="00B548EE" w:rsidRDefault="00BF4A68" w:rsidP="00BF4A68">
      <w:pPr>
        <w:pStyle w:val="af5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Оперировать представлениями о длине, площади, объёме как величинами. 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ё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равносоставленности;</w:t>
      </w:r>
    </w:p>
    <w:p w:rsidR="00BF4A68" w:rsidRPr="00B548EE" w:rsidRDefault="00BF4A68" w:rsidP="00BF4A68">
      <w:pPr>
        <w:pStyle w:val="af5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проводить простые вычисления на объёмных телах;</w:t>
      </w:r>
    </w:p>
    <w:p w:rsidR="00BF4A68" w:rsidRPr="00B548EE" w:rsidRDefault="00BF4A68" w:rsidP="00BF4A68">
      <w:pPr>
        <w:pStyle w:val="af5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b/>
        </w:rPr>
      </w:pPr>
      <w:r w:rsidRPr="00B548EE">
        <w:rPr>
          <w:rFonts w:ascii="Times New Roman" w:hAnsi="Times New Roman"/>
          <w:i/>
        </w:rPr>
        <w:t xml:space="preserve">формулировать задачи на вычисление длин, площадей и объёмов и решать их. </w:t>
      </w:r>
    </w:p>
    <w:p w:rsidR="00BF4A68" w:rsidRPr="00B548EE" w:rsidRDefault="00BF4A68" w:rsidP="00BF4A68">
      <w:pPr>
        <w:tabs>
          <w:tab w:val="left" w:pos="1134"/>
        </w:tabs>
        <w:jc w:val="both"/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f5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проводить вычисления на местности;</w:t>
      </w:r>
    </w:p>
    <w:p w:rsidR="00BF4A68" w:rsidRPr="00B548EE" w:rsidRDefault="00BF4A68" w:rsidP="00BF4A68">
      <w:pPr>
        <w:pStyle w:val="af5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применять формулы при вычислениях в смежных учебных предметах, в окружающей действительности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Геометрические построения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Изображать геометрические фигуры по текстовому и символьному описанию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 xml:space="preserve">свободно оперировать чертёжными инструментами в несложных случаях, 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изображать типовые плоские фигуры и объемные тела с помощью простейших компьютерных инструментов.</w:t>
      </w:r>
    </w:p>
    <w:p w:rsidR="00BF4A68" w:rsidRPr="00B548EE" w:rsidRDefault="00BF4A68" w:rsidP="00BF4A68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B548EE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 xml:space="preserve">выполнять простейшие построения на местности, необходимые в реальной жизни; 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оценивать размеры реальных объектов окружающего мира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Преобразования</w:t>
      </w:r>
    </w:p>
    <w:p w:rsidR="00BF4A68" w:rsidRPr="00B548EE" w:rsidRDefault="00BF4A68" w:rsidP="00BF4A68">
      <w:pPr>
        <w:pStyle w:val="a"/>
        <w:numPr>
          <w:ilvl w:val="0"/>
          <w:numId w:val="20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 xml:space="preserve">Оперировать понятием движения и преобразования подобия, владеть приё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BF4A68" w:rsidRPr="00B548EE" w:rsidRDefault="00BF4A68" w:rsidP="00BF4A68">
      <w:pPr>
        <w:pStyle w:val="a"/>
        <w:numPr>
          <w:ilvl w:val="0"/>
          <w:numId w:val="20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строить фигуру, подобную данной, пользоваться свойствами подобия для обоснования свойств фигур;</w:t>
      </w:r>
    </w:p>
    <w:p w:rsidR="00BF4A68" w:rsidRPr="00B548EE" w:rsidRDefault="00BF4A68" w:rsidP="00BF4A68">
      <w:pPr>
        <w:pStyle w:val="a"/>
        <w:numPr>
          <w:ilvl w:val="0"/>
          <w:numId w:val="20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"/>
        <w:numPr>
          <w:ilvl w:val="0"/>
          <w:numId w:val="20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B548EE">
        <w:rPr>
          <w:rFonts w:ascii="Times New Roman" w:hAnsi="Times New Roman"/>
          <w:i/>
          <w:sz w:val="24"/>
          <w:szCs w:val="24"/>
        </w:rPr>
        <w:lastRenderedPageBreak/>
        <w:t>применять свойства движений и применять подобие для построений и вычислений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Векторы и координаты на плоскости</w:t>
      </w:r>
    </w:p>
    <w:p w:rsidR="00BF4A68" w:rsidRPr="00B548EE" w:rsidRDefault="00BF4A68" w:rsidP="00BF4A68">
      <w:pPr>
        <w:pStyle w:val="af5"/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BF4A68" w:rsidRPr="00B548EE" w:rsidRDefault="00BF4A68" w:rsidP="00BF4A68">
      <w:pPr>
        <w:pStyle w:val="af5"/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BF4A68" w:rsidRPr="00B548EE" w:rsidRDefault="00BF4A68" w:rsidP="00BF4A68">
      <w:pPr>
        <w:pStyle w:val="af5"/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применять векторы и координаты для решения геометрических задач на вычисление длин, углов.</w:t>
      </w:r>
    </w:p>
    <w:p w:rsidR="00BF4A68" w:rsidRPr="00B548EE" w:rsidRDefault="00BF4A68" w:rsidP="00BF4A68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B548EE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BF4A68" w:rsidRPr="00B548EE" w:rsidRDefault="00BF4A68" w:rsidP="00BF4A68">
      <w:pPr>
        <w:pStyle w:val="af5"/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  <w:i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BF4A68" w:rsidRPr="00B548EE" w:rsidRDefault="00BF4A68" w:rsidP="00BF4A68">
      <w:pPr>
        <w:rPr>
          <w:b/>
          <w:bCs/>
        </w:rPr>
      </w:pPr>
      <w:r w:rsidRPr="00B548EE">
        <w:rPr>
          <w:b/>
          <w:bCs/>
        </w:rPr>
        <w:t>История математики</w:t>
      </w:r>
    </w:p>
    <w:p w:rsidR="00BF4A68" w:rsidRPr="00B548EE" w:rsidRDefault="00BF4A68" w:rsidP="00BF4A68">
      <w:pPr>
        <w:numPr>
          <w:ilvl w:val="0"/>
          <w:numId w:val="26"/>
        </w:numPr>
        <w:tabs>
          <w:tab w:val="left" w:pos="1134"/>
        </w:tabs>
        <w:ind w:left="0" w:firstLine="709"/>
        <w:jc w:val="both"/>
        <w:rPr>
          <w:i/>
        </w:rPr>
      </w:pPr>
      <w:r w:rsidRPr="00B548EE">
        <w:rPr>
          <w:i/>
        </w:rPr>
        <w:t>Характеризовать вклад выдающихся математиков в развитие математики и иных научных областей;</w:t>
      </w:r>
    </w:p>
    <w:p w:rsidR="00BF4A68" w:rsidRPr="00B548EE" w:rsidRDefault="00BF4A68" w:rsidP="00BF4A68">
      <w:pPr>
        <w:numPr>
          <w:ilvl w:val="0"/>
          <w:numId w:val="26"/>
        </w:numPr>
        <w:tabs>
          <w:tab w:val="left" w:pos="1134"/>
        </w:tabs>
        <w:ind w:left="0" w:firstLine="709"/>
        <w:jc w:val="both"/>
        <w:rPr>
          <w:i/>
        </w:rPr>
      </w:pPr>
      <w:r w:rsidRPr="00B548EE">
        <w:rPr>
          <w:i/>
        </w:rPr>
        <w:t>понимать роль математики в развитии России.</w:t>
      </w:r>
    </w:p>
    <w:p w:rsidR="00BF4A68" w:rsidRPr="00B548EE" w:rsidRDefault="00BF4A68" w:rsidP="00BF4A68">
      <w:pPr>
        <w:rPr>
          <w:b/>
          <w:bCs/>
        </w:rPr>
      </w:pPr>
      <w:r w:rsidRPr="00B548EE">
        <w:rPr>
          <w:b/>
          <w:bCs/>
        </w:rPr>
        <w:t>Методы математики</w:t>
      </w:r>
    </w:p>
    <w:p w:rsidR="00BF4A68" w:rsidRPr="00B548EE" w:rsidRDefault="00BF4A68" w:rsidP="00BF4A68">
      <w:pPr>
        <w:numPr>
          <w:ilvl w:val="0"/>
          <w:numId w:val="26"/>
        </w:numPr>
        <w:tabs>
          <w:tab w:val="left" w:pos="1134"/>
        </w:tabs>
        <w:ind w:left="0" w:firstLine="709"/>
        <w:jc w:val="both"/>
        <w:rPr>
          <w:i/>
        </w:rPr>
      </w:pPr>
      <w:r w:rsidRPr="00B548EE">
        <w:rPr>
          <w:i/>
        </w:rPr>
        <w:t>Используя изученные методы, проводить доказательство, выполнять опровержение;</w:t>
      </w:r>
    </w:p>
    <w:p w:rsidR="00BF4A68" w:rsidRPr="00B548EE" w:rsidRDefault="00BF4A68" w:rsidP="00BF4A68">
      <w:pPr>
        <w:numPr>
          <w:ilvl w:val="0"/>
          <w:numId w:val="26"/>
        </w:numPr>
        <w:tabs>
          <w:tab w:val="left" w:pos="1134"/>
        </w:tabs>
        <w:ind w:left="0" w:firstLine="709"/>
        <w:jc w:val="both"/>
        <w:rPr>
          <w:i/>
        </w:rPr>
      </w:pPr>
      <w:r w:rsidRPr="00B548EE">
        <w:rPr>
          <w:i/>
        </w:rPr>
        <w:t>выбирать изученные методы и их комбинации для решения математических задач;</w:t>
      </w:r>
    </w:p>
    <w:p w:rsidR="00BF4A68" w:rsidRPr="00B548EE" w:rsidRDefault="00BF4A68" w:rsidP="00BF4A68">
      <w:pPr>
        <w:numPr>
          <w:ilvl w:val="0"/>
          <w:numId w:val="26"/>
        </w:numPr>
        <w:tabs>
          <w:tab w:val="left" w:pos="1134"/>
        </w:tabs>
        <w:ind w:left="0" w:firstLine="709"/>
        <w:jc w:val="both"/>
        <w:rPr>
          <w:i/>
        </w:rPr>
      </w:pPr>
      <w:r w:rsidRPr="00B548EE">
        <w:rPr>
          <w:i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BF4A68" w:rsidRPr="00B548EE" w:rsidRDefault="00BF4A68" w:rsidP="00BF4A68">
      <w:pPr>
        <w:numPr>
          <w:ilvl w:val="0"/>
          <w:numId w:val="26"/>
        </w:numPr>
        <w:tabs>
          <w:tab w:val="left" w:pos="1134"/>
        </w:tabs>
        <w:ind w:left="0" w:firstLine="709"/>
        <w:jc w:val="both"/>
        <w:rPr>
          <w:i/>
        </w:rPr>
      </w:pPr>
      <w:r w:rsidRPr="00B548EE">
        <w:rPr>
          <w:i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BF4A68" w:rsidRPr="004219C7" w:rsidRDefault="00BF4A68" w:rsidP="00BF4A68">
      <w:pPr>
        <w:pStyle w:val="3"/>
        <w:spacing w:before="0" w:after="0" w:line="240" w:lineRule="auto"/>
        <w:rPr>
          <w:rFonts w:ascii="Times New Roman" w:hAnsi="Times New Roman"/>
          <w:sz w:val="24"/>
          <w:szCs w:val="24"/>
        </w:rPr>
      </w:pPr>
      <w:bookmarkStart w:id="7" w:name="_Toc284662723"/>
      <w:bookmarkStart w:id="8" w:name="_Toc284663349"/>
      <w:r w:rsidRPr="004219C7">
        <w:rPr>
          <w:rFonts w:ascii="Times New Roman" w:hAnsi="Times New Roman"/>
          <w:sz w:val="24"/>
          <w:szCs w:val="24"/>
        </w:rPr>
        <w:t>Выпускник получит возможность научиться в 7-9 классах для успешного продолжения образования на углублённом уровне</w:t>
      </w:r>
      <w:bookmarkEnd w:id="7"/>
      <w:bookmarkEnd w:id="8"/>
    </w:p>
    <w:p w:rsidR="00BF4A68" w:rsidRPr="00B548EE" w:rsidRDefault="00BF4A68" w:rsidP="00BF4A68">
      <w:r w:rsidRPr="00B548EE">
        <w:rPr>
          <w:b/>
        </w:rPr>
        <w:t>Элементы теории множеств и математической логики</w:t>
      </w:r>
    </w:p>
    <w:p w:rsidR="00BF4A68" w:rsidRPr="00B548EE" w:rsidRDefault="00BF4A68" w:rsidP="00BF4A68">
      <w:pPr>
        <w:pStyle w:val="af5"/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Свободно оперировать</w:t>
      </w:r>
      <w:r w:rsidRPr="00B548EE">
        <w:rPr>
          <w:rStyle w:val="aa"/>
        </w:rPr>
        <w:footnoteReference w:id="5"/>
      </w:r>
      <w:r w:rsidRPr="00B548EE">
        <w:rPr>
          <w:rFonts w:ascii="Times New Roman" w:hAnsi="Times New Roman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, способы задание множества;</w:t>
      </w:r>
    </w:p>
    <w:p w:rsidR="00BF4A68" w:rsidRPr="00B548EE" w:rsidRDefault="00BF4A68" w:rsidP="00BF4A68">
      <w:pPr>
        <w:pStyle w:val="af5"/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задавать множества разными способами;</w:t>
      </w:r>
    </w:p>
    <w:p w:rsidR="00BF4A68" w:rsidRPr="00B548EE" w:rsidRDefault="00BF4A68" w:rsidP="00BF4A68">
      <w:pPr>
        <w:pStyle w:val="af5"/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проверять выполнение характеристического свойства множества;</w:t>
      </w:r>
    </w:p>
    <w:p w:rsidR="00BF4A68" w:rsidRPr="00B548EE" w:rsidRDefault="00BF4A68" w:rsidP="00BF4A68">
      <w:pPr>
        <w:pStyle w:val="af5"/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свободно оперировать понятиями: высказывание, истинность и ложность высказывания, сложные и простые высказывания, отрицание высказываний; истинность и ложность утверждения и его отрицания, операции над высказываниями: и, или, не;</w:t>
      </w:r>
      <w:r>
        <w:rPr>
          <w:rFonts w:ascii="Times New Roman" w:hAnsi="Times New Roman"/>
        </w:rPr>
        <w:t xml:space="preserve"> </w:t>
      </w:r>
      <w:r w:rsidRPr="00B548EE">
        <w:rPr>
          <w:rFonts w:ascii="Times New Roman" w:hAnsi="Times New Roman"/>
        </w:rPr>
        <w:t>условные высказывания (импликации);</w:t>
      </w:r>
    </w:p>
    <w:p w:rsidR="00BF4A68" w:rsidRPr="00B548EE" w:rsidRDefault="00BF4A68" w:rsidP="00BF4A68">
      <w:pPr>
        <w:pStyle w:val="af5"/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строить высказывания с использованием законов алгебры высказываний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строить рассуждения на основе использования правил логики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, при решении задач других учебных предметов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Числа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n, </w:t>
      </w:r>
      <w:r w:rsidRPr="00B548EE">
        <w:rPr>
          <w:rFonts w:ascii="Times New Roman" w:hAnsi="Times New Roman"/>
        </w:rPr>
        <w:lastRenderedPageBreak/>
        <w:t>действительное число, множество действительных чисел, геометрическая интерпретация натуральных, целых, рациональных, действительных чисел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понимать и объяснять разницу между позиционной и непозиционной системами записи чисел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переводить числа из одной системы записи (системы счисления) в другую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доказывать и использовать признаки делимости на 2, 4, 8, 5, 3, 6, 9, 10, 11 суммы и произведения чисел при выполнении вычислений и решении задач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выполнять округление рациональных и иррациональных чисел с заданной точностью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сравнивать действительные числа разными способами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находить НОД и НОК чисел разными способами и использовать их при решении задач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выполнять вычисления и преобразования выражений, содержащих действительные числа, в том числе корни натуральных степеней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 xml:space="preserve">записывать, сравнивать, округлять числовые данные реальных величин с использованием разных систем измерения; 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составлять и оценивать разными способами числовые выражения при решении практических задач и задач из других учебных предметов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Тождественные преобразования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Свободно оперировать понятиями степени с целым и дробным показателем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выполнять доказательство свойств степени с целыми и дробными показателями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апись многочлена», степень одночлена и многочлена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свободно владеть приемами преобразования целых и дробно-рациональных выражений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выполнять разложение многочленов на множители разными способами, с использованием комбинаций различных приёмов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использовать теорему Виета и теорему, обратную теореме Виета, для поиска корней квадратного трёхчлена и для решения задач, в том числе задач с параметрами на основе квадратного трёхчлена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выполнять деление многочлена на многочлен с остатком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 xml:space="preserve">доказывать свойства квадратных корней и корней степени </w:t>
      </w:r>
      <w:r w:rsidRPr="00B548EE">
        <w:rPr>
          <w:rFonts w:ascii="Times New Roman" w:hAnsi="Times New Roman"/>
          <w:i/>
          <w:sz w:val="24"/>
          <w:szCs w:val="24"/>
        </w:rPr>
        <w:t>n</w:t>
      </w:r>
      <w:r w:rsidRPr="00B548EE">
        <w:rPr>
          <w:rFonts w:ascii="Times New Roman" w:hAnsi="Times New Roman"/>
          <w:sz w:val="24"/>
          <w:szCs w:val="24"/>
        </w:rPr>
        <w:t>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 xml:space="preserve">выполнять преобразования выражений, содержащих квадратные корни, корни степени </w:t>
      </w:r>
      <w:r w:rsidRPr="00B548EE">
        <w:rPr>
          <w:rFonts w:ascii="Times New Roman" w:hAnsi="Times New Roman"/>
          <w:i/>
          <w:sz w:val="24"/>
          <w:szCs w:val="24"/>
          <w:lang w:val="en-US"/>
        </w:rPr>
        <w:t>n</w:t>
      </w:r>
      <w:r w:rsidRPr="00B548EE">
        <w:rPr>
          <w:rFonts w:ascii="Times New Roman" w:hAnsi="Times New Roman"/>
          <w:sz w:val="24"/>
          <w:szCs w:val="24"/>
        </w:rPr>
        <w:t>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свободно оперировать понятиями «тождество», «тождество на множестве», «тождественное преобразование»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выполнять различные преобразования выражений, содержащих модули.</w:t>
      </w:r>
      <w:r w:rsidRPr="00B548EE">
        <w:rPr>
          <w:rFonts w:ascii="Times New Roman" w:hAnsi="Times New Roman"/>
          <w:sz w:val="24"/>
          <w:szCs w:val="24"/>
        </w:rPr>
        <w:fldChar w:fldCharType="begin"/>
      </w:r>
      <w:r w:rsidRPr="00B548EE">
        <w:rPr>
          <w:rFonts w:ascii="Times New Roman" w:hAnsi="Times New Roman"/>
          <w:sz w:val="24"/>
          <w:szCs w:val="24"/>
        </w:rPr>
        <w:instrText xml:space="preserve"> QUOTE </w:instrText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762000" cy="266700"/>
            <wp:effectExtent l="19050" t="0" r="0" b="0"/>
            <wp:docPr id="14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548EE">
        <w:rPr>
          <w:rFonts w:ascii="Times New Roman" w:hAnsi="Times New Roman"/>
          <w:sz w:val="24"/>
          <w:szCs w:val="24"/>
        </w:rPr>
        <w:fldChar w:fldCharType="separate"/>
      </w: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762000" cy="266700"/>
            <wp:effectExtent l="19050" t="0" r="0" b="0"/>
            <wp:docPr id="1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548EE">
        <w:rPr>
          <w:rFonts w:ascii="Times New Roman" w:hAnsi="Times New Roman"/>
          <w:sz w:val="24"/>
          <w:szCs w:val="24"/>
        </w:rPr>
        <w:fldChar w:fldCharType="end"/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"/>
        <w:numPr>
          <w:ilvl w:val="0"/>
          <w:numId w:val="2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выполнять преобразования и действия с буквенными выражениями, числовые коэффициенты которых записаны в стандартном виде;</w:t>
      </w:r>
    </w:p>
    <w:p w:rsidR="00BF4A68" w:rsidRPr="00B548EE" w:rsidRDefault="00BF4A68" w:rsidP="00BF4A68">
      <w:pPr>
        <w:pStyle w:val="a"/>
        <w:numPr>
          <w:ilvl w:val="0"/>
          <w:numId w:val="2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выполнять преобразования рациональных выражений при решении задач других учебных предметов;</w:t>
      </w:r>
    </w:p>
    <w:p w:rsidR="00BF4A68" w:rsidRPr="00B548EE" w:rsidRDefault="00BF4A68" w:rsidP="00BF4A68">
      <w:pPr>
        <w:pStyle w:val="a"/>
        <w:numPr>
          <w:ilvl w:val="0"/>
          <w:numId w:val="29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выполнять проверку правдоподобия физических и химических формул на основе сравнения размерностей и валентностей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Уравнения и неравенства</w:t>
      </w:r>
    </w:p>
    <w:p w:rsidR="00BF4A68" w:rsidRPr="00B548EE" w:rsidRDefault="00BF4A68" w:rsidP="00BF4A68">
      <w:pPr>
        <w:pStyle w:val="af5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</w:rPr>
      </w:pPr>
      <w:r w:rsidRPr="00B548EE">
        <w:rPr>
          <w:rFonts w:ascii="Times New Roman" w:hAnsi="Times New Roman"/>
        </w:rPr>
        <w:lastRenderedPageBreak/>
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знать теорему Виета для уравнений степени выше второй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понимать смысл теорем о равносильных и неравносильных преобразованиях уравнений и уметь их доказывать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решать алгебраические уравнения и неравенства и их системы с параметрами алгебраическим и графическим методами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владеть разными методами доказательства неравенств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решать уравнения в целых числах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изображать множества на плоскости, задаваемые уравнениями, неравенствами и их системами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составлять и решать уравнения, неравенства, их системы при решении задач других учебных предметов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составлять и решать уравнения и неравенства с параметрами при решении задач других учебных предметов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составлять уравнение, неравенство или их систему, описывающие реальную ситуацию или прикладную задачу, интерпретировать полученные результаты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Функции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 xml:space="preserve">Свободно оперировать понятиями: зависимость, функциональная зависимость, зави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знакопостоянства, монотонность функции, наибольшее и наименьшее значения, чётность/нечётность функции, периодичность функции, график функции, вертикальная, горизонтальная, наклонная асимптоты; график зависимости, не являющейся функцией, 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 xml:space="preserve">строить графики функций: линейной, квадратичной, дробно-линейной, степенной при разных значениях показателя степени, </w:t>
      </w:r>
      <w:r w:rsidRPr="00B548EE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33" type="#_x0000_t75" style="width:31.7pt;height:17.85pt" o:ole="">
            <v:imagedata r:id="rId22" o:title=""/>
          </v:shape>
          <o:OLEObject Type="Embed" ProgID="Equation.DSMT4" ShapeID="_x0000_i1033" DrawAspect="Content" ObjectID="_1695470802" r:id="rId27"/>
        </w:object>
      </w:r>
      <w:r w:rsidRPr="00B548EE">
        <w:rPr>
          <w:rFonts w:ascii="Times New Roman" w:hAnsi="Times New Roman"/>
          <w:bCs/>
          <w:sz w:val="24"/>
          <w:szCs w:val="24"/>
        </w:rPr>
        <w:t>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 xml:space="preserve">использовать преобразования графика функции </w:t>
      </w:r>
      <w:r w:rsidRPr="00B548EE">
        <w:rPr>
          <w:rFonts w:ascii="Times New Roman" w:hAnsi="Times New Roman"/>
          <w:position w:val="-12"/>
          <w:sz w:val="24"/>
          <w:szCs w:val="24"/>
        </w:rPr>
        <w:object w:dxaOrig="960" w:dyaOrig="380">
          <v:shape id="_x0000_i1034" type="#_x0000_t75" style="width:47.8pt;height:17.85pt" o:ole="">
            <v:imagedata r:id="rId28" o:title=""/>
          </v:shape>
          <o:OLEObject Type="Embed" ProgID="Equation.DSMT4" ShapeID="_x0000_i1034" DrawAspect="Content" ObjectID="_1695470803" r:id="rId29"/>
        </w:object>
      </w:r>
      <w:r w:rsidRPr="00B548EE">
        <w:rPr>
          <w:rFonts w:ascii="Times New Roman" w:hAnsi="Times New Roman"/>
          <w:sz w:val="24"/>
          <w:szCs w:val="24"/>
        </w:rPr>
        <w:t xml:space="preserve"> для построения графиков функций </w:t>
      </w:r>
      <w:r w:rsidRPr="00B548EE">
        <w:rPr>
          <w:rFonts w:ascii="Times New Roman" w:hAnsi="Times New Roman"/>
          <w:position w:val="-12"/>
          <w:sz w:val="24"/>
          <w:szCs w:val="24"/>
        </w:rPr>
        <w:object w:dxaOrig="1780" w:dyaOrig="380">
          <v:shape id="_x0000_i1035" type="#_x0000_t75" style="width:88.15pt;height:17.85pt" o:ole="">
            <v:imagedata r:id="rId24" o:title=""/>
          </v:shape>
          <o:OLEObject Type="Embed" ProgID="Equation.DSMT4" ShapeID="_x0000_i1035" DrawAspect="Content" ObjectID="_1695470804" r:id="rId30"/>
        </w:object>
      </w:r>
      <w:r w:rsidRPr="00B548EE">
        <w:rPr>
          <w:rFonts w:ascii="Times New Roman" w:hAnsi="Times New Roman"/>
          <w:sz w:val="24"/>
          <w:szCs w:val="24"/>
        </w:rPr>
        <w:t xml:space="preserve">; 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анализировать свойства функций и вид графика в зависимости от параметров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 xml:space="preserve">свободно оперировать понятиями: последовательность, ограниченная последовательность, монотонно возрастающая (убывающая) последовательность, предел последовательности, арифметическая прогрессия, геометрическая прогрессия, характеристическое свойство арифметической (геометрической) прогрессии; 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использовать метод математической индукции для вывода формул, доказательства равенств и неравенств, решения задач на делимость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исследовать последовательности, заданные рекуррентно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решать комбинированные задачи на арифметическую и геометрическую прогрессии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lastRenderedPageBreak/>
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сследуемого процесса или явления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использовать графики зависимостей для исследования реальных процессов и явлений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 xml:space="preserve">Статистика и теория вероятностей </w:t>
      </w:r>
    </w:p>
    <w:p w:rsidR="00BF4A68" w:rsidRPr="00B548EE" w:rsidRDefault="00BF4A68" w:rsidP="00BF4A68">
      <w:pPr>
        <w:pStyle w:val="af5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Свободно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BF4A68" w:rsidRPr="00B548EE" w:rsidRDefault="00BF4A68" w:rsidP="00BF4A68">
      <w:pPr>
        <w:pStyle w:val="af5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выбирать наиболее удобный способ представления информации, адекватный её свойствам и целям анализа;</w:t>
      </w:r>
    </w:p>
    <w:p w:rsidR="00BF4A68" w:rsidRPr="00B548EE" w:rsidRDefault="00BF4A68" w:rsidP="00BF4A68">
      <w:pPr>
        <w:pStyle w:val="af5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вычислять числовые характеристики выборки;</w:t>
      </w:r>
    </w:p>
    <w:p w:rsidR="00BF4A68" w:rsidRPr="00B548EE" w:rsidRDefault="00BF4A68" w:rsidP="00BF4A68">
      <w:pPr>
        <w:pStyle w:val="af5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свободно оперировать понятиями: факториал числа, перестановки, сочетания и размещения, треугольник Паскаля;</w:t>
      </w:r>
    </w:p>
    <w:p w:rsidR="00BF4A68" w:rsidRPr="00B548EE" w:rsidRDefault="00BF4A68" w:rsidP="00BF4A68">
      <w:pPr>
        <w:pStyle w:val="af5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BF4A68" w:rsidRPr="00B548EE" w:rsidRDefault="00BF4A68" w:rsidP="00BF4A68">
      <w:pPr>
        <w:pStyle w:val="af5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BF4A68" w:rsidRPr="00B548EE" w:rsidRDefault="00BF4A68" w:rsidP="00BF4A68">
      <w:pPr>
        <w:pStyle w:val="af5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знать примеры случайных величин, и вычислять их статистические характеристики;</w:t>
      </w:r>
    </w:p>
    <w:p w:rsidR="00BF4A68" w:rsidRPr="00B548EE" w:rsidRDefault="00BF4A68" w:rsidP="00BF4A68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использовать формулы комбинаторики при решении комбинаторных задач;</w:t>
      </w:r>
    </w:p>
    <w:p w:rsidR="00BF4A68" w:rsidRPr="00B548EE" w:rsidRDefault="00BF4A68" w:rsidP="00BF4A68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решать задачи на вычисление вероятности в том числе с использованием формул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представлять информацию о реальных процессах и явлениях способом, адекватным её свойствам и цели исследования;</w:t>
      </w:r>
    </w:p>
    <w:p w:rsidR="00BF4A68" w:rsidRPr="00B548EE" w:rsidRDefault="00BF4A68" w:rsidP="00BF4A68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 xml:space="preserve">анализировать и сравнивать статистические характеристики выборок, </w:t>
      </w:r>
      <w:r w:rsidRPr="00B548EE">
        <w:rPr>
          <w:rStyle w:val="dash041e0431044b0447043d044b0439char1"/>
        </w:rPr>
        <w:t>полученных в процессе решения прикладной задачи, изучения реального явления, решения задачи из других учебных предметов</w:t>
      </w:r>
      <w:r w:rsidRPr="00B548EE">
        <w:rPr>
          <w:rFonts w:ascii="Times New Roman" w:hAnsi="Times New Roman"/>
          <w:sz w:val="24"/>
          <w:szCs w:val="24"/>
        </w:rPr>
        <w:t>;</w:t>
      </w:r>
    </w:p>
    <w:p w:rsidR="00BF4A68" w:rsidRPr="00B548EE" w:rsidRDefault="00BF4A68" w:rsidP="00BF4A68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оценивать вероятность реальных событий и явлений в различных ситуациях.</w:t>
      </w:r>
    </w:p>
    <w:p w:rsidR="00BF4A68" w:rsidRPr="00B548EE" w:rsidRDefault="00BF4A68" w:rsidP="00BF4A68">
      <w:pPr>
        <w:rPr>
          <w:b/>
          <w:bCs/>
        </w:rPr>
      </w:pPr>
      <w:r w:rsidRPr="00B548EE">
        <w:rPr>
          <w:b/>
          <w:bCs/>
        </w:rPr>
        <w:t>Текстовые задачи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t>Решать простые и сложные задачи, а также задачи повышенной трудности и выделять их математическую основу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t>распознавать разные виды и типы задач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t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птимальную для рассматриваемой в задаче ситуации модель текста задачи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сложных задач разные модели текста задачи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t>знать и применять три способа поиска решения задач (от требования к условию и от условия к требованию, комбинированный)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t>моделировать рассуждения при поиске решения задач с помощью граф-схемы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t>выделять этапы решения задачи и содержание каждого этапа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t>анализировать затруднения при решении задач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lastRenderedPageBreak/>
        <w:t>интерпретировать вычислительные результаты в задаче, исследовать полученное решение задачи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t>изменять условие задач (количественные или качественные данные), исследовать измененное преобразованное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.при решение задач на движение двух объектов как в одном, так и в противоположных направлениях, конструировать новые ситуации на основе изменения условий задачи при движении по реке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t>решать разнообразные задачи «на части»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t>объяснять идентичность задач разных типов, связывающих три величины (на работу, на покупки, на движение).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владеть основными методами решения задач на смеси, сплавы, концентрации, использовать их в новых ситуациях по отношению к изученным в процессе обучения;</w:t>
      </w:r>
    </w:p>
    <w:p w:rsidR="00BF4A68" w:rsidRPr="00B548EE" w:rsidRDefault="00BF4A68" w:rsidP="00BF4A68">
      <w:pPr>
        <w:numPr>
          <w:ilvl w:val="0"/>
          <w:numId w:val="14"/>
        </w:numPr>
        <w:tabs>
          <w:tab w:val="left" w:pos="1134"/>
        </w:tabs>
        <w:ind w:left="0" w:firstLine="709"/>
        <w:jc w:val="both"/>
      </w:pPr>
      <w:r w:rsidRPr="00B548EE">
        <w:t xml:space="preserve"> решать задачи на проценты, в том числе, сложные проценты с обоснованием, используя разные способы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t>решать несложные задачи по математической статистике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t>конструировать новые для данной задачи задачные ситуации с учётом реаль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t>решать задачи на движение по реке, рассматривая разные системы отсчёта;</w:t>
      </w:r>
    </w:p>
    <w:p w:rsidR="00BF4A68" w:rsidRPr="00B548EE" w:rsidRDefault="00BF4A68" w:rsidP="00BF4A68">
      <w:pPr>
        <w:pStyle w:val="a"/>
        <w:numPr>
          <w:ilvl w:val="0"/>
          <w:numId w:val="14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B548EE">
        <w:rPr>
          <w:rFonts w:ascii="Times New Roman" w:hAnsi="Times New Roman"/>
          <w:sz w:val="24"/>
          <w:szCs w:val="24"/>
          <w:lang w:eastAsia="en-US"/>
        </w:rPr>
        <w:t>конструировать задачные ситуации, приближенные к реальной действительности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Геометрические фигуры</w:t>
      </w:r>
    </w:p>
    <w:p w:rsidR="00BF4A68" w:rsidRPr="00B548EE" w:rsidRDefault="00BF4A68" w:rsidP="00BF4A68">
      <w:pPr>
        <w:pStyle w:val="a"/>
        <w:numPr>
          <w:ilvl w:val="0"/>
          <w:numId w:val="3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Свободно оперировать геометрическими понятиями при решении задач и проведении математических рассуждений;</w:t>
      </w:r>
    </w:p>
    <w:p w:rsidR="00BF4A68" w:rsidRPr="00B548EE" w:rsidRDefault="00BF4A68" w:rsidP="00BF4A68">
      <w:pPr>
        <w:pStyle w:val="a"/>
        <w:numPr>
          <w:ilvl w:val="0"/>
          <w:numId w:val="3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е классы фигур, проводить в несложных случаях классификацию фигур по различным основаниям;</w:t>
      </w:r>
    </w:p>
    <w:p w:rsidR="00BF4A68" w:rsidRPr="00B548EE" w:rsidRDefault="00BF4A68" w:rsidP="00BF4A68">
      <w:pPr>
        <w:pStyle w:val="af5"/>
        <w:numPr>
          <w:ilvl w:val="0"/>
          <w:numId w:val="30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исследовать чертежи, включая комбинации фигур, извлекать, интерпретировать и преобразовывать информацию, представленную на чертежах;</w:t>
      </w:r>
    </w:p>
    <w:p w:rsidR="00BF4A68" w:rsidRPr="00B548EE" w:rsidRDefault="00BF4A68" w:rsidP="00BF4A68">
      <w:pPr>
        <w:pStyle w:val="af5"/>
        <w:numPr>
          <w:ilvl w:val="0"/>
          <w:numId w:val="30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</w:r>
    </w:p>
    <w:p w:rsidR="00BF4A68" w:rsidRPr="00B548EE" w:rsidRDefault="00BF4A68" w:rsidP="00BF4A68">
      <w:pPr>
        <w:pStyle w:val="af5"/>
        <w:numPr>
          <w:ilvl w:val="0"/>
          <w:numId w:val="3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формулировать и доказывать геометрические утверждения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"/>
        <w:numPr>
          <w:ilvl w:val="0"/>
          <w:numId w:val="3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lastRenderedPageBreak/>
        <w:t xml:space="preserve">составлять с использованием свойств геометрических фигур математические модели </w:t>
      </w:r>
      <w:r w:rsidRPr="00B548EE">
        <w:rPr>
          <w:rStyle w:val="dash041e0431044b0447043d044b0439char1"/>
        </w:rPr>
        <w:t>для решения задач практического характера и задач из смежных дисциплин</w:t>
      </w:r>
      <w:r w:rsidRPr="00B548EE">
        <w:rPr>
          <w:rFonts w:ascii="Times New Roman" w:hAnsi="Times New Roman"/>
          <w:sz w:val="24"/>
          <w:szCs w:val="24"/>
        </w:rPr>
        <w:t>, исследовать полученные модели и интерпретировать результат.</w:t>
      </w:r>
    </w:p>
    <w:p w:rsidR="00BF4A68" w:rsidRPr="00B548EE" w:rsidRDefault="00BF4A68" w:rsidP="00BF4A68">
      <w:pPr>
        <w:rPr>
          <w:b/>
          <w:bCs/>
        </w:rPr>
      </w:pPr>
      <w:r w:rsidRPr="00B548EE">
        <w:rPr>
          <w:b/>
          <w:bCs/>
        </w:rPr>
        <w:t>Отношения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Владеть понятием отношения как метапредметным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свободно 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использовать свойства подобия и равенства фигур при решении задач.</w:t>
      </w:r>
    </w:p>
    <w:p w:rsidR="00BF4A68" w:rsidRPr="00B548EE" w:rsidRDefault="00BF4A68" w:rsidP="00BF4A68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B548EE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BF4A68" w:rsidRPr="00B548EE" w:rsidRDefault="00BF4A68" w:rsidP="00BF4A68">
      <w:pPr>
        <w:pStyle w:val="af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использовать отношения для построения и исследования математических моделей объектов реальной жизни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Измерения и вычисления</w:t>
      </w:r>
    </w:p>
    <w:p w:rsidR="00BF4A68" w:rsidRPr="00B548EE" w:rsidRDefault="00BF4A68" w:rsidP="00BF4A68">
      <w:pPr>
        <w:pStyle w:val="af5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Свободно оперировать понятиями длина, площадь, объём, величина угла как величинами, использовать равновеликость и равносоставленность при решении задач на вычисление, самостоятельно получать и использовать формулы для вычислений площадей и объёмов фигур, свободно оперировать широким набором формул на вычисление при решении сложных задач, в том числе и задач на вычисление в комбинациях окружности и треугольника, окружности и четырёхугольника, а также с применением тригонометрии;</w:t>
      </w:r>
    </w:p>
    <w:p w:rsidR="00BF4A68" w:rsidRPr="00B548EE" w:rsidRDefault="00BF4A68" w:rsidP="00BF4A68">
      <w:pPr>
        <w:pStyle w:val="af5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самостоятельно формулировать гипотезы и проверять их достоверность.</w:t>
      </w:r>
    </w:p>
    <w:p w:rsidR="00BF4A68" w:rsidRPr="00B548EE" w:rsidRDefault="00BF4A68" w:rsidP="00BF4A68">
      <w:pPr>
        <w:tabs>
          <w:tab w:val="left" w:pos="1134"/>
        </w:tabs>
        <w:rPr>
          <w:b/>
        </w:rPr>
      </w:pPr>
      <w:r w:rsidRPr="00B548EE">
        <w:rPr>
          <w:b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f5"/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свободно оперировать формулами при решении задач в других учебных предметах и при проведении необходимых вычислений в реальной жизни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Геометрические построения</w:t>
      </w:r>
    </w:p>
    <w:p w:rsidR="00BF4A68" w:rsidRPr="00B548EE" w:rsidRDefault="00BF4A68" w:rsidP="00BF4A68">
      <w:pPr>
        <w:pStyle w:val="a"/>
        <w:numPr>
          <w:ilvl w:val="0"/>
          <w:numId w:val="1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 xml:space="preserve">Оперировать понятием набора элементов, определяющих геометрическую фигуру, </w:t>
      </w:r>
    </w:p>
    <w:p w:rsidR="00BF4A68" w:rsidRPr="00B548EE" w:rsidRDefault="00BF4A68" w:rsidP="00BF4A68">
      <w:pPr>
        <w:pStyle w:val="a"/>
        <w:numPr>
          <w:ilvl w:val="0"/>
          <w:numId w:val="1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владеть набором методов построений циркулем и линейкой;</w:t>
      </w:r>
    </w:p>
    <w:p w:rsidR="00BF4A68" w:rsidRPr="00B548EE" w:rsidRDefault="00BF4A68" w:rsidP="00BF4A68">
      <w:pPr>
        <w:pStyle w:val="a"/>
        <w:numPr>
          <w:ilvl w:val="0"/>
          <w:numId w:val="1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проводить анализ и реализовывать этапы решения задач на построение.</w:t>
      </w:r>
    </w:p>
    <w:p w:rsidR="00BF4A68" w:rsidRPr="00B548EE" w:rsidRDefault="00BF4A68" w:rsidP="00BF4A68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B548EE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BF4A68" w:rsidRPr="00B548EE" w:rsidRDefault="00BF4A68" w:rsidP="00BF4A68">
      <w:pPr>
        <w:pStyle w:val="a"/>
        <w:numPr>
          <w:ilvl w:val="0"/>
          <w:numId w:val="1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выполнять построения на местности;</w:t>
      </w:r>
    </w:p>
    <w:p w:rsidR="00BF4A68" w:rsidRPr="00B548EE" w:rsidRDefault="00BF4A68" w:rsidP="00BF4A68">
      <w:pPr>
        <w:pStyle w:val="a"/>
        <w:numPr>
          <w:ilvl w:val="0"/>
          <w:numId w:val="1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оценивать размеры реальных объектов окружающего мира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Преобразования</w:t>
      </w:r>
    </w:p>
    <w:p w:rsidR="00BF4A68" w:rsidRPr="00B548EE" w:rsidRDefault="00BF4A68" w:rsidP="00BF4A68">
      <w:pPr>
        <w:pStyle w:val="af5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Оперировать движениями и преобразованиями как метапредметными понятиями;</w:t>
      </w:r>
    </w:p>
    <w:p w:rsidR="00BF4A68" w:rsidRPr="00B548EE" w:rsidRDefault="00BF4A68" w:rsidP="00BF4A68">
      <w:pPr>
        <w:pStyle w:val="af5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оперировать понятием движения и преобразования подобия для обоснований, свободно владеть приемами построения фигур с помощью движений и преобразования подобия, а также комбинациями движений, движений и преобразований;</w:t>
      </w:r>
    </w:p>
    <w:p w:rsidR="00BF4A68" w:rsidRPr="00B548EE" w:rsidRDefault="00BF4A68" w:rsidP="00BF4A68">
      <w:pPr>
        <w:pStyle w:val="af5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использовать свойства движений и преобразований для проведения обоснования и доказательства утверждений в геометрии и других учебных предметах;</w:t>
      </w:r>
    </w:p>
    <w:p w:rsidR="00BF4A68" w:rsidRPr="00B548EE" w:rsidRDefault="00BF4A68" w:rsidP="00BF4A68">
      <w:pPr>
        <w:pStyle w:val="af5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пользоваться свойствами движений и преобразований при решении задач.</w:t>
      </w:r>
    </w:p>
    <w:p w:rsidR="00BF4A68" w:rsidRPr="00B548EE" w:rsidRDefault="00BF4A68" w:rsidP="00BF4A68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B548EE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BF4A68" w:rsidRPr="00B548EE" w:rsidRDefault="00BF4A68" w:rsidP="00BF4A68">
      <w:pPr>
        <w:pStyle w:val="af5"/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применять свойства движений и применять подобие для построений и вычислений.</w:t>
      </w:r>
    </w:p>
    <w:p w:rsidR="00BF4A68" w:rsidRPr="00B548EE" w:rsidRDefault="00BF4A68" w:rsidP="00BF4A68">
      <w:pPr>
        <w:rPr>
          <w:b/>
        </w:rPr>
      </w:pPr>
      <w:r w:rsidRPr="00B548EE">
        <w:rPr>
          <w:b/>
        </w:rPr>
        <w:t>Векторы и координаты на плоскости</w:t>
      </w:r>
    </w:p>
    <w:p w:rsidR="00BF4A68" w:rsidRPr="00B548EE" w:rsidRDefault="00BF4A68" w:rsidP="00BF4A68">
      <w:pPr>
        <w:pStyle w:val="af5"/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Свободно оперировать понятиями вектор, сумма, разность векторов, произведение вектора на число, скалярное произведение векторов, координаты на плоскости, координаты вектора;</w:t>
      </w:r>
    </w:p>
    <w:p w:rsidR="00BF4A68" w:rsidRPr="00B548EE" w:rsidRDefault="00BF4A68" w:rsidP="00BF4A68">
      <w:pPr>
        <w:pStyle w:val="af5"/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владеть векторным и координатным методом на плоскости для решения задач на вычисление и доказательства;</w:t>
      </w:r>
    </w:p>
    <w:p w:rsidR="00BF4A68" w:rsidRPr="00B548EE" w:rsidRDefault="00BF4A68" w:rsidP="00BF4A68">
      <w:pPr>
        <w:pStyle w:val="af5"/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выполнять с помощью векторов и координат доказательство известных ему геометрических фактов (свойства средних линий, теорем о замечательных точках и т.п.) и получать новые свойства известных фигур;</w:t>
      </w:r>
    </w:p>
    <w:p w:rsidR="00BF4A68" w:rsidRPr="00B548EE" w:rsidRDefault="00BF4A68" w:rsidP="00BF4A68">
      <w:pPr>
        <w:pStyle w:val="af5"/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использовать уравнения фигур для решения задач и самостоятельно составлять уравнения отдельных плоских фигур.</w:t>
      </w:r>
    </w:p>
    <w:p w:rsidR="00BF4A68" w:rsidRPr="00B548EE" w:rsidRDefault="00BF4A68" w:rsidP="00BF4A68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B548EE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BF4A68" w:rsidRPr="00B548EE" w:rsidRDefault="00BF4A68" w:rsidP="00BF4A68">
      <w:pPr>
        <w:pStyle w:val="af5"/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BF4A68" w:rsidRPr="00B548EE" w:rsidRDefault="00BF4A68" w:rsidP="00BF4A68">
      <w:pPr>
        <w:rPr>
          <w:b/>
          <w:bCs/>
        </w:rPr>
      </w:pPr>
      <w:r w:rsidRPr="00B548EE">
        <w:rPr>
          <w:b/>
          <w:bCs/>
        </w:rPr>
        <w:lastRenderedPageBreak/>
        <w:t>История математики</w:t>
      </w:r>
    </w:p>
    <w:p w:rsidR="00BF4A68" w:rsidRPr="00B548EE" w:rsidRDefault="00BF4A68" w:rsidP="00BF4A68">
      <w:pPr>
        <w:pStyle w:val="af5"/>
        <w:numPr>
          <w:ilvl w:val="0"/>
          <w:numId w:val="2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</w:rPr>
      </w:pPr>
      <w:r w:rsidRPr="00B548EE">
        <w:rPr>
          <w:rFonts w:ascii="Times New Roman" w:hAnsi="Times New Roman"/>
        </w:rPr>
        <w:t>П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дставлениями о неевклидовых геометриях;</w:t>
      </w:r>
    </w:p>
    <w:p w:rsidR="00BF4A68" w:rsidRPr="00B548EE" w:rsidRDefault="00BF4A68" w:rsidP="00BF4A68">
      <w:pPr>
        <w:pStyle w:val="a"/>
        <w:numPr>
          <w:ilvl w:val="0"/>
          <w:numId w:val="26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B548EE">
        <w:rPr>
          <w:rFonts w:ascii="Times New Roman" w:hAnsi="Times New Roman"/>
          <w:sz w:val="24"/>
          <w:szCs w:val="24"/>
        </w:rPr>
        <w:t>рассматривать математику в контексте истории развития цивилизации и истории развития науки, понимать роль математики в развитии России.</w:t>
      </w:r>
    </w:p>
    <w:p w:rsidR="00BF4A68" w:rsidRPr="00B548EE" w:rsidRDefault="00BF4A68" w:rsidP="00BF4A68">
      <w:pPr>
        <w:rPr>
          <w:b/>
          <w:bCs/>
        </w:rPr>
      </w:pPr>
      <w:r w:rsidRPr="00B548EE">
        <w:rPr>
          <w:b/>
          <w:bCs/>
        </w:rPr>
        <w:t xml:space="preserve">Методы математики </w:t>
      </w:r>
    </w:p>
    <w:p w:rsidR="00BF4A68" w:rsidRPr="00B548EE" w:rsidRDefault="00BF4A68" w:rsidP="00BF4A68">
      <w:pPr>
        <w:numPr>
          <w:ilvl w:val="0"/>
          <w:numId w:val="26"/>
        </w:numPr>
        <w:tabs>
          <w:tab w:val="left" w:pos="1134"/>
        </w:tabs>
        <w:ind w:left="0" w:firstLine="709"/>
        <w:jc w:val="both"/>
        <w:rPr>
          <w:bCs/>
          <w:iCs/>
        </w:rPr>
      </w:pPr>
      <w:r w:rsidRPr="00B548EE">
        <w:rPr>
          <w:bCs/>
          <w:iCs/>
        </w:rPr>
        <w:t>Владеть знаниями о различных методах обоснования и опровержения математических утверждений и самостоятельно применять их;</w:t>
      </w:r>
    </w:p>
    <w:p w:rsidR="00BF4A68" w:rsidRPr="00B548EE" w:rsidRDefault="00BF4A68" w:rsidP="00BF4A68">
      <w:pPr>
        <w:numPr>
          <w:ilvl w:val="0"/>
          <w:numId w:val="26"/>
        </w:numPr>
        <w:tabs>
          <w:tab w:val="left" w:pos="1134"/>
        </w:tabs>
        <w:ind w:left="0" w:firstLine="709"/>
        <w:jc w:val="both"/>
        <w:rPr>
          <w:b/>
          <w:iCs/>
        </w:rPr>
      </w:pPr>
      <w:r w:rsidRPr="00B548EE">
        <w:t>владеть навыками анализа условия задачи и определения подходящих для решения задач изученных методов или их комбинаций</w:t>
      </w:r>
      <w:r w:rsidRPr="00B548EE">
        <w:rPr>
          <w:bCs/>
          <w:iCs/>
        </w:rPr>
        <w:t>;</w:t>
      </w:r>
    </w:p>
    <w:p w:rsidR="00BF4A68" w:rsidRPr="00B548EE" w:rsidRDefault="00BF4A68" w:rsidP="00BF4A68">
      <w:pPr>
        <w:numPr>
          <w:ilvl w:val="0"/>
          <w:numId w:val="26"/>
        </w:numPr>
        <w:tabs>
          <w:tab w:val="left" w:pos="1134"/>
        </w:tabs>
        <w:ind w:left="0" w:firstLine="709"/>
        <w:jc w:val="both"/>
      </w:pPr>
      <w:r w:rsidRPr="00B548EE">
        <w:t>характеризовать произведения искусства с учётом математических закономерностей в природе, использовать математические закономерности в самостоятельном творчестве.</w:t>
      </w:r>
    </w:p>
    <w:p w:rsidR="00902D7B" w:rsidRPr="009B48C3" w:rsidRDefault="00902D7B" w:rsidP="00902D7B">
      <w:pPr>
        <w:shd w:val="clear" w:color="auto" w:fill="FFFFFF"/>
        <w:ind w:firstLine="709"/>
      </w:pPr>
    </w:p>
    <w:p w:rsidR="00A5301E" w:rsidRPr="00BF4A68" w:rsidRDefault="00902D7B" w:rsidP="00BF4A68">
      <w:pPr>
        <w:tabs>
          <w:tab w:val="left" w:pos="705"/>
        </w:tabs>
        <w:autoSpaceDE w:val="0"/>
        <w:autoSpaceDN w:val="0"/>
        <w:adjustRightInd w:val="0"/>
        <w:jc w:val="both"/>
      </w:pPr>
      <w:r w:rsidRPr="009B48C3">
        <w:tab/>
      </w:r>
    </w:p>
    <w:p w:rsidR="00B21D78" w:rsidRPr="009B48C3" w:rsidRDefault="00BF4A68" w:rsidP="009A6F47">
      <w:pPr>
        <w:widowControl w:val="0"/>
        <w:shd w:val="clear" w:color="auto" w:fill="FFFFFF"/>
        <w:tabs>
          <w:tab w:val="left" w:pos="485"/>
        </w:tabs>
        <w:autoSpaceDE w:val="0"/>
        <w:autoSpaceDN w:val="0"/>
        <w:adjustRightInd w:val="0"/>
        <w:ind w:left="709"/>
        <w:jc w:val="center"/>
        <w:rPr>
          <w:b/>
          <w:bCs/>
          <w:color w:val="000000"/>
        </w:rPr>
      </w:pPr>
      <w:r>
        <w:rPr>
          <w:b/>
          <w:bCs/>
          <w:color w:val="000000"/>
        </w:rPr>
        <w:t xml:space="preserve">2. </w:t>
      </w:r>
      <w:r w:rsidR="00B21D78" w:rsidRPr="009B48C3">
        <w:rPr>
          <w:b/>
          <w:bCs/>
          <w:color w:val="000000"/>
        </w:rPr>
        <w:t>Содержание учебного предмета «Математика»</w:t>
      </w:r>
    </w:p>
    <w:p w:rsidR="00B21D78" w:rsidRPr="009B48C3" w:rsidRDefault="00B21D78" w:rsidP="009B48C3">
      <w:pPr>
        <w:pStyle w:val="af0"/>
        <w:ind w:right="20"/>
      </w:pPr>
    </w:p>
    <w:p w:rsidR="00B21D78" w:rsidRPr="009B48C3" w:rsidRDefault="009F0E32" w:rsidP="009B48C3">
      <w:pPr>
        <w:widowControl w:val="0"/>
        <w:ind w:firstLine="284"/>
        <w:jc w:val="center"/>
        <w:rPr>
          <w:b/>
          <w:color w:val="000000"/>
        </w:rPr>
      </w:pPr>
      <w:r w:rsidRPr="009B48C3">
        <w:rPr>
          <w:b/>
          <w:color w:val="000000"/>
        </w:rPr>
        <w:t>АРИФМЕТИКА 240ч.</w:t>
      </w:r>
    </w:p>
    <w:p w:rsidR="009F0E32" w:rsidRPr="009B48C3" w:rsidRDefault="009F0E32" w:rsidP="009B48C3">
      <w:pPr>
        <w:widowControl w:val="0"/>
        <w:ind w:firstLine="284"/>
        <w:jc w:val="center"/>
        <w:rPr>
          <w:b/>
          <w:color w:val="000000"/>
        </w:rPr>
      </w:pP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rPr>
          <w:rStyle w:val="af3"/>
          <w:sz w:val="24"/>
          <w:szCs w:val="24"/>
        </w:rPr>
        <w:t>Натуральные числа.</w:t>
      </w:r>
      <w:r w:rsidRPr="009B48C3">
        <w:t xml:space="preserve"> Натуральный ряд. Десятичная сис</w:t>
      </w:r>
      <w:r w:rsidRPr="009B48C3">
        <w:softHyphen/>
        <w:t>тема счисления. Арифметические действия с натуральными числами. Свойства арифметических действий.</w:t>
      </w:r>
    </w:p>
    <w:p w:rsidR="009F0E32" w:rsidRPr="009B48C3" w:rsidRDefault="009F0E32" w:rsidP="009B48C3">
      <w:pPr>
        <w:pStyle w:val="af0"/>
        <w:spacing w:after="0"/>
        <w:ind w:left="20" w:firstLine="340"/>
      </w:pPr>
      <w:r w:rsidRPr="009B48C3">
        <w:t>Степень с натуральным показателем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t>Числовые выражения, значение числового выражения. По</w:t>
      </w:r>
      <w:r w:rsidRPr="009B48C3">
        <w:softHyphen/>
        <w:t>рядок действий в числовых выражениях, использование ско</w:t>
      </w:r>
      <w:r w:rsidRPr="009B48C3">
        <w:softHyphen/>
        <w:t>бок. Решение текстовых задач арифметическими способами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t>Делители и кратные. Свойства и признаки делимости. Простые и составные числа. Разложение натурального числа на простые множители. Деление с остатком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rPr>
          <w:rStyle w:val="51"/>
          <w:sz w:val="24"/>
          <w:szCs w:val="24"/>
        </w:rPr>
        <w:t>Дроби.</w:t>
      </w:r>
      <w:r w:rsidRPr="009B48C3">
        <w:t xml:space="preserve"> Обыкновенные дроби. Основное свойство дроби. Сравнение обыкновенных дробей. Арифметические действия с обыкновенными дробями. Нахождение части от целого и целого по его части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t>Десятичные дроби. Сравнение десятичных дробей. Ариф</w:t>
      </w:r>
      <w:r w:rsidRPr="009B48C3">
        <w:softHyphen/>
        <w:t>метические действия с десятичными дробями. Представление десятичной дроби в виде обыкновенной дроби и обыкновен</w:t>
      </w:r>
      <w:r w:rsidRPr="009B48C3">
        <w:softHyphen/>
        <w:t>ной в виде десятичной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t>Проценты; нахождение процентов от величины и величи</w:t>
      </w:r>
      <w:r w:rsidRPr="009B48C3">
        <w:softHyphen/>
        <w:t>ны по ее процентам. Отношение; выражение отношения в процентах. Пропорция; основное свойство пропорции.</w:t>
      </w:r>
    </w:p>
    <w:p w:rsidR="009F0E32" w:rsidRPr="009B48C3" w:rsidRDefault="009F0E32" w:rsidP="009B48C3">
      <w:pPr>
        <w:pStyle w:val="af0"/>
        <w:spacing w:after="0"/>
        <w:ind w:left="20" w:firstLine="340"/>
      </w:pPr>
      <w:r w:rsidRPr="009B48C3">
        <w:t>Решение текстовых задач арифметическими способами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rPr>
          <w:rStyle w:val="51"/>
          <w:sz w:val="24"/>
          <w:szCs w:val="24"/>
        </w:rPr>
        <w:t>Рациональные числа.</w:t>
      </w:r>
      <w:r w:rsidRPr="009B48C3">
        <w:t xml:space="preserve"> Положительные и отрицательные числа, модуль числа. Множество целых чисел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t xml:space="preserve"> Множество рациональных чисел; рациональное число как отношение </w:t>
      </w:r>
      <w:r w:rsidRPr="009B48C3">
        <w:rPr>
          <w:position w:val="-24"/>
        </w:rPr>
        <w:object w:dxaOrig="300" w:dyaOrig="620">
          <v:shape id="_x0000_i1036" type="#_x0000_t75" style="width:15pt;height:31.1pt" o:ole="">
            <v:imagedata r:id="rId31" o:title=""/>
          </v:shape>
          <o:OLEObject Type="Embed" ProgID="Equation.3" ShapeID="_x0000_i1036" DrawAspect="Content" ObjectID="_1695470805" r:id="rId32"/>
        </w:object>
      </w:r>
      <w:r w:rsidRPr="009B48C3">
        <w:t>, где</w:t>
      </w:r>
    </w:p>
    <w:p w:rsidR="009F0E32" w:rsidRPr="009B48C3" w:rsidRDefault="009F0E32" w:rsidP="009B48C3">
      <w:pPr>
        <w:pStyle w:val="23"/>
        <w:shd w:val="clear" w:color="auto" w:fill="auto"/>
        <w:spacing w:line="240" w:lineRule="auto"/>
        <w:ind w:left="5800"/>
        <w:jc w:val="left"/>
        <w:rPr>
          <w:sz w:val="24"/>
          <w:szCs w:val="24"/>
        </w:rPr>
      </w:pPr>
    </w:p>
    <w:p w:rsidR="009F0E32" w:rsidRPr="009B48C3" w:rsidRDefault="009F0E32" w:rsidP="009B48C3">
      <w:pPr>
        <w:pStyle w:val="af0"/>
        <w:spacing w:after="0"/>
        <w:ind w:left="20" w:right="20"/>
      </w:pPr>
      <w:r w:rsidRPr="009B48C3">
        <w:rPr>
          <w:lang w:val="en-US"/>
        </w:rPr>
        <w:t>m</w:t>
      </w:r>
      <w:r w:rsidRPr="009B48C3">
        <w:t xml:space="preserve"> — целое число, </w:t>
      </w:r>
      <w:r w:rsidRPr="009B48C3">
        <w:rPr>
          <w:lang w:val="en-US"/>
        </w:rPr>
        <w:t>n</w:t>
      </w:r>
      <w:r w:rsidRPr="009B48C3">
        <w:t xml:space="preserve"> — натуральное число. Сравнение рацио</w:t>
      </w:r>
      <w:r w:rsidRPr="009B48C3">
        <w:softHyphen/>
        <w:t>нальных чисел. Арифметические действия с рациональными числами. Свойства арифметических действий. Степень с це</w:t>
      </w:r>
      <w:r w:rsidRPr="009B48C3">
        <w:softHyphen/>
        <w:t>лым показателем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rPr>
          <w:rStyle w:val="51"/>
          <w:sz w:val="24"/>
          <w:szCs w:val="24"/>
        </w:rPr>
        <w:t>Действительные числа.</w:t>
      </w:r>
      <w:r w:rsidRPr="009B48C3">
        <w:t xml:space="preserve"> Квадратный корень из числа. Ко</w:t>
      </w:r>
      <w:r w:rsidRPr="009B48C3">
        <w:softHyphen/>
        <w:t>рень третьей степени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t xml:space="preserve">Понятие об иррациональном числе. Иррациональность числа </w:t>
      </w:r>
      <w:r w:rsidRPr="009B48C3">
        <w:rPr>
          <w:position w:val="-6"/>
        </w:rPr>
        <w:object w:dxaOrig="380" w:dyaOrig="340">
          <v:shape id="_x0000_i1037" type="#_x0000_t75" style="width:18.45pt;height:16.7pt" o:ole="">
            <v:imagedata r:id="rId33" o:title=""/>
          </v:shape>
          <o:OLEObject Type="Embed" ProgID="Equation.3" ShapeID="_x0000_i1037" DrawAspect="Content" ObjectID="_1695470806" r:id="rId34"/>
        </w:object>
      </w:r>
      <w:r w:rsidRPr="009B48C3">
        <w:t xml:space="preserve"> и несоизмеримость стороны и диагонали квадрата. Десятичные приближения иррациональных чисел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t>Множество действительных чисел; представление действи</w:t>
      </w:r>
      <w:r w:rsidRPr="009B48C3">
        <w:softHyphen/>
        <w:t>тельных чисел в виде бесконечных десятичных дробей. Срав</w:t>
      </w:r>
      <w:r w:rsidRPr="009B48C3">
        <w:softHyphen/>
        <w:t>нение действительных чисел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t>Координатная прямая. Изображение чисел точками коор</w:t>
      </w:r>
      <w:r w:rsidRPr="009B48C3">
        <w:softHyphen/>
        <w:t>динатной прямой. Числовые промежутки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rPr>
          <w:rStyle w:val="51"/>
          <w:sz w:val="24"/>
          <w:szCs w:val="24"/>
        </w:rPr>
        <w:lastRenderedPageBreak/>
        <w:t>Измерения, приближения, оценки.</w:t>
      </w:r>
      <w:r w:rsidRPr="009B48C3">
        <w:t xml:space="preserve"> Размеры объектов окружающего мира (от элементарных частиц до Вселенной), длительность процессов в окружающем мире. Выделение мно</w:t>
      </w:r>
      <w:r w:rsidRPr="009B48C3">
        <w:softHyphen/>
        <w:t>жителя — степени 10 — в записи числа.</w:t>
      </w:r>
    </w:p>
    <w:p w:rsidR="009F0E32" w:rsidRPr="00A5301E" w:rsidRDefault="009F0E32" w:rsidP="00A5301E">
      <w:pPr>
        <w:pStyle w:val="af0"/>
        <w:spacing w:after="0"/>
        <w:ind w:left="20" w:right="20" w:firstLine="340"/>
      </w:pPr>
      <w:r w:rsidRPr="009B48C3">
        <w:t>Приближенное значение величины, точность приближе</w:t>
      </w:r>
      <w:r w:rsidRPr="009B48C3">
        <w:softHyphen/>
        <w:t>ния. Округление натуральных чисел и десятичных дробей. Прикидка и оценка результатов вычислений.</w:t>
      </w:r>
    </w:p>
    <w:p w:rsidR="009F0E32" w:rsidRPr="009B48C3" w:rsidRDefault="009F0E32" w:rsidP="00A5301E">
      <w:pPr>
        <w:widowControl w:val="0"/>
        <w:jc w:val="center"/>
        <w:rPr>
          <w:b/>
          <w:color w:val="000000"/>
        </w:rPr>
      </w:pPr>
      <w:r w:rsidRPr="009B48C3">
        <w:rPr>
          <w:b/>
          <w:color w:val="000000"/>
        </w:rPr>
        <w:t>АЛГЕБРА 200ч.</w:t>
      </w:r>
    </w:p>
    <w:p w:rsidR="009F0E32" w:rsidRPr="009B48C3" w:rsidRDefault="009F0E32" w:rsidP="009B48C3">
      <w:pPr>
        <w:widowControl w:val="0"/>
        <w:ind w:firstLine="284"/>
        <w:jc w:val="center"/>
        <w:rPr>
          <w:b/>
          <w:color w:val="000000"/>
        </w:rPr>
      </w:pP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rPr>
          <w:rStyle w:val="51"/>
          <w:sz w:val="24"/>
          <w:szCs w:val="24"/>
        </w:rPr>
        <w:t>Алгебраические выражения.</w:t>
      </w:r>
      <w:r w:rsidRPr="009B48C3">
        <w:t xml:space="preserve"> Буквенные выражения (вы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е буквенных выражений на основе свойств арифметических действий. Равенство буквенных выражений. Тождество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t>Степень с натуральным показателем и ее свойства. Одно</w:t>
      </w:r>
      <w:r w:rsidRPr="009B48C3">
        <w:softHyphen/>
        <w:t>члены и многочлены. Степень многочлена. Сложение, вычи</w:t>
      </w:r>
      <w:r w:rsidRPr="009B48C3">
        <w:softHyphen/>
        <w:t>тание, умножение многочленов. Формулы сокращенного умно</w:t>
      </w:r>
      <w:r w:rsidRPr="009B48C3">
        <w:softHyphen/>
        <w:t>жения: квадрат суммы и квадрат разности. Формула разности квадратов. Преобразование целого выражения в многочлен. Разложение многочленов на множители. Многочлены с одной переменной. Корень многочлена. Квадратный трехчлен; разло</w:t>
      </w:r>
      <w:r w:rsidRPr="009B48C3">
        <w:softHyphen/>
        <w:t>жение квадратного трехчлена на множители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t>Алгебраическая дробь. Основное свойство алгебраической дроби. Сложение, вычитание, умножение, деление алгебраи</w:t>
      </w:r>
      <w:r w:rsidRPr="009B48C3">
        <w:softHyphen/>
        <w:t>ческих дробей. Степень с целым показателем и ее свойства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t>Рациональные выражения и их преобразования. Доказа</w:t>
      </w:r>
      <w:r w:rsidRPr="009B48C3">
        <w:softHyphen/>
        <w:t>тельство тождеств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t>Квадратные корни. Свойства арифметических квадратных корней и их применение к преобразованию числовых выра</w:t>
      </w:r>
      <w:r w:rsidRPr="009B48C3">
        <w:softHyphen/>
        <w:t>жений и вычислениям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rPr>
          <w:rStyle w:val="41"/>
          <w:sz w:val="24"/>
          <w:szCs w:val="24"/>
        </w:rPr>
        <w:t>Уравнения.</w:t>
      </w:r>
      <w:r w:rsidRPr="009B48C3">
        <w:t xml:space="preserve"> Уравнение с одной переменной. Корень урав</w:t>
      </w:r>
      <w:r w:rsidRPr="009B48C3">
        <w:softHyphen/>
        <w:t>нения. Свойства числовых равенств. Равносильность уравнений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t>Линейное уравнение. Квадратное уравнение: формула кор</w:t>
      </w:r>
      <w:r w:rsidRPr="009B48C3">
        <w:softHyphen/>
        <w:t>ней квадратного уравнения. Теорема Виета. Решение урав</w:t>
      </w:r>
      <w:r w:rsidRPr="009B48C3">
        <w:softHyphen/>
        <w:t>нений, сводящихся к линейным и квадратным. Примеры ре</w:t>
      </w:r>
      <w:r w:rsidRPr="009B48C3">
        <w:softHyphen/>
        <w:t>шения уравнений третьей и четвертой степени. Решение дробно-рациональных уравнений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t>Уравнение с двумя переменными. Линейное уравнение с дву</w:t>
      </w:r>
      <w:r w:rsidRPr="009B48C3">
        <w:softHyphen/>
        <w:t>мя переменными, примеры решения уравнений в целых числах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t>Система уравнений с двумя переменными. Равносильность систем. Системы двух линейных уравнений с двумя перемен</w:t>
      </w:r>
      <w:r w:rsidRPr="009B48C3">
        <w:softHyphen/>
        <w:t>ными; решение подстановкой и сложением. Примеры реше</w:t>
      </w:r>
      <w:r w:rsidRPr="009B48C3">
        <w:softHyphen/>
        <w:t>ния систем нелинейных уравнений с двумя переменными.</w:t>
      </w:r>
    </w:p>
    <w:p w:rsidR="009F0E32" w:rsidRPr="009B48C3" w:rsidRDefault="009F0E32" w:rsidP="009B48C3">
      <w:pPr>
        <w:pStyle w:val="af0"/>
        <w:spacing w:after="0"/>
        <w:ind w:left="20" w:firstLine="340"/>
      </w:pPr>
      <w:r w:rsidRPr="009B48C3">
        <w:t>Решение текстовых задач алгебраическим способом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t>Декартовы координаты на плоскости. Графическая интер</w:t>
      </w:r>
      <w:r w:rsidRPr="009B48C3">
        <w:softHyphen/>
        <w:t>претация уравнения с двумя переменными. График линейно</w:t>
      </w:r>
      <w:r w:rsidRPr="009B48C3">
        <w:softHyphen/>
        <w:t>го уравнения с двумя переменными; угловой коэффициент прямой; условие параллельности прямых. Графики простей</w:t>
      </w:r>
      <w:r w:rsidRPr="009B48C3">
        <w:softHyphen/>
        <w:t>ших нелинейных уравнений: парабола, гипербола, окруж</w:t>
      </w:r>
      <w:r w:rsidRPr="009B48C3">
        <w:softHyphen/>
        <w:t>ность. Графическая интерпретация систем уравнений с двумя переменными.</w:t>
      </w:r>
    </w:p>
    <w:p w:rsidR="009F0E32" w:rsidRPr="009B48C3" w:rsidRDefault="009F0E32" w:rsidP="009B48C3">
      <w:pPr>
        <w:pStyle w:val="af0"/>
        <w:spacing w:after="0"/>
        <w:ind w:left="20" w:firstLine="340"/>
      </w:pPr>
      <w:r w:rsidRPr="009B48C3">
        <w:rPr>
          <w:rStyle w:val="41"/>
          <w:sz w:val="24"/>
          <w:szCs w:val="24"/>
        </w:rPr>
        <w:t>Неравенства.</w:t>
      </w:r>
      <w:r w:rsidRPr="009B48C3">
        <w:t xml:space="preserve"> Числовые неравенства и их свойства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t>Неравенство с одной переменной. Равносильность нера</w:t>
      </w:r>
      <w:r w:rsidRPr="009B48C3">
        <w:softHyphen/>
        <w:t>венств. Линейные неравенства с одной переменной. Квадрат</w:t>
      </w:r>
      <w:r w:rsidRPr="009B48C3">
        <w:softHyphen/>
        <w:t>ные неравенства. Системы неравенств с одной переменной.</w:t>
      </w:r>
    </w:p>
    <w:p w:rsidR="009F0E32" w:rsidRPr="009B48C3" w:rsidRDefault="009F0E32" w:rsidP="009B48C3">
      <w:pPr>
        <w:widowControl w:val="0"/>
        <w:ind w:firstLine="284"/>
        <w:jc w:val="center"/>
        <w:rPr>
          <w:b/>
          <w:color w:val="000000"/>
        </w:rPr>
      </w:pPr>
    </w:p>
    <w:p w:rsidR="00B21D78" w:rsidRPr="009B48C3" w:rsidRDefault="009F0E32" w:rsidP="009B48C3">
      <w:pPr>
        <w:shd w:val="clear" w:color="auto" w:fill="FFFFFF"/>
        <w:ind w:firstLine="709"/>
        <w:jc w:val="center"/>
        <w:rPr>
          <w:b/>
        </w:rPr>
      </w:pPr>
      <w:bookmarkStart w:id="9" w:name="m4"/>
      <w:bookmarkEnd w:id="9"/>
      <w:r w:rsidRPr="009B48C3">
        <w:rPr>
          <w:b/>
        </w:rPr>
        <w:t>ФУНКЦИИ 65ч.</w:t>
      </w:r>
    </w:p>
    <w:p w:rsidR="009F0E32" w:rsidRPr="009B48C3" w:rsidRDefault="009F0E32" w:rsidP="009B48C3">
      <w:pPr>
        <w:shd w:val="clear" w:color="auto" w:fill="FFFFFF"/>
        <w:ind w:firstLine="709"/>
        <w:jc w:val="center"/>
        <w:rPr>
          <w:b/>
        </w:rPr>
      </w:pP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rPr>
          <w:rStyle w:val="41"/>
          <w:sz w:val="24"/>
          <w:szCs w:val="24"/>
        </w:rPr>
        <w:t>Основные понятия.</w:t>
      </w:r>
      <w:r w:rsidRPr="009B48C3">
        <w:t xml:space="preserve"> Зависимости между величинами. Представление зависимостей формулами. Понятие функции.</w:t>
      </w:r>
    </w:p>
    <w:p w:rsidR="009F0E32" w:rsidRPr="009B48C3" w:rsidRDefault="009F0E32" w:rsidP="009B48C3">
      <w:pPr>
        <w:pStyle w:val="af0"/>
        <w:spacing w:after="0"/>
        <w:ind w:left="20" w:right="20"/>
      </w:pPr>
      <w:r w:rsidRPr="009B48C3">
        <w:t>Область определения и множество значений функции. Спосо</w:t>
      </w:r>
      <w:r w:rsidRPr="009B48C3">
        <w:softHyphen/>
        <w:t>бы задания функции. График функции. Свойства функций, их отображение на графике. Примеры графиков зависимостей, отражающих реальные процессы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rPr>
          <w:rStyle w:val="34"/>
          <w:sz w:val="24"/>
          <w:szCs w:val="24"/>
        </w:rPr>
        <w:t>Числовые функции.</w:t>
      </w:r>
      <w:r w:rsidRPr="009B48C3">
        <w:t xml:space="preserve"> Функции, описывающие прямую и обратную пропорциональные зависимости, их графики и свойства. Линейная функция, ее график и свойства. Квадра</w:t>
      </w:r>
      <w:r w:rsidRPr="009B48C3">
        <w:softHyphen/>
      </w:r>
      <w:r w:rsidRPr="009B48C3">
        <w:lastRenderedPageBreak/>
        <w:t xml:space="preserve">тичная функция, ее график и свойства. Степенные функции с натуральными показателями 2 и 3, их графики и свойства. 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t>Графики функций</w:t>
      </w:r>
      <w:r w:rsidRPr="009B48C3">
        <w:rPr>
          <w:rStyle w:val="35"/>
          <w:sz w:val="24"/>
          <w:szCs w:val="24"/>
        </w:rPr>
        <w:t xml:space="preserve"> </w:t>
      </w:r>
      <w:r w:rsidR="00AA5968" w:rsidRPr="009B48C3">
        <w:rPr>
          <w:rStyle w:val="35"/>
          <w:i w:val="0"/>
          <w:iCs w:val="0"/>
          <w:sz w:val="24"/>
          <w:szCs w:val="24"/>
        </w:rPr>
        <w:object w:dxaOrig="840" w:dyaOrig="400">
          <v:shape id="_x0000_i1038" type="#_x0000_t75" style="width:42.05pt;height:20.75pt" o:ole="">
            <v:imagedata r:id="rId35" o:title=""/>
          </v:shape>
          <o:OLEObject Type="Embed" ProgID="Equation.3" ShapeID="_x0000_i1038" DrawAspect="Content" ObjectID="_1695470807" r:id="rId36"/>
        </w:object>
      </w:r>
      <w:r w:rsidRPr="009B48C3">
        <w:rPr>
          <w:rStyle w:val="35"/>
          <w:sz w:val="24"/>
          <w:szCs w:val="24"/>
        </w:rPr>
        <w:t>, у =</w:t>
      </w:r>
      <w:r w:rsidR="00AA5968" w:rsidRPr="009B48C3">
        <w:rPr>
          <w:rStyle w:val="35"/>
          <w:i w:val="0"/>
          <w:iCs w:val="0"/>
          <w:sz w:val="24"/>
          <w:szCs w:val="24"/>
        </w:rPr>
        <w:object w:dxaOrig="380" w:dyaOrig="360">
          <v:shape id="_x0000_i1039" type="#_x0000_t75" style="width:18.45pt;height:17.85pt" o:ole="">
            <v:imagedata r:id="rId37" o:title=""/>
          </v:shape>
          <o:OLEObject Type="Embed" ProgID="Equation.3" ShapeID="_x0000_i1039" DrawAspect="Content" ObjectID="_1695470808" r:id="rId38"/>
        </w:object>
      </w:r>
      <w:r w:rsidRPr="009B48C3">
        <w:rPr>
          <w:rStyle w:val="35"/>
          <w:sz w:val="24"/>
          <w:szCs w:val="24"/>
        </w:rPr>
        <w:t>, у</w:t>
      </w:r>
      <w:r w:rsidRPr="009B48C3">
        <w:t xml:space="preserve"> = |х|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rPr>
          <w:rStyle w:val="34"/>
          <w:sz w:val="24"/>
          <w:szCs w:val="24"/>
        </w:rPr>
        <w:t>Числовые последовательности.</w:t>
      </w:r>
      <w:r w:rsidRPr="009B48C3">
        <w:t xml:space="preserve"> Понятие числовой по</w:t>
      </w:r>
      <w:r w:rsidRPr="009B48C3">
        <w:softHyphen/>
        <w:t xml:space="preserve">следовательности. Задание последовательности рекуррентной формулой и формулой </w:t>
      </w:r>
      <w:r w:rsidRPr="009B48C3">
        <w:rPr>
          <w:lang w:val="en-US"/>
        </w:rPr>
        <w:t>n</w:t>
      </w:r>
      <w:r w:rsidRPr="009B48C3">
        <w:t>-го члена.</w:t>
      </w:r>
    </w:p>
    <w:p w:rsidR="009F0E32" w:rsidRPr="009B48C3" w:rsidRDefault="009F0E32" w:rsidP="009B48C3">
      <w:pPr>
        <w:pStyle w:val="af0"/>
        <w:spacing w:after="145"/>
        <w:ind w:left="20" w:right="20" w:firstLine="340"/>
      </w:pPr>
      <w:r w:rsidRPr="009B48C3">
        <w:t xml:space="preserve">Арифметическая и геометрическая прогрессии. Формулы </w:t>
      </w:r>
      <w:r w:rsidRPr="009B48C3">
        <w:rPr>
          <w:lang w:val="en-US"/>
        </w:rPr>
        <w:t>n</w:t>
      </w:r>
      <w:r w:rsidRPr="009B48C3">
        <w:t xml:space="preserve">-го члена арифметической и геометрической прогрессий, суммы первых </w:t>
      </w:r>
      <w:r w:rsidRPr="009B48C3">
        <w:rPr>
          <w:lang w:val="en-US"/>
        </w:rPr>
        <w:t>n</w:t>
      </w:r>
      <w:r w:rsidRPr="009B48C3">
        <w:t xml:space="preserve"> членов. Изображение членов арифметиче</w:t>
      </w:r>
      <w:r w:rsidRPr="009B48C3">
        <w:softHyphen/>
        <w:t>ской и геометрической прогрессий точками координатной плоскости. Линейный и экспоненциальный рост. Сложные проценты.</w:t>
      </w:r>
    </w:p>
    <w:p w:rsidR="009F0E32" w:rsidRPr="009B48C3" w:rsidRDefault="009F0E32" w:rsidP="009B48C3">
      <w:pPr>
        <w:shd w:val="clear" w:color="auto" w:fill="FFFFFF"/>
        <w:ind w:firstLine="709"/>
        <w:jc w:val="center"/>
        <w:rPr>
          <w:b/>
        </w:rPr>
      </w:pPr>
      <w:r w:rsidRPr="009B48C3">
        <w:rPr>
          <w:b/>
        </w:rPr>
        <w:t>ВЕРОЯТНОСТЬ И СТАТИСТИКА 50ч.</w:t>
      </w:r>
    </w:p>
    <w:p w:rsidR="00663242" w:rsidRPr="009B48C3" w:rsidRDefault="00663242" w:rsidP="009B48C3">
      <w:pPr>
        <w:shd w:val="clear" w:color="auto" w:fill="FFFFFF"/>
        <w:ind w:firstLine="709"/>
        <w:jc w:val="center"/>
        <w:rPr>
          <w:b/>
        </w:rPr>
      </w:pP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rPr>
          <w:rStyle w:val="34"/>
          <w:sz w:val="24"/>
          <w:szCs w:val="24"/>
        </w:rPr>
        <w:t>Описательная статистика.</w:t>
      </w:r>
      <w:r w:rsidRPr="009B48C3">
        <w:t xml:space="preserve"> Представление данных в виде таблиц, диаграмм, графиков. Случайная изменчивость. Ста</w:t>
      </w:r>
      <w:r w:rsidRPr="009B48C3">
        <w:softHyphen/>
        <w:t>тистические характеристики набора данных: среднее арифме</w:t>
      </w:r>
      <w:r w:rsidRPr="009B48C3">
        <w:softHyphen/>
        <w:t>тическое, медиана, наибольшее и наименьшее значения, раз</w:t>
      </w:r>
      <w:r w:rsidRPr="009B48C3">
        <w:softHyphen/>
        <w:t>мах. Представление о выборочном исследовании.</w:t>
      </w:r>
    </w:p>
    <w:p w:rsidR="009F0E32" w:rsidRPr="009B48C3" w:rsidRDefault="009F0E32" w:rsidP="009B48C3">
      <w:pPr>
        <w:pStyle w:val="af0"/>
        <w:spacing w:after="0"/>
        <w:ind w:left="20" w:right="20" w:firstLine="340"/>
      </w:pPr>
      <w:r w:rsidRPr="009B48C3">
        <w:rPr>
          <w:rStyle w:val="34"/>
          <w:sz w:val="24"/>
          <w:szCs w:val="24"/>
        </w:rPr>
        <w:t>Случайные события и вероятность.</w:t>
      </w:r>
      <w:r w:rsidRPr="009B48C3">
        <w:t xml:space="preserve"> Понятие о слу</w:t>
      </w:r>
      <w:r w:rsidRPr="009B48C3">
        <w:softHyphen/>
        <w:t>чайном опыте и случайном событии. Частота случайного события. Статистический подход к понятию вероятности. Вероятности противоположных событий. Достоверные и не</w:t>
      </w:r>
      <w:r w:rsidRPr="009B48C3">
        <w:softHyphen/>
        <w:t>возможные события. Равновозможность событий. Классиче</w:t>
      </w:r>
      <w:r w:rsidRPr="009B48C3">
        <w:softHyphen/>
        <w:t>ское определение вероятности.</w:t>
      </w:r>
    </w:p>
    <w:p w:rsidR="009F0E32" w:rsidRPr="009B48C3" w:rsidRDefault="009F0E32" w:rsidP="009B48C3">
      <w:pPr>
        <w:pStyle w:val="af0"/>
        <w:spacing w:after="145"/>
        <w:ind w:left="20" w:right="20" w:firstLine="340"/>
      </w:pPr>
      <w:r w:rsidRPr="009B48C3">
        <w:rPr>
          <w:rStyle w:val="34"/>
          <w:sz w:val="24"/>
          <w:szCs w:val="24"/>
        </w:rPr>
        <w:t>Комбинаторика.</w:t>
      </w:r>
      <w:r w:rsidRPr="009B48C3">
        <w:t xml:space="preserve"> Решение комбинаторных задач перебо</w:t>
      </w:r>
      <w:r w:rsidRPr="009B48C3">
        <w:softHyphen/>
        <w:t>ром вариантов. Комбинаторное правило умножения. Переста</w:t>
      </w:r>
      <w:r w:rsidRPr="009B48C3">
        <w:softHyphen/>
        <w:t>новки и факториал.</w:t>
      </w:r>
    </w:p>
    <w:p w:rsidR="009F0E32" w:rsidRPr="009B48C3" w:rsidRDefault="00663242" w:rsidP="009B48C3">
      <w:pPr>
        <w:shd w:val="clear" w:color="auto" w:fill="FFFFFF"/>
        <w:ind w:firstLine="709"/>
        <w:jc w:val="center"/>
        <w:rPr>
          <w:b/>
        </w:rPr>
      </w:pPr>
      <w:r w:rsidRPr="009B48C3">
        <w:rPr>
          <w:b/>
        </w:rPr>
        <w:t>ГЕОМЕТРИЯ 255ч.</w:t>
      </w:r>
    </w:p>
    <w:p w:rsidR="00663242" w:rsidRPr="009B48C3" w:rsidRDefault="00663242" w:rsidP="009B48C3">
      <w:pPr>
        <w:shd w:val="clear" w:color="auto" w:fill="FFFFFF"/>
        <w:ind w:firstLine="709"/>
        <w:jc w:val="center"/>
        <w:rPr>
          <w:b/>
        </w:rPr>
      </w:pP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rPr>
          <w:rStyle w:val="34"/>
          <w:sz w:val="24"/>
          <w:szCs w:val="24"/>
        </w:rPr>
        <w:t>Наглядная геометрия.</w:t>
      </w:r>
      <w:r w:rsidRPr="009B48C3">
        <w:t xml:space="preserve"> Наглядные представления о фигу</w:t>
      </w:r>
      <w:r w:rsidRPr="009B48C3">
        <w:softHyphen/>
        <w:t>рах на плоскости: прямая, отрезок, луч, угол, ломаная, мно</w:t>
      </w:r>
      <w:r w:rsidRPr="009B48C3">
        <w:softHyphen/>
        <w:t>гоугольник, окружность, круг. Четырехугольник, прямоуголь</w:t>
      </w:r>
      <w:r w:rsidRPr="009B48C3">
        <w:softHyphen/>
        <w:t>ник, квадрат. Треугольник, виды треугольников. Правильные многоугольники. Изображение геометрических фигур. Взаим</w:t>
      </w:r>
      <w:r w:rsidRPr="009B48C3">
        <w:softHyphen/>
        <w:t>ное расположение двух прямых, двух окружностей, прямой и окружности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Длина отрезка, ломаной. Периметр многоугольника. Еди</w:t>
      </w:r>
      <w:r w:rsidRPr="009B48C3">
        <w:softHyphen/>
        <w:t>ницы измерения длины. Измерение длины отрезка, построе</w:t>
      </w:r>
      <w:r w:rsidRPr="009B48C3">
        <w:softHyphen/>
        <w:t>ние отрезка заданной длины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Виды углов. Градусная мера угла. Измерение и построение углов с помощью транспортира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Понятие площади фигуры; единицы измерения площади. Площадь прямоугольника и площадь квадрата. Приближенное измерение площадей фигур на клетчатой бумаге. Равновели</w:t>
      </w:r>
      <w:r w:rsidRPr="009B48C3">
        <w:softHyphen/>
        <w:t>кие фигуры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Примеры се</w:t>
      </w:r>
      <w:r w:rsidRPr="009B48C3">
        <w:softHyphen/>
        <w:t>чений. Многогранники. Правильные многогранники. Приме</w:t>
      </w:r>
      <w:r w:rsidRPr="009B48C3">
        <w:softHyphen/>
        <w:t>ры разверток многогранников, цилиндра и конуса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Понятие объема; единицы объема. Объем прямоугольного параллелепипеда, куба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Понятие о равенстве фигур. Центральная, осевая и зе</w:t>
      </w:r>
      <w:r w:rsidRPr="009B48C3">
        <w:softHyphen/>
        <w:t>ркальная симметрии. Изображение симметричных фигур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rPr>
          <w:rStyle w:val="25"/>
          <w:sz w:val="24"/>
          <w:szCs w:val="24"/>
        </w:rPr>
        <w:t>Геометрические фигуры.</w:t>
      </w:r>
      <w:r w:rsidRPr="009B48C3">
        <w:t xml:space="preserve"> Прямые и углы. Точка, прямая, плоскость. Отрезок, луч. Угол. Виды углов. Вертикальные и смежные углы. Биссектриса угла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Параллельные и пересекающиеся прямые. Перпендикуляр</w:t>
      </w:r>
      <w:r w:rsidRPr="009B48C3">
        <w:softHyphen/>
        <w:t>ные прямые. Теоремы о параллельности и перпендикулярно</w:t>
      </w:r>
      <w:r w:rsidRPr="009B48C3">
        <w:softHyphen/>
        <w:t>сти прямых. Перпендикуляр и наклонная к прямой. Середин</w:t>
      </w:r>
      <w:r w:rsidRPr="009B48C3">
        <w:softHyphen/>
        <w:t>ный перпендикуляр к отрезку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Геометрическое место точек. Свойства биссектрисы угла и серединного перпендикуляра к отрезку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Треугольник. Высота, медиана, биссектриса, средняя линия треугольника. Равнобедренные и равносторонние треугольни</w:t>
      </w:r>
      <w:r w:rsidRPr="009B48C3">
        <w:softHyphen/>
        <w:t xml:space="preserve">ки; свойства и признаки равнобедренного </w:t>
      </w:r>
      <w:r w:rsidRPr="009B48C3">
        <w:lastRenderedPageBreak/>
        <w:t>треугольника. Приз</w:t>
      </w:r>
      <w:r w:rsidRPr="009B48C3">
        <w:softHyphen/>
        <w:t>наки равенства треугольников. Неравенство треугольника. Соотношения между сторонами и углами треугольника. Сум</w:t>
      </w:r>
      <w:r w:rsidRPr="009B48C3">
        <w:softHyphen/>
        <w:t>ма углов треугольника. Внешние углы треугольника. Теорема Фалеса. Подобие треугольников. Признаки подобия треуголь</w:t>
      </w:r>
      <w:r w:rsidRPr="009B48C3">
        <w:softHyphen/>
        <w:t>ников. Теорема Пифагора. Синус, косинус, тангенс, котангенс острого угла прямоугольного треугольника и углов от 0 до 180°; приведение к острому углу. Решение прямоугольных тре</w:t>
      </w:r>
      <w:r w:rsidRPr="009B48C3">
        <w:softHyphen/>
        <w:t>угольников. Основное тригонометрическое тождество. Форму</w:t>
      </w:r>
      <w:r w:rsidRPr="009B48C3">
        <w:softHyphen/>
        <w:t>лы, связывающие синус, косинус, тангенс, котангенс одного и того же угла. Решение треугольников: теорема косинусов и те</w:t>
      </w:r>
      <w:r w:rsidRPr="009B48C3">
        <w:softHyphen/>
        <w:t>орема синусов. Замечательные точки треугольника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Четырехугольник. Параллелограмм, его свойства и призна</w:t>
      </w:r>
      <w:r w:rsidRPr="009B48C3">
        <w:softHyphen/>
        <w:t>ки. Прямоугольник, квадрат, ромб, их свойства и признаки. Трапеция, средняя линия трапеции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Многоугольник. Выпуклые многоугольники. Сумма углов выпуклого многоугольника. Правильные многоугольники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Окружность и круг. Дуга, хорда. Сектор, сегмент. Централь</w:t>
      </w:r>
      <w:r w:rsidRPr="009B48C3">
        <w:softHyphen/>
        <w:t>ный угол, вписанный угол; величина вписанного угла. Взаим</w:t>
      </w:r>
      <w:r w:rsidRPr="009B48C3">
        <w:softHyphen/>
        <w:t>ное расположение прямой и окружности, двух окружностей. Касательная и секущая к окружности, их свойства. Вписанные и описанные многоугольники. Окружность, вписанная в тре</w:t>
      </w:r>
      <w:r w:rsidRPr="009B48C3">
        <w:softHyphen/>
        <w:t>угольник, и окружность, описанная около треугольника. Впи</w:t>
      </w:r>
      <w:r w:rsidRPr="009B48C3">
        <w:softHyphen/>
        <w:t>санные и описанные окружности правильного многоугольника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Геометрические преобразования. Понятие о равенстве фи</w:t>
      </w:r>
      <w:r w:rsidRPr="009B48C3">
        <w:softHyphen/>
        <w:t>гур. Понятие о движении: осевая и центральная симметрии, параллельный перенос, поворот. Понятие о подобии фигур и гомотетии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Решение задач на вычисление, доказательство и построе</w:t>
      </w:r>
      <w:r w:rsidRPr="009B48C3">
        <w:softHyphen/>
        <w:t>ние с использованием свойств изученных фигур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rPr>
          <w:rStyle w:val="13"/>
          <w:sz w:val="24"/>
          <w:szCs w:val="24"/>
        </w:rPr>
        <w:t>Измерение геометрических величин.</w:t>
      </w:r>
      <w:r w:rsidRPr="009B48C3">
        <w:t xml:space="preserve"> Длина отрезка. Расстояние от точки до прямой. Расстояние между параллель</w:t>
      </w:r>
      <w:r w:rsidRPr="009B48C3">
        <w:softHyphen/>
        <w:t>ными прямыми.</w:t>
      </w:r>
    </w:p>
    <w:p w:rsidR="00663242" w:rsidRPr="009B48C3" w:rsidRDefault="00663242" w:rsidP="009B48C3">
      <w:pPr>
        <w:pStyle w:val="af0"/>
        <w:spacing w:after="0"/>
        <w:ind w:left="20" w:firstLine="340"/>
      </w:pPr>
      <w:r w:rsidRPr="009B48C3">
        <w:t>Периметр многоугольника.</w:t>
      </w:r>
    </w:p>
    <w:p w:rsidR="00663242" w:rsidRPr="009B48C3" w:rsidRDefault="00663242" w:rsidP="009B48C3">
      <w:pPr>
        <w:pStyle w:val="af0"/>
        <w:spacing w:after="0"/>
        <w:ind w:left="20" w:firstLine="340"/>
      </w:pPr>
      <w:r w:rsidRPr="009B48C3">
        <w:t>Длина окружности, число л; длина дуги окружности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Градусная мера угла, соответствие между величиной цен</w:t>
      </w:r>
      <w:r w:rsidRPr="009B48C3">
        <w:softHyphen/>
        <w:t>трального угла и длиной дуги окружности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Понятие площади плоских фигур. Равносоставленные и равновеликие фигуры. Площадь прямоугольника. Площади параллелограмма, треугольника и трапеции. Площадь много</w:t>
      </w:r>
      <w:r w:rsidRPr="009B48C3">
        <w:softHyphen/>
        <w:t>угольника. Площадь круга и площадь сектора. Соотношение между площадями подобных фигур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Решение задач на вычисление и доказательство с исполь</w:t>
      </w:r>
      <w:r w:rsidRPr="009B48C3">
        <w:softHyphen/>
        <w:t>зованием изученных формул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rPr>
          <w:rStyle w:val="13"/>
          <w:sz w:val="24"/>
          <w:szCs w:val="24"/>
        </w:rPr>
        <w:t>Координаты.</w:t>
      </w:r>
      <w:r w:rsidRPr="009B48C3">
        <w:t xml:space="preserve"> Уравнение прямой. Координаты середины отрезка. Формула расстояния между двумя точками плоско</w:t>
      </w:r>
      <w:r w:rsidRPr="009B48C3">
        <w:softHyphen/>
        <w:t>сти. Уравнение окружности.</w:t>
      </w:r>
    </w:p>
    <w:p w:rsidR="00663242" w:rsidRPr="009B48C3" w:rsidRDefault="00663242" w:rsidP="009B48C3">
      <w:pPr>
        <w:pStyle w:val="af0"/>
        <w:spacing w:after="85"/>
        <w:ind w:left="20" w:right="20" w:firstLine="340"/>
      </w:pPr>
      <w:r w:rsidRPr="009B48C3">
        <w:rPr>
          <w:rStyle w:val="13"/>
          <w:sz w:val="24"/>
          <w:szCs w:val="24"/>
        </w:rPr>
        <w:t>Векторы.</w:t>
      </w:r>
      <w:r w:rsidRPr="009B48C3">
        <w:t xml:space="preserve"> Длина (модуль) вектора. Равенство векторов. Коллинеарные векторы. Координаты вектора. Умножение вектора на число, сумма векторов, разложение вектора по двум неколлинеарным векторам. Скалярное произведение векторов.</w:t>
      </w:r>
    </w:p>
    <w:p w:rsidR="00663242" w:rsidRPr="009B48C3" w:rsidRDefault="00663242" w:rsidP="009B48C3">
      <w:pPr>
        <w:shd w:val="clear" w:color="auto" w:fill="FFFFFF"/>
        <w:ind w:firstLine="709"/>
        <w:jc w:val="center"/>
        <w:rPr>
          <w:b/>
        </w:rPr>
      </w:pPr>
    </w:p>
    <w:p w:rsidR="009F0E32" w:rsidRPr="009B48C3" w:rsidRDefault="00663242" w:rsidP="009B48C3">
      <w:pPr>
        <w:shd w:val="clear" w:color="auto" w:fill="FFFFFF"/>
        <w:ind w:firstLine="709"/>
        <w:jc w:val="center"/>
        <w:rPr>
          <w:b/>
        </w:rPr>
      </w:pPr>
      <w:r w:rsidRPr="009B48C3">
        <w:rPr>
          <w:b/>
        </w:rPr>
        <w:t>ЛОГИКА И МНОЖЕСТВА 10ч.</w:t>
      </w:r>
    </w:p>
    <w:p w:rsidR="00663242" w:rsidRPr="009B48C3" w:rsidRDefault="00663242" w:rsidP="009B48C3">
      <w:pPr>
        <w:shd w:val="clear" w:color="auto" w:fill="FFFFFF"/>
        <w:ind w:firstLine="709"/>
        <w:jc w:val="center"/>
        <w:rPr>
          <w:b/>
        </w:rPr>
      </w:pP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rPr>
          <w:rStyle w:val="13"/>
          <w:sz w:val="24"/>
          <w:szCs w:val="24"/>
        </w:rPr>
        <w:t>Теоретико-множественные понятия.</w:t>
      </w:r>
      <w:r w:rsidRPr="009B48C3">
        <w:t xml:space="preserve"> Множество, эле</w:t>
      </w:r>
      <w:r w:rsidRPr="009B48C3">
        <w:softHyphen/>
        <w:t>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 и пересечение множеств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Иллюстрация отношений между множествами с помощью диаграмм Эйлера — Венна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rPr>
          <w:rStyle w:val="13"/>
          <w:sz w:val="24"/>
          <w:szCs w:val="24"/>
        </w:rPr>
        <w:t>Элементы логики.</w:t>
      </w:r>
      <w:r w:rsidRPr="009B48C3">
        <w:t xml:space="preserve"> Определение. Аксиомы и теоремы. До</w:t>
      </w:r>
      <w:r w:rsidRPr="009B48C3">
        <w:softHyphen/>
        <w:t>казательство. Доказательство от противного. Теорема, обрат</w:t>
      </w:r>
      <w:r w:rsidRPr="009B48C3">
        <w:softHyphen/>
        <w:t>ная данной. Пример и контрпример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Понятие о равносильности, следовании, употребление ло</w:t>
      </w:r>
      <w:r w:rsidRPr="009B48C3">
        <w:softHyphen/>
        <w:t>гических связок</w:t>
      </w:r>
      <w:r w:rsidRPr="009B48C3">
        <w:rPr>
          <w:rStyle w:val="26"/>
          <w:sz w:val="24"/>
          <w:szCs w:val="24"/>
        </w:rPr>
        <w:t xml:space="preserve"> если ..., то в том и только в том слу</w:t>
      </w:r>
      <w:r w:rsidRPr="009B48C3">
        <w:rPr>
          <w:rStyle w:val="26"/>
          <w:sz w:val="24"/>
          <w:szCs w:val="24"/>
        </w:rPr>
        <w:softHyphen/>
        <w:t>чае,</w:t>
      </w:r>
      <w:r w:rsidRPr="009B48C3">
        <w:t xml:space="preserve"> логические связки</w:t>
      </w:r>
      <w:r w:rsidRPr="009B48C3">
        <w:rPr>
          <w:rStyle w:val="26"/>
          <w:sz w:val="24"/>
          <w:szCs w:val="24"/>
        </w:rPr>
        <w:t xml:space="preserve"> и, или.</w:t>
      </w:r>
    </w:p>
    <w:p w:rsidR="00663242" w:rsidRPr="009B48C3" w:rsidRDefault="00663242" w:rsidP="009B48C3">
      <w:pPr>
        <w:shd w:val="clear" w:color="auto" w:fill="FFFFFF"/>
        <w:ind w:firstLine="709"/>
        <w:jc w:val="center"/>
        <w:rPr>
          <w:b/>
        </w:rPr>
      </w:pPr>
    </w:p>
    <w:p w:rsidR="00663242" w:rsidRPr="009B48C3" w:rsidRDefault="00663242" w:rsidP="009B48C3">
      <w:pPr>
        <w:shd w:val="clear" w:color="auto" w:fill="FFFFFF"/>
        <w:ind w:firstLine="709"/>
        <w:jc w:val="center"/>
        <w:rPr>
          <w:b/>
        </w:rPr>
      </w:pPr>
      <w:r w:rsidRPr="009B48C3">
        <w:rPr>
          <w:b/>
        </w:rPr>
        <w:t>МАТЕМАТИКА В ИСТОРИЧЕСКОМ РАЗВИТИИ.</w:t>
      </w:r>
    </w:p>
    <w:p w:rsidR="00663242" w:rsidRPr="009B48C3" w:rsidRDefault="00663242" w:rsidP="009B48C3">
      <w:pPr>
        <w:shd w:val="clear" w:color="auto" w:fill="FFFFFF"/>
        <w:ind w:firstLine="709"/>
        <w:jc w:val="center"/>
        <w:rPr>
          <w:b/>
        </w:rPr>
      </w:pPr>
    </w:p>
    <w:p w:rsidR="00663242" w:rsidRPr="009B48C3" w:rsidRDefault="00663242" w:rsidP="009B48C3">
      <w:pPr>
        <w:pStyle w:val="23"/>
        <w:shd w:val="clear" w:color="auto" w:fill="auto"/>
        <w:spacing w:after="65" w:line="240" w:lineRule="auto"/>
        <w:ind w:left="20" w:firstLine="340"/>
        <w:rPr>
          <w:i w:val="0"/>
          <w:sz w:val="24"/>
          <w:szCs w:val="24"/>
        </w:rPr>
      </w:pPr>
      <w:r w:rsidRPr="009B48C3">
        <w:rPr>
          <w:i w:val="0"/>
          <w:sz w:val="24"/>
          <w:szCs w:val="24"/>
        </w:rPr>
        <w:t>(Содержание раздела вводится по мере изучения других вопросов.)</w:t>
      </w:r>
    </w:p>
    <w:p w:rsidR="00663242" w:rsidRPr="009B48C3" w:rsidRDefault="00663242" w:rsidP="009B48C3">
      <w:pPr>
        <w:pStyle w:val="af0"/>
        <w:spacing w:after="0"/>
        <w:ind w:right="20" w:firstLine="360"/>
      </w:pPr>
      <w:r w:rsidRPr="009B48C3">
        <w:t>История формирования понятия числа: натуральные чи</w:t>
      </w:r>
      <w:r w:rsidRPr="009B48C3">
        <w:softHyphen/>
        <w:t>сла, дроби, недостаточность рациональных чисел для геомет</w:t>
      </w:r>
      <w:r w:rsidRPr="009B48C3">
        <w:softHyphen/>
        <w:t>рических измерений, иррациональные числа. Старинные системы записи чисел. Дроби в Вавилоне, Египте, Риме. От</w:t>
      </w:r>
      <w:r w:rsidRPr="009B48C3">
        <w:softHyphen/>
        <w:t>крытие десятичных дробей. Старинные системы мер. Десятич</w:t>
      </w:r>
      <w:r w:rsidRPr="009B48C3">
        <w:softHyphen/>
        <w:t>ные дроби и метрическая система мер. Появление отрицатель</w:t>
      </w:r>
      <w:r w:rsidRPr="009B48C3">
        <w:softHyphen/>
        <w:t xml:space="preserve">ных чисел и нуля. </w:t>
      </w:r>
      <w:r w:rsidRPr="009B48C3">
        <w:rPr>
          <w:rStyle w:val="-1pt"/>
          <w:sz w:val="24"/>
          <w:szCs w:val="24"/>
        </w:rPr>
        <w:t>J</w:t>
      </w:r>
      <w:r w:rsidRPr="009B48C3">
        <w:rPr>
          <w:rStyle w:val="-1pt"/>
          <w:sz w:val="24"/>
          <w:szCs w:val="24"/>
          <w:lang w:val="ru-RU"/>
        </w:rPr>
        <w:t>1.</w:t>
      </w:r>
      <w:r w:rsidRPr="009B48C3">
        <w:rPr>
          <w:lang w:eastAsia="en-US"/>
        </w:rPr>
        <w:t xml:space="preserve"> </w:t>
      </w:r>
      <w:r w:rsidRPr="009B48C3">
        <w:t xml:space="preserve">Магницкий. </w:t>
      </w:r>
      <w:r w:rsidRPr="009B48C3">
        <w:rPr>
          <w:lang w:val="en-US" w:eastAsia="en-US"/>
        </w:rPr>
        <w:t>JT</w:t>
      </w:r>
      <w:r w:rsidRPr="009B48C3">
        <w:rPr>
          <w:lang w:eastAsia="en-US"/>
        </w:rPr>
        <w:t xml:space="preserve">. </w:t>
      </w:r>
      <w:r w:rsidRPr="009B48C3">
        <w:t>Эйлер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Зарождение алгебры в недрах арифметики. Ал-Хорезми. Рождение буквенной символики. П. Ферма, Ф. Виет, Р. Де</w:t>
      </w:r>
      <w:r w:rsidRPr="009B48C3">
        <w:softHyphen/>
        <w:t>карт. История вопроса о нахождении формул корней алгебраи</w:t>
      </w:r>
      <w:r w:rsidRPr="009B48C3">
        <w:softHyphen/>
        <w:t>ческих уравнений, неразрешимость в радикалах уравнений степени, большей четырех. Н. Тарталья, Дж. Кардано, Н. X. Абель, Э. Галуа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Изобретение метода координат, позволяющего переводить геометрические объекты на язык алгебры. Р. Декарт и П. Фер</w:t>
      </w:r>
      <w:r w:rsidRPr="009B48C3">
        <w:softHyphen/>
        <w:t>ма. Примеры различных систем координат на плоскости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Задача Леонардо Пизанского (Фибоначчи) о кроликах, числа Фибоначчи. Задача о шахматной доске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Истоки теории вероятностей: страховое дело, азартные иг</w:t>
      </w:r>
      <w:r w:rsidRPr="009B48C3">
        <w:softHyphen/>
        <w:t>ры. П. Ферма и Б. Паскаль. Я. Бернулли. А. Н. Колмогоров.</w:t>
      </w:r>
    </w:p>
    <w:p w:rsidR="00663242" w:rsidRPr="009B48C3" w:rsidRDefault="00663242" w:rsidP="009B48C3">
      <w:pPr>
        <w:pStyle w:val="af0"/>
        <w:spacing w:after="0"/>
        <w:ind w:left="20" w:right="20" w:firstLine="340"/>
      </w:pPr>
      <w:r w:rsidRPr="009B48C3">
        <w:t>От землемерия к геометрии. Пифагор и его школа. Фалес. Архимед. Построение с помощью циркуля и линейки. Пост</w:t>
      </w:r>
      <w:r w:rsidRPr="009B48C3">
        <w:softHyphen/>
        <w:t>роение правильных многоугольников. Трисекция угла. Квад</w:t>
      </w:r>
      <w:r w:rsidRPr="009B48C3">
        <w:softHyphen/>
        <w:t>ратура круга. Удвоение куба. История числа я. Золотое сече</w:t>
      </w:r>
      <w:r w:rsidRPr="009B48C3">
        <w:softHyphen/>
        <w:t>ние. «Начала» Евклида. Л. Эйлер. Н. И. Лобачевский. История пятого постулата.</w:t>
      </w:r>
    </w:p>
    <w:p w:rsidR="00663242" w:rsidRPr="009B48C3" w:rsidRDefault="00663242" w:rsidP="009B48C3">
      <w:pPr>
        <w:pStyle w:val="af0"/>
        <w:spacing w:after="0"/>
        <w:ind w:left="20" w:firstLine="340"/>
      </w:pPr>
      <w:r w:rsidRPr="009B48C3">
        <w:t>Софизмы, парадоксы.</w:t>
      </w:r>
    </w:p>
    <w:p w:rsidR="00A5301E" w:rsidRPr="00BF4A68" w:rsidRDefault="00663242" w:rsidP="00BF4A68">
      <w:pPr>
        <w:pStyle w:val="23"/>
        <w:shd w:val="clear" w:color="auto" w:fill="auto"/>
        <w:spacing w:after="65" w:line="240" w:lineRule="auto"/>
        <w:ind w:left="20" w:firstLine="340"/>
        <w:rPr>
          <w:b/>
          <w:sz w:val="24"/>
          <w:szCs w:val="24"/>
        </w:rPr>
      </w:pPr>
      <w:r w:rsidRPr="009B48C3">
        <w:rPr>
          <w:b/>
          <w:sz w:val="24"/>
          <w:szCs w:val="24"/>
        </w:rPr>
        <w:t xml:space="preserve">Резерв времени — </w:t>
      </w:r>
      <w:r w:rsidR="00B36174" w:rsidRPr="009B48C3">
        <w:rPr>
          <w:b/>
          <w:sz w:val="24"/>
          <w:szCs w:val="24"/>
        </w:rPr>
        <w:t>30</w:t>
      </w:r>
      <w:r w:rsidRPr="009B48C3">
        <w:rPr>
          <w:b/>
          <w:sz w:val="24"/>
          <w:szCs w:val="24"/>
        </w:rPr>
        <w:t xml:space="preserve"> ч</w:t>
      </w:r>
    </w:p>
    <w:p w:rsidR="00A5301E" w:rsidRDefault="00A5301E" w:rsidP="009B48C3">
      <w:pPr>
        <w:shd w:val="clear" w:color="auto" w:fill="FFFFFF"/>
        <w:ind w:firstLine="709"/>
        <w:jc w:val="center"/>
        <w:rPr>
          <w:b/>
        </w:rPr>
      </w:pPr>
    </w:p>
    <w:p w:rsidR="00B21D78" w:rsidRPr="009B48C3" w:rsidRDefault="00BF4A68" w:rsidP="009B48C3">
      <w:pPr>
        <w:shd w:val="clear" w:color="auto" w:fill="FFFFFF"/>
        <w:ind w:firstLine="709"/>
        <w:jc w:val="center"/>
        <w:rPr>
          <w:b/>
        </w:rPr>
      </w:pPr>
      <w:r>
        <w:rPr>
          <w:b/>
        </w:rPr>
        <w:t xml:space="preserve">3. </w:t>
      </w:r>
      <w:r w:rsidR="00FE7A43" w:rsidRPr="009B48C3">
        <w:rPr>
          <w:b/>
        </w:rPr>
        <w:t>Т</w:t>
      </w:r>
      <w:r w:rsidR="00B21D78" w:rsidRPr="009B48C3">
        <w:rPr>
          <w:b/>
        </w:rPr>
        <w:t>ематическое планирование и виды деятельности учащихся</w:t>
      </w:r>
      <w:r w:rsidR="006167B0" w:rsidRPr="009B48C3">
        <w:rPr>
          <w:b/>
        </w:rPr>
        <w:t>.</w:t>
      </w:r>
    </w:p>
    <w:p w:rsidR="008F36F0" w:rsidRPr="009B48C3" w:rsidRDefault="008F36F0" w:rsidP="009B48C3">
      <w:pPr>
        <w:rPr>
          <w:b/>
        </w:rPr>
      </w:pPr>
    </w:p>
    <w:p w:rsidR="00EC3A39" w:rsidRPr="009B48C3" w:rsidRDefault="00EC3A39" w:rsidP="009B48C3">
      <w:pPr>
        <w:pStyle w:val="Style17"/>
        <w:widowControl/>
        <w:jc w:val="center"/>
        <w:rPr>
          <w:rStyle w:val="FontStyle55"/>
          <w:rFonts w:ascii="Times New Roman" w:hAnsi="Times New Roman" w:cs="Times New Roman"/>
          <w:b/>
        </w:rPr>
      </w:pPr>
      <w:r w:rsidRPr="009B48C3">
        <w:rPr>
          <w:b/>
          <w:bCs/>
        </w:rPr>
        <w:t>с определением основных видов учебной деятельности  и метапредметных умений и навыков</w:t>
      </w:r>
    </w:p>
    <w:p w:rsidR="00EC3A39" w:rsidRPr="009B48C3" w:rsidRDefault="00EC3A39" w:rsidP="009B48C3">
      <w:pPr>
        <w:pStyle w:val="Style7"/>
        <w:widowControl/>
        <w:spacing w:line="240" w:lineRule="auto"/>
        <w:rPr>
          <w:rStyle w:val="FontStyle60"/>
          <w:rFonts w:ascii="Times New Roman" w:hAnsi="Times New Roman" w:cs="Times New Roman"/>
        </w:rPr>
      </w:pPr>
      <w:r w:rsidRPr="009B48C3">
        <w:rPr>
          <w:rStyle w:val="FontStyle60"/>
          <w:rFonts w:ascii="Times New Roman" w:hAnsi="Times New Roman" w:cs="Times New Roman"/>
        </w:rPr>
        <w:t>МАТЕМАТИКА</w:t>
      </w:r>
    </w:p>
    <w:p w:rsidR="00EC3A39" w:rsidRPr="009B48C3" w:rsidRDefault="00EC3A39" w:rsidP="009B48C3">
      <w:pPr>
        <w:pStyle w:val="Style7"/>
        <w:widowControl/>
        <w:spacing w:before="82" w:line="240" w:lineRule="auto"/>
        <w:rPr>
          <w:rStyle w:val="FontStyle45"/>
          <w:rFonts w:ascii="Times New Roman" w:hAnsi="Times New Roman" w:cs="Times New Roman"/>
          <w:sz w:val="24"/>
          <w:szCs w:val="24"/>
        </w:rPr>
      </w:pPr>
      <w:r w:rsidRPr="009B48C3">
        <w:rPr>
          <w:rStyle w:val="FontStyle60"/>
          <w:rFonts w:ascii="Times New Roman" w:hAnsi="Times New Roman" w:cs="Times New Roman"/>
        </w:rPr>
        <w:t xml:space="preserve">5—6 классы </w:t>
      </w:r>
      <w:r w:rsidRPr="009B48C3">
        <w:rPr>
          <w:rStyle w:val="FontStyle45"/>
          <w:rFonts w:ascii="Times New Roman" w:hAnsi="Times New Roman" w:cs="Times New Roman"/>
          <w:sz w:val="24"/>
          <w:szCs w:val="24"/>
        </w:rPr>
        <w:t>(3</w:t>
      </w:r>
      <w:r w:rsidR="00B36174" w:rsidRPr="009B48C3">
        <w:rPr>
          <w:rStyle w:val="FontStyle45"/>
          <w:rFonts w:ascii="Times New Roman" w:hAnsi="Times New Roman" w:cs="Times New Roman"/>
          <w:sz w:val="24"/>
          <w:szCs w:val="24"/>
        </w:rPr>
        <w:t>4</w:t>
      </w:r>
      <w:r w:rsidRPr="009B48C3">
        <w:rPr>
          <w:rStyle w:val="FontStyle45"/>
          <w:rFonts w:ascii="Times New Roman" w:hAnsi="Times New Roman" w:cs="Times New Roman"/>
          <w:sz w:val="24"/>
          <w:szCs w:val="24"/>
        </w:rPr>
        <w:t>0)</w:t>
      </w:r>
    </w:p>
    <w:p w:rsidR="00EC3A39" w:rsidRPr="009B48C3" w:rsidRDefault="00EC3A39" w:rsidP="009B48C3">
      <w:pPr>
        <w:pStyle w:val="Style7"/>
        <w:widowControl/>
        <w:spacing w:before="82" w:line="240" w:lineRule="auto"/>
        <w:rPr>
          <w:rStyle w:val="FontStyle45"/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44"/>
        <w:gridCol w:w="2955"/>
        <w:gridCol w:w="2955"/>
      </w:tblGrid>
      <w:tr w:rsidR="00EC3A39" w:rsidRPr="009B48C3" w:rsidTr="00EC3A39">
        <w:trPr>
          <w:trHeight w:val="558"/>
        </w:trPr>
        <w:tc>
          <w:tcPr>
            <w:tcW w:w="4928" w:type="dxa"/>
          </w:tcPr>
          <w:p w:rsidR="00EC3A39" w:rsidRPr="009B48C3" w:rsidRDefault="00EC3A39" w:rsidP="009B48C3">
            <w:pPr>
              <w:pStyle w:val="Style26"/>
              <w:widowControl/>
              <w:spacing w:line="240" w:lineRule="auto"/>
              <w:ind w:left="792"/>
              <w:rPr>
                <w:rStyle w:val="FontStyle60"/>
                <w:rFonts w:ascii="Times New Roman" w:hAnsi="Times New Roman" w:cs="Times New Roman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Основное содержание по те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мам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26"/>
              <w:widowControl/>
              <w:spacing w:line="240" w:lineRule="auto"/>
              <w:ind w:left="403"/>
              <w:rPr>
                <w:rStyle w:val="FontStyle60"/>
                <w:rFonts w:ascii="Times New Roman" w:hAnsi="Times New Roman" w:cs="Times New Roman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Характеристика основных видов дея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тельн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сти уче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ника (на уровне учеб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ных дейст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вий)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26"/>
              <w:widowControl/>
              <w:spacing w:line="240" w:lineRule="auto"/>
              <w:ind w:left="403"/>
              <w:rPr>
                <w:rStyle w:val="FontStyle60"/>
                <w:rFonts w:ascii="Times New Roman" w:hAnsi="Times New Roman" w:cs="Times New Roman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Метапредметные уме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ния и навыки</w:t>
            </w:r>
          </w:p>
        </w:tc>
      </w:tr>
      <w:tr w:rsidR="00EC3A39" w:rsidRPr="009B48C3" w:rsidTr="00EC3A39">
        <w:trPr>
          <w:trHeight w:val="558"/>
        </w:trPr>
        <w:tc>
          <w:tcPr>
            <w:tcW w:w="4928" w:type="dxa"/>
          </w:tcPr>
          <w:p w:rsidR="00EC3A39" w:rsidRPr="009B48C3" w:rsidRDefault="00EC3A39" w:rsidP="009B48C3">
            <w:pPr>
              <w:pStyle w:val="Style26"/>
              <w:widowControl/>
              <w:spacing w:line="240" w:lineRule="auto"/>
              <w:ind w:left="792"/>
              <w:jc w:val="center"/>
              <w:rPr>
                <w:rStyle w:val="FontStyle60"/>
                <w:rFonts w:ascii="Times New Roman" w:hAnsi="Times New Roman" w:cs="Times New Roman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1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26"/>
              <w:widowControl/>
              <w:spacing w:line="240" w:lineRule="auto"/>
              <w:ind w:left="403"/>
              <w:jc w:val="center"/>
              <w:rPr>
                <w:rStyle w:val="FontStyle60"/>
                <w:rFonts w:ascii="Times New Roman" w:hAnsi="Times New Roman" w:cs="Times New Roman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2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26"/>
              <w:widowControl/>
              <w:spacing w:line="240" w:lineRule="auto"/>
              <w:ind w:left="403"/>
              <w:jc w:val="center"/>
              <w:rPr>
                <w:rStyle w:val="FontStyle60"/>
                <w:rFonts w:ascii="Times New Roman" w:hAnsi="Times New Roman" w:cs="Times New Roman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3</w:t>
            </w:r>
          </w:p>
        </w:tc>
      </w:tr>
      <w:tr w:rsidR="00EC3A39" w:rsidRPr="009B48C3" w:rsidTr="00EC3A39">
        <w:trPr>
          <w:trHeight w:val="558"/>
        </w:trPr>
        <w:tc>
          <w:tcPr>
            <w:tcW w:w="14786" w:type="dxa"/>
            <w:gridSpan w:val="3"/>
          </w:tcPr>
          <w:p w:rsidR="00EC3A39" w:rsidRPr="009B48C3" w:rsidRDefault="00EC3A39" w:rsidP="00BF4A68">
            <w:pPr>
              <w:pStyle w:val="Style26"/>
              <w:widowControl/>
              <w:numPr>
                <w:ilvl w:val="0"/>
                <w:numId w:val="8"/>
              </w:numPr>
              <w:spacing w:line="240" w:lineRule="auto"/>
              <w:jc w:val="center"/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Натуральные числа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(50ч)</w:t>
            </w:r>
          </w:p>
          <w:p w:rsidR="00EC3A39" w:rsidRPr="009B48C3" w:rsidRDefault="00EC3A39" w:rsidP="009B48C3">
            <w:pPr>
              <w:pStyle w:val="Style26"/>
              <w:widowControl/>
              <w:spacing w:line="240" w:lineRule="auto"/>
              <w:ind w:left="403"/>
              <w:jc w:val="center"/>
              <w:rPr>
                <w:rStyle w:val="FontStyle60"/>
                <w:rFonts w:ascii="Times New Roman" w:hAnsi="Times New Roman" w:cs="Times New Roman"/>
              </w:rPr>
            </w:pPr>
          </w:p>
        </w:tc>
      </w:tr>
      <w:tr w:rsidR="00EC3A39" w:rsidRPr="009B48C3" w:rsidTr="00EC3A39">
        <w:trPr>
          <w:trHeight w:val="558"/>
        </w:trPr>
        <w:tc>
          <w:tcPr>
            <w:tcW w:w="4928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атуральный ряд. Десятичная си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ма счисл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. Арифметические действия с нат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льными числами. Свойства арифм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х дейс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й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нятие о степени с натуральным показат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ем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Квадрат и куб числ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Числовые выражения, значение ч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ого вы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ения. Порядок дейс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й в ч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ловых выражениях, использование ск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бок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ешение текстовых задач арифмет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ми сп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обам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Делители и кратные. Наибольший общий дел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ль; наименьшее об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ее кратное. Сво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а дели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. Признаки дели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сти на 2, 3, 5, 9, </w:t>
            </w:r>
            <w:r w:rsidRPr="009B48C3">
              <w:rPr>
                <w:rStyle w:val="FontStyle44"/>
                <w:sz w:val="24"/>
                <w:szCs w:val="24"/>
              </w:rPr>
              <w:t xml:space="preserve">10.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остые и составные числа. Раз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о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натурального числа на простые м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ители. Деление с оста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ом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 xml:space="preserve">Описы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войства натура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го ряд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Чит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записы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атура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числа, сра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вать и упоряд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ивать их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пол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ычисления с нат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льными чи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ами; в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ислять значения степеней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войства арифм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ческих дейс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й, запис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ать их с помощью букв, преоб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разовывать на их основе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ч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ловые выра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Анализ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осмысли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екст з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дачи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пере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фор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мулир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условие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извле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к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еобх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имую и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формацию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моделир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с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е с помощью схем, 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унков, 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альных предметов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стро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логическую ц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очку ра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суждений; критическ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оцени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луч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ый ответ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осуществ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амоко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роль, п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еряя о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ет на соотве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ие ус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ю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пределения делителя и кра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го, п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ого числа и составного числа, сво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а и п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наки делимост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Доказы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опроверг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 п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ощью конт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рим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ов утвержд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о делимости ч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ел. Кла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иф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ровать нат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льные числа (четные и нечетные, по о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аткам от д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ения на 3 и т. п.)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b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сслед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остейшие чис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ые закономе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сти, п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одить числовые экспе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нты (в том числе с исп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ов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м калькулятора, компью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ра)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ind w:right="232"/>
            </w:pPr>
            <w:r w:rsidRPr="009B48C3">
              <w:rPr>
                <w:b/>
              </w:rPr>
              <w:lastRenderedPageBreak/>
              <w:t xml:space="preserve">Уметь </w:t>
            </w:r>
            <w:r w:rsidRPr="009B48C3">
              <w:t>видеть математиче</w:t>
            </w:r>
            <w:r w:rsidRPr="009B48C3">
              <w:softHyphen/>
              <w:t>скую задачу в кон</w:t>
            </w:r>
            <w:r w:rsidRPr="009B48C3">
              <w:softHyphen/>
              <w:t>тексте про</w:t>
            </w:r>
            <w:r w:rsidRPr="009B48C3">
              <w:softHyphen/>
              <w:t>блемной ситуации в ок</w:t>
            </w:r>
            <w:r w:rsidRPr="009B48C3">
              <w:softHyphen/>
              <w:t>ружаю</w:t>
            </w:r>
            <w:r w:rsidRPr="009B48C3">
              <w:softHyphen/>
              <w:t>щей жизни.</w:t>
            </w:r>
          </w:p>
          <w:p w:rsidR="00EC3A39" w:rsidRPr="009B48C3" w:rsidRDefault="00EC3A39" w:rsidP="009B48C3">
            <w:pPr>
              <w:ind w:right="232"/>
            </w:pPr>
            <w:r w:rsidRPr="009B48C3">
              <w:rPr>
                <w:b/>
              </w:rPr>
              <w:t>Понимать</w:t>
            </w:r>
            <w:r w:rsidRPr="009B48C3">
              <w:t xml:space="preserve"> сущности алго</w:t>
            </w:r>
            <w:r w:rsidRPr="009B48C3">
              <w:softHyphen/>
              <w:t>ритмических пред</w:t>
            </w:r>
            <w:r w:rsidRPr="009B48C3">
              <w:softHyphen/>
              <w:t>писаний и умение действовать в соот</w:t>
            </w:r>
            <w:r w:rsidRPr="009B48C3">
              <w:softHyphen/>
              <w:t>вет</w:t>
            </w:r>
            <w:r w:rsidRPr="009B48C3">
              <w:softHyphen/>
              <w:t>ствии с предложен</w:t>
            </w:r>
            <w:r w:rsidRPr="009B48C3">
              <w:softHyphen/>
              <w:t>ным алгоритмом.</w:t>
            </w:r>
            <w:r w:rsidRPr="009B48C3">
              <w:br/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C3A39" w:rsidRPr="009B48C3" w:rsidTr="00EC3A39">
        <w:trPr>
          <w:trHeight w:val="558"/>
        </w:trPr>
        <w:tc>
          <w:tcPr>
            <w:tcW w:w="14786" w:type="dxa"/>
            <w:gridSpan w:val="3"/>
          </w:tcPr>
          <w:p w:rsidR="00EC3A39" w:rsidRPr="009B48C3" w:rsidRDefault="00EC3A39" w:rsidP="00BF4A68">
            <w:pPr>
              <w:pStyle w:val="Style26"/>
              <w:widowControl/>
              <w:numPr>
                <w:ilvl w:val="0"/>
                <w:numId w:val="8"/>
              </w:numPr>
              <w:spacing w:line="240" w:lineRule="auto"/>
              <w:jc w:val="center"/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Дроби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(120ч)</w:t>
            </w:r>
          </w:p>
          <w:p w:rsidR="00EC3A39" w:rsidRPr="009B48C3" w:rsidRDefault="00EC3A39" w:rsidP="009B48C3">
            <w:pPr>
              <w:ind w:right="232"/>
              <w:rPr>
                <w:b/>
              </w:rPr>
            </w:pPr>
          </w:p>
        </w:tc>
      </w:tr>
      <w:tr w:rsidR="00EC3A39" w:rsidRPr="009B48C3" w:rsidTr="00EC3A39">
        <w:trPr>
          <w:trHeight w:val="558"/>
        </w:trPr>
        <w:tc>
          <w:tcPr>
            <w:tcW w:w="4928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быкновенные дроби. Основное сво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о дроби. Сравнение обык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енных дробей. Арифмет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е действия с обык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енными дробями. Нахожд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части от целого и ц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ого по его част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есятичные дроби. Сравнение деся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ч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д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бей. Арифмет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е действия с десятич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ми д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бями. Представление десятичной дроби в виде обыкновенной дроби и обык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енной в виде деся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ч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й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тношение. Пропорция; основное сво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о п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орци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Проценты; нахождение процентов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от вел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ины и величины по ее п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ентам; выра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отношения в процентах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ешение текстовых задач арифмет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ми сп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обами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 xml:space="preserve">Моде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 графической, предметной форме п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ятия и сво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а, связа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с поня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ем обыкновенной дроб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, записы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 помощью букв осно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е сво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о обыкнов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й дроби, п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ла действий с обыкновенными дробям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еобразовы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быкнов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дроби, сра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вать и упоряд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чивать их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пол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ычисл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с обыкнов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ми дробям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 xml:space="preserve">Чит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записы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есятич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ые дроби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Представ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бык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енные дроби в виде деся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чных и десятич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в виде обы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в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ых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нах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есятич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прибл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ения обы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енных дробей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Сравни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упорядочи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есятичные дроби. В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олнять вычисления с десятич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ми д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бям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спольз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эквивалентные представления дробных чисел при их срав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и, при вычисл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х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пол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кидку и оценку в ходе вычи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ений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Объяснять,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что такое процент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Представ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оц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ы в виде дробей и дроби в виде процентов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Осуществ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иск информ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и (в СМИ), содерж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ей да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, выраж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в проц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ах, интерпрети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вать их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и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ры использ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ания отнош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 на практике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е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адачи на проценты и дроби (в том числе з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ачи из 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альной пра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ки), исп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уя при необходи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 калькулятор; и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ольз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вать понятия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отно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softHyphen/>
              <w:t xml:space="preserve">шения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пропор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softHyphen/>
              <w:t xml:space="preserve">ции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 решении задач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Анализ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осмысли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екст з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дачи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пере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форму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лир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с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вие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извле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к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еобх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имую и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формацию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моделир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словие с по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ью схем, 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унков, 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альных предметов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стро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логическую ц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очку ра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суждений; критическ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оцени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луч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ый ответ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осуществ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а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о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троль,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п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еряя ответ на соотве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ие ус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ю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о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есложные исследов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, связа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со свойс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ами дробных чисел, опи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ясь на числовые эксп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менты </w:t>
            </w:r>
            <w:r w:rsidRPr="009B48C3">
              <w:rPr>
                <w:rStyle w:val="FontStyle61"/>
                <w:rFonts w:ascii="Times New Roman" w:hAnsi="Times New Roman" w:cs="Times New Roman"/>
                <w:spacing w:val="30"/>
                <w:sz w:val="24"/>
                <w:szCs w:val="24"/>
              </w:rPr>
              <w:t>(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том числе с использов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м калькуля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ора, компью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ра)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24" w:line="240" w:lineRule="auto"/>
              <w:ind w:firstLine="0"/>
              <w:rPr>
                <w:rStyle w:val="FontStyle51"/>
              </w:rPr>
            </w:pPr>
            <w:r w:rsidRPr="009B48C3">
              <w:rPr>
                <w:rFonts w:eastAsia="Times New Roman"/>
                <w:b/>
              </w:rPr>
              <w:lastRenderedPageBreak/>
              <w:t xml:space="preserve">Понимать </w:t>
            </w:r>
            <w:r w:rsidRPr="009B48C3">
              <w:rPr>
                <w:rFonts w:eastAsia="Times New Roman"/>
              </w:rPr>
              <w:t>сущности алгоритми</w:t>
            </w:r>
            <w:r w:rsidRPr="009B48C3">
              <w:rPr>
                <w:rFonts w:eastAsia="Times New Roman"/>
              </w:rPr>
              <w:softHyphen/>
              <w:t>ческих предпи</w:t>
            </w:r>
            <w:r w:rsidRPr="009B48C3">
              <w:rPr>
                <w:rFonts w:eastAsia="Times New Roman"/>
              </w:rPr>
              <w:softHyphen/>
              <w:t>саний и умение действовать в соответ</w:t>
            </w:r>
            <w:r w:rsidRPr="009B48C3">
              <w:rPr>
                <w:rFonts w:eastAsia="Times New Roman"/>
              </w:rPr>
              <w:softHyphen/>
              <w:t>ствии с предложенным алгоритмом.</w:t>
            </w:r>
            <w:r w:rsidRPr="009B48C3">
              <w:rPr>
                <w:rFonts w:eastAsia="Times New Roman"/>
              </w:rPr>
              <w:br/>
            </w: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самостоятельно ста</w:t>
            </w:r>
            <w:r w:rsidRPr="009B48C3">
              <w:rPr>
                <w:rStyle w:val="FontStyle51"/>
              </w:rPr>
              <w:softHyphen/>
              <w:t>вить цели, выби</w:t>
            </w:r>
            <w:r w:rsidRPr="009B48C3">
              <w:rPr>
                <w:rStyle w:val="FontStyle51"/>
              </w:rPr>
              <w:softHyphen/>
              <w:t>рать и созда</w:t>
            </w:r>
            <w:r w:rsidRPr="009B48C3">
              <w:rPr>
                <w:rStyle w:val="FontStyle51"/>
              </w:rPr>
              <w:softHyphen/>
              <w:t>вать алгоритмы для решения учеб</w:t>
            </w:r>
            <w:r w:rsidRPr="009B48C3">
              <w:rPr>
                <w:rStyle w:val="FontStyle51"/>
              </w:rPr>
              <w:softHyphen/>
              <w:t>ных математических проб</w:t>
            </w:r>
            <w:r w:rsidRPr="009B48C3">
              <w:rPr>
                <w:rStyle w:val="FontStyle51"/>
              </w:rPr>
              <w:softHyphen/>
              <w:t>лем;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C3A39" w:rsidRPr="009B48C3" w:rsidTr="00EC3A39">
        <w:trPr>
          <w:trHeight w:val="558"/>
        </w:trPr>
        <w:tc>
          <w:tcPr>
            <w:tcW w:w="14786" w:type="dxa"/>
            <w:gridSpan w:val="3"/>
          </w:tcPr>
          <w:p w:rsidR="00EC3A39" w:rsidRPr="009B48C3" w:rsidRDefault="00EC3A39" w:rsidP="00BF4A68">
            <w:pPr>
              <w:pStyle w:val="Style26"/>
              <w:widowControl/>
              <w:numPr>
                <w:ilvl w:val="0"/>
                <w:numId w:val="8"/>
              </w:numPr>
              <w:spacing w:line="240" w:lineRule="auto"/>
              <w:jc w:val="center"/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 xml:space="preserve">Рациональные числа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(40 ч)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24" w:line="240" w:lineRule="auto"/>
              <w:ind w:firstLine="0"/>
              <w:rPr>
                <w:rFonts w:eastAsia="Times New Roman"/>
                <w:b/>
              </w:rPr>
            </w:pPr>
          </w:p>
        </w:tc>
      </w:tr>
      <w:tr w:rsidR="00EC3A39" w:rsidRPr="009B48C3" w:rsidTr="00EC3A39">
        <w:trPr>
          <w:trHeight w:val="558"/>
        </w:trPr>
        <w:tc>
          <w:tcPr>
            <w:tcW w:w="4928" w:type="dxa"/>
          </w:tcPr>
          <w:p w:rsidR="00EC3A39" w:rsidRPr="009B48C3" w:rsidRDefault="00EC3A39" w:rsidP="009B48C3">
            <w:pPr>
              <w:pStyle w:val="Style33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ложительные и отрицате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числа, 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уль числа. Изобра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чисел точками коорд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тной прямой; геометр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ая инте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ретация модуля числа.</w:t>
            </w:r>
          </w:p>
          <w:p w:rsidR="00EC3A39" w:rsidRPr="009B48C3" w:rsidRDefault="00EC3A39" w:rsidP="009B48C3">
            <w:pPr>
              <w:pStyle w:val="Style33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Множество целых чисел. Мно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о 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чисел. Сравнение раци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льных чисел. Арифм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ческие дейс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я с раци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ми числами. Сво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а ариф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т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х действий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и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меры использов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в окр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ающем мире полож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льных и отрицате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чисел (темпе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ура, выигрыш — проиг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ыш, выше — ниже уровня моря и т. п.)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зображ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очками координа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й прямой полож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и о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ицате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рациона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числ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Характериз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множество ц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ых чисел, множество рациона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ч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ел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записы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 помощью букв сво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а действий с раци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льными чи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лами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приме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ля преобразования ч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ловых выра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Сравни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упорядочи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ациона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ые числа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вы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пол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ычисл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с раци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льными чи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ами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ind w:left="130" w:right="232"/>
              <w:jc w:val="both"/>
            </w:pPr>
            <w:r w:rsidRPr="009B48C3">
              <w:rPr>
                <w:b/>
              </w:rPr>
              <w:t xml:space="preserve">Понимать </w:t>
            </w:r>
            <w:r w:rsidRPr="009B48C3">
              <w:t>сущности алго</w:t>
            </w:r>
            <w:r w:rsidRPr="009B48C3">
              <w:softHyphen/>
              <w:t>ритмических предписаний и умение действовать в со</w:t>
            </w:r>
            <w:r w:rsidRPr="009B48C3">
              <w:softHyphen/>
              <w:t>от</w:t>
            </w:r>
            <w:r w:rsidRPr="009B48C3">
              <w:softHyphen/>
              <w:t>ветствии с предложен</w:t>
            </w:r>
            <w:r w:rsidRPr="009B48C3">
              <w:softHyphen/>
              <w:t>ным алгоритмом.</w:t>
            </w:r>
          </w:p>
          <w:p w:rsidR="00EC3A39" w:rsidRPr="009B48C3" w:rsidRDefault="00EC3A39" w:rsidP="009B48C3">
            <w:pPr>
              <w:ind w:left="130" w:right="232"/>
              <w:jc w:val="both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понимать и исполь</w:t>
            </w:r>
            <w:r w:rsidRPr="009B48C3">
              <w:rPr>
                <w:rStyle w:val="FontStyle51"/>
              </w:rPr>
              <w:softHyphen/>
              <w:t>зовать математи</w:t>
            </w:r>
            <w:r w:rsidRPr="009B48C3">
              <w:rPr>
                <w:rStyle w:val="FontStyle51"/>
              </w:rPr>
              <w:softHyphen/>
              <w:t>че</w:t>
            </w:r>
            <w:r w:rsidRPr="009B48C3">
              <w:rPr>
                <w:rStyle w:val="FontStyle51"/>
              </w:rPr>
              <w:softHyphen/>
              <w:t>ские сред</w:t>
            </w:r>
            <w:r w:rsidRPr="009B48C3">
              <w:rPr>
                <w:rStyle w:val="FontStyle51"/>
              </w:rPr>
              <w:softHyphen/>
              <w:t>ства наглядности (гра</w:t>
            </w:r>
            <w:r w:rsidRPr="009B48C3">
              <w:rPr>
                <w:rStyle w:val="FontStyle51"/>
              </w:rPr>
              <w:softHyphen/>
              <w:t>фики, диаграммы, таб</w:t>
            </w:r>
            <w:r w:rsidRPr="009B48C3">
              <w:rPr>
                <w:rStyle w:val="FontStyle51"/>
              </w:rPr>
              <w:softHyphen/>
              <w:t>лицы, схемы и др.) для ил</w:t>
            </w:r>
            <w:r w:rsidRPr="009B48C3">
              <w:rPr>
                <w:rStyle w:val="FontStyle51"/>
              </w:rPr>
              <w:softHyphen/>
              <w:t>люстрации, интерпрета</w:t>
            </w:r>
            <w:r w:rsidRPr="009B48C3">
              <w:rPr>
                <w:rStyle w:val="FontStyle51"/>
              </w:rPr>
              <w:softHyphen/>
              <w:t>ции, аргу</w:t>
            </w:r>
            <w:r w:rsidRPr="009B48C3">
              <w:rPr>
                <w:rStyle w:val="FontStyle51"/>
              </w:rPr>
              <w:softHyphen/>
              <w:t>ментации;</w:t>
            </w:r>
          </w:p>
          <w:p w:rsidR="00EC3A39" w:rsidRPr="009B48C3" w:rsidRDefault="00EC3A39" w:rsidP="009B48C3">
            <w:pPr>
              <w:ind w:left="130" w:right="232"/>
              <w:jc w:val="both"/>
            </w:pP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C3A39" w:rsidRPr="009B48C3" w:rsidTr="00EC3A39">
        <w:trPr>
          <w:trHeight w:val="558"/>
        </w:trPr>
        <w:tc>
          <w:tcPr>
            <w:tcW w:w="14786" w:type="dxa"/>
            <w:gridSpan w:val="3"/>
          </w:tcPr>
          <w:p w:rsidR="00EC3A39" w:rsidRPr="009B48C3" w:rsidRDefault="00EC3A39" w:rsidP="009B48C3">
            <w:pPr>
              <w:pStyle w:val="Style26"/>
              <w:widowControl/>
              <w:spacing w:line="240" w:lineRule="auto"/>
              <w:jc w:val="center"/>
              <w:rPr>
                <w:rStyle w:val="FontStyle60"/>
                <w:rFonts w:ascii="Times New Roman" w:hAnsi="Times New Roman" w:cs="Times New Roman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4. Измерения, приближения, оценки. Зависимости между величи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нами </w:t>
            </w:r>
          </w:p>
          <w:p w:rsidR="00EC3A39" w:rsidRPr="009B48C3" w:rsidRDefault="00EC3A39" w:rsidP="009B48C3">
            <w:pPr>
              <w:ind w:left="130" w:right="232"/>
              <w:jc w:val="center"/>
              <w:rPr>
                <w:b/>
              </w:rPr>
            </w:pP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(20ч)</w:t>
            </w:r>
          </w:p>
        </w:tc>
      </w:tr>
      <w:tr w:rsidR="00EC3A39" w:rsidRPr="009B48C3" w:rsidTr="00EC3A39">
        <w:trPr>
          <w:trHeight w:val="558"/>
        </w:trPr>
        <w:tc>
          <w:tcPr>
            <w:tcW w:w="4928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меры зависимостей между вел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ами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ско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softHyphen/>
              <w:t>рость, время, рас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softHyphen/>
              <w:t>стояние; производи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softHyphen/>
              <w:t>тель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softHyphen/>
              <w:t>ность, время, работа; цена, коли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softHyphen/>
              <w:t xml:space="preserve">чество, стоимос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 др. Пред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а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ение зависимостей в виде ф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ул. Вычисления по форм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ам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ешение текстовых задач арифмет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ми спос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бами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раж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дни единицы изме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вел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ины в др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их единицах (метры в киломе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х, минуты в часах и т. п.)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Округ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атуральные числа и десятичные дроби. Выпол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ять п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идку и оценку в ходе вычисл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Моде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есложные завис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мости с помощью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ф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ул; выполнять вычисления по форм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ам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спольз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нания о зависи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ях между велич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ми (ск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ость, время, расстояние; работа, производ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тельность, время и т. </w:t>
            </w:r>
            <w:r w:rsidRPr="009B48C3">
              <w:rPr>
                <w:rStyle w:val="FontStyle61"/>
                <w:rFonts w:ascii="Times New Roman" w:hAnsi="Times New Roman" w:cs="Times New Roman"/>
                <w:spacing w:val="30"/>
                <w:sz w:val="24"/>
                <w:szCs w:val="24"/>
              </w:rPr>
              <w:t>п.)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при решении текстовых задач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Fonts w:eastAsia="Times New Roman"/>
                <w:b/>
              </w:rPr>
              <w:lastRenderedPageBreak/>
              <w:t>Уметь</w:t>
            </w:r>
            <w:r w:rsidRPr="009B48C3">
              <w:rPr>
                <w:rFonts w:eastAsia="Times New Roman"/>
              </w:rPr>
              <w:t xml:space="preserve"> видеть математиче</w:t>
            </w:r>
            <w:r w:rsidRPr="009B48C3">
              <w:rPr>
                <w:rFonts w:eastAsia="Times New Roman"/>
              </w:rPr>
              <w:softHyphen/>
              <w:t>скую задачу в контек</w:t>
            </w:r>
            <w:r w:rsidRPr="009B48C3">
              <w:rPr>
                <w:rFonts w:eastAsia="Times New Roman"/>
              </w:rPr>
              <w:softHyphen/>
              <w:t>сте про</w:t>
            </w:r>
            <w:r w:rsidRPr="009B48C3">
              <w:rPr>
                <w:rFonts w:eastAsia="Times New Roman"/>
              </w:rPr>
              <w:softHyphen/>
              <w:t>блемной ситуации в других дис</w:t>
            </w:r>
            <w:r w:rsidRPr="009B48C3">
              <w:rPr>
                <w:rFonts w:eastAsia="Times New Roman"/>
              </w:rPr>
              <w:softHyphen/>
              <w:t>циплинах, в окружающей жизни</w:t>
            </w:r>
          </w:p>
        </w:tc>
      </w:tr>
      <w:tr w:rsidR="00EC3A39" w:rsidRPr="009B48C3" w:rsidTr="00EC3A39">
        <w:trPr>
          <w:trHeight w:val="558"/>
        </w:trPr>
        <w:tc>
          <w:tcPr>
            <w:tcW w:w="14786" w:type="dxa"/>
            <w:gridSpan w:val="3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center"/>
              <w:rPr>
                <w:rFonts w:eastAsia="Times New Roman"/>
                <w:b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5. Элементы алгебры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(25ч)</w:t>
            </w:r>
          </w:p>
        </w:tc>
      </w:tr>
      <w:tr w:rsidR="00EC3A39" w:rsidRPr="009B48C3" w:rsidTr="00EC3A39">
        <w:trPr>
          <w:trHeight w:val="558"/>
        </w:trPr>
        <w:tc>
          <w:tcPr>
            <w:tcW w:w="4928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спользование букв для обозна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ч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ел, для записи свойств ариф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тических дейс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й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Буквенные выражения (выражения с пе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и). Числовое зна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букв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го выражения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равнение, корень уравнения. Нах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д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неиз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естных компон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ов арифмет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х дейс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й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екартовы координаты на плоск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. П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ро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точки по ее коорд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там, опред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ение коорд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т точ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и на плоск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Чит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записы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буквенные выра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, соста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ять буквенные выражения по ус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ям задач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чис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числовое значение буквенного выра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при зада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значениях букв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Состав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равнения по ус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виям задач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е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ейшие уравнения на основе зав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и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ей между комп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ентами арифм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ческих действий.</w:t>
            </w: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Стро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а координатной плоск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 точки и фигуры по з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данным координатам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опреде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координаты точек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ind w:right="232"/>
            </w:pPr>
            <w:r w:rsidRPr="009B48C3">
              <w:rPr>
                <w:b/>
              </w:rPr>
              <w:t xml:space="preserve"> Уметь</w:t>
            </w:r>
            <w:r w:rsidRPr="009B48C3">
              <w:t xml:space="preserve"> видеть математиче</w:t>
            </w:r>
            <w:r w:rsidRPr="009B48C3">
              <w:softHyphen/>
              <w:t>скую задачу в кон</w:t>
            </w:r>
            <w:r w:rsidRPr="009B48C3">
              <w:softHyphen/>
              <w:t>тексте проблемной ситуации в ок</w:t>
            </w:r>
            <w:r w:rsidRPr="009B48C3">
              <w:softHyphen/>
              <w:t>ружаю</w:t>
            </w:r>
            <w:r w:rsidRPr="009B48C3">
              <w:softHyphen/>
              <w:t>щей жизни.</w:t>
            </w:r>
          </w:p>
          <w:p w:rsidR="00EC3A39" w:rsidRPr="009B48C3" w:rsidRDefault="00EC3A39" w:rsidP="009B48C3">
            <w:pPr>
              <w:pStyle w:val="af0"/>
              <w:spacing w:after="0"/>
            </w:pPr>
            <w:r w:rsidRPr="009B48C3">
              <w:rPr>
                <w:b/>
              </w:rPr>
              <w:t>Понимать</w:t>
            </w:r>
            <w:r w:rsidRPr="009B48C3">
              <w:t xml:space="preserve"> сущности алгорит</w:t>
            </w:r>
            <w:r w:rsidRPr="009B48C3">
              <w:softHyphen/>
              <w:t>мических предпи</w:t>
            </w:r>
            <w:r w:rsidRPr="009B48C3">
              <w:softHyphen/>
              <w:t>саний и уме</w:t>
            </w:r>
            <w:r w:rsidRPr="009B48C3">
              <w:softHyphen/>
              <w:t>ние действовать в соответст</w:t>
            </w:r>
            <w:r w:rsidRPr="009B48C3">
              <w:softHyphen/>
              <w:t>вии с предложенным алгорит</w:t>
            </w:r>
            <w:r w:rsidRPr="009B48C3">
              <w:softHyphen/>
              <w:t>мом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Первоначальные</w:t>
            </w:r>
            <w:r w:rsidRPr="009B48C3">
              <w:rPr>
                <w:rStyle w:val="FontStyle51"/>
              </w:rPr>
              <w:t xml:space="preserve"> представле</w:t>
            </w:r>
            <w:r w:rsidRPr="009B48C3">
              <w:rPr>
                <w:rStyle w:val="FontStyle51"/>
              </w:rPr>
              <w:softHyphen/>
              <w:t>ния об идеях и о методах математики как уни</w:t>
            </w:r>
            <w:r w:rsidRPr="009B48C3">
              <w:rPr>
                <w:rStyle w:val="FontStyle51"/>
              </w:rPr>
              <w:softHyphen/>
              <w:t>версальном языке науки и тех</w:t>
            </w:r>
            <w:r w:rsidRPr="009B48C3">
              <w:rPr>
                <w:rStyle w:val="FontStyle51"/>
              </w:rPr>
              <w:softHyphen/>
              <w:t>ники, сред</w:t>
            </w:r>
            <w:r w:rsidRPr="009B48C3">
              <w:rPr>
                <w:rStyle w:val="FontStyle51"/>
              </w:rPr>
              <w:softHyphen/>
              <w:t>стве моделирова</w:t>
            </w:r>
            <w:r w:rsidRPr="009B48C3">
              <w:rPr>
                <w:rStyle w:val="FontStyle51"/>
              </w:rPr>
              <w:softHyphen/>
              <w:t>ния явлений и про</w:t>
            </w:r>
            <w:r w:rsidRPr="009B48C3">
              <w:rPr>
                <w:rStyle w:val="FontStyle51"/>
              </w:rPr>
              <w:softHyphen/>
              <w:t>цессов;</w:t>
            </w:r>
          </w:p>
          <w:p w:rsidR="00EC3A39" w:rsidRPr="009B48C3" w:rsidRDefault="00EC3A39" w:rsidP="009B48C3">
            <w:pPr>
              <w:pStyle w:val="af0"/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C3A39" w:rsidRPr="009B48C3" w:rsidTr="00EC3A39">
        <w:trPr>
          <w:trHeight w:val="558"/>
        </w:trPr>
        <w:tc>
          <w:tcPr>
            <w:tcW w:w="14786" w:type="dxa"/>
            <w:gridSpan w:val="3"/>
          </w:tcPr>
          <w:p w:rsidR="00EC3A39" w:rsidRPr="009B48C3" w:rsidRDefault="00EC3A39" w:rsidP="009B48C3">
            <w:pPr>
              <w:pStyle w:val="Style26"/>
              <w:widowControl/>
              <w:spacing w:line="240" w:lineRule="auto"/>
              <w:jc w:val="center"/>
              <w:rPr>
                <w:rStyle w:val="FontStyle60"/>
                <w:rFonts w:ascii="Times New Roman" w:hAnsi="Times New Roman" w:cs="Times New Roman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6. Описательная статистика. Вероятность. Комбинаторика. Множества</w:t>
            </w:r>
          </w:p>
          <w:p w:rsidR="00EC3A39" w:rsidRPr="009B48C3" w:rsidRDefault="00EC3A39" w:rsidP="009B48C3">
            <w:pPr>
              <w:ind w:left="130" w:right="232"/>
              <w:jc w:val="center"/>
              <w:rPr>
                <w:b/>
              </w:rPr>
            </w:pP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(20ч)</w:t>
            </w:r>
          </w:p>
        </w:tc>
      </w:tr>
      <w:tr w:rsidR="00EC3A39" w:rsidRPr="009B48C3" w:rsidTr="00EC3A39">
        <w:trPr>
          <w:trHeight w:val="558"/>
        </w:trPr>
        <w:tc>
          <w:tcPr>
            <w:tcW w:w="4928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едставление данных в виде таб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иц, ди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рамм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нятие о случайном опыте и соб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и. Дост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е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е и невозмож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е события. Сра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ение шансов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ешение комбинаторных задач пе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б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ом ва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антов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звлек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нформацию из таб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иц и ди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грамм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вы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пол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ычи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ения по таблич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м да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ым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сравни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величины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нах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аибольшие и наимен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шие зна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и др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пол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сбор информации в несложных случаях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пред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став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нформацию в виде таблиц и диаграмм, в том числе с по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ью компьютерных программ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и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меры случайных событий, достоверных и невозмож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ых событий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Сравни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шансы наступления соб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тий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стро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ечевые констру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и с использов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м словосочет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й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более вероятно, мало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softHyphen/>
              <w:t xml:space="preserve">вероятно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 др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пол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еребор всех возмож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вариа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ов для пе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чета объе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ов или комбин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ций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выде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комб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ции, отвечаю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ие заданным условиям</w:t>
            </w:r>
          </w:p>
          <w:p w:rsidR="00EC3A39" w:rsidRPr="009B48C3" w:rsidRDefault="00EC3A39" w:rsidP="009B48C3">
            <w:pPr>
              <w:pStyle w:val="af0"/>
            </w:pPr>
            <w:r w:rsidRPr="009B48C3">
              <w:rPr>
                <w:b/>
              </w:rPr>
              <w:t>Приводить</w:t>
            </w:r>
            <w:r w:rsidRPr="009B48C3">
              <w:t xml:space="preserve"> примеры конечных и бесконеч</w:t>
            </w:r>
            <w:r w:rsidRPr="009B48C3">
              <w:softHyphen/>
              <w:t>ных мно</w:t>
            </w:r>
            <w:r w:rsidRPr="009B48C3">
              <w:softHyphen/>
              <w:t>жеств. Находить объединение и пересе</w:t>
            </w:r>
            <w:r w:rsidRPr="009B48C3">
              <w:softHyphen/>
              <w:t>чение конкретных множеств. Приво</w:t>
            </w:r>
            <w:r w:rsidRPr="009B48C3">
              <w:softHyphen/>
              <w:t>дить примеры несложных классифика</w:t>
            </w:r>
            <w:r w:rsidRPr="009B48C3">
              <w:softHyphen/>
              <w:t>ций из различных областей жизн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t>Иллюстрировать теоретико-множественные понятия с помощью кругов Эйлера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ind w:right="232"/>
            </w:pPr>
            <w:r w:rsidRPr="009B48C3">
              <w:rPr>
                <w:b/>
              </w:rPr>
              <w:lastRenderedPageBreak/>
              <w:t>Уметь</w:t>
            </w:r>
            <w:r w:rsidRPr="009B48C3">
              <w:t xml:space="preserve"> видеть математиче</w:t>
            </w:r>
            <w:r w:rsidRPr="009B48C3">
              <w:softHyphen/>
              <w:t>скую задачу в кон</w:t>
            </w:r>
            <w:r w:rsidRPr="009B48C3">
              <w:softHyphen/>
              <w:t>тексте проблемной си</w:t>
            </w:r>
            <w:r w:rsidRPr="009B48C3">
              <w:softHyphen/>
              <w:t>туации в окружаю</w:t>
            </w:r>
            <w:r w:rsidRPr="009B48C3">
              <w:softHyphen/>
              <w:t>щей жизн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выдвигать гипотезы при решении учебных за</w:t>
            </w:r>
            <w:r w:rsidRPr="009B48C3">
              <w:rPr>
                <w:rStyle w:val="FontStyle51"/>
              </w:rPr>
              <w:softHyphen/>
              <w:t>дач, понимать необхо</w:t>
            </w:r>
            <w:r w:rsidRPr="009B48C3">
              <w:rPr>
                <w:rStyle w:val="FontStyle51"/>
              </w:rPr>
              <w:softHyphen/>
              <w:t>димость их проверки</w:t>
            </w:r>
          </w:p>
        </w:tc>
      </w:tr>
      <w:tr w:rsidR="00EC3A39" w:rsidRPr="009B48C3" w:rsidTr="00EC3A39">
        <w:trPr>
          <w:trHeight w:val="558"/>
        </w:trPr>
        <w:tc>
          <w:tcPr>
            <w:tcW w:w="14786" w:type="dxa"/>
            <w:gridSpan w:val="3"/>
          </w:tcPr>
          <w:p w:rsidR="00EC3A39" w:rsidRPr="009B48C3" w:rsidRDefault="00EC3A39" w:rsidP="009B48C3">
            <w:pPr>
              <w:ind w:right="232"/>
              <w:jc w:val="center"/>
              <w:rPr>
                <w:b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7. Наглядная геометрия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(45ч)</w:t>
            </w:r>
          </w:p>
        </w:tc>
      </w:tr>
      <w:tr w:rsidR="00EC3A39" w:rsidRPr="009B48C3" w:rsidTr="00EC3A39">
        <w:trPr>
          <w:trHeight w:val="4247"/>
        </w:trPr>
        <w:tc>
          <w:tcPr>
            <w:tcW w:w="4928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аглядные представления о фиг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х на плоск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: прямая, отрезок, луч, угол, лом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я, многоугольник, правильный много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к, окруж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сть, круг. Чет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ех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к, прямоугольник, квадрат. Т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к, виды треугольников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зображение геометрических ф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ур. Вз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им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е расположение двух прямых, двух окруж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ей, пря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ой и окружност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лина отрезка, ломаной. Периметр мног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а. Единицы изме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длины. Изме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длины о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езка, постро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о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езка заданной длины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гол. Виды углов. Градусная мера угла. Изме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и построение уг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ов с по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ью транспортир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нятие площади фигуры; ед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цы изм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площади. П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адь прямо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ка и площадь квад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та. Ра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великие фигуры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аглядные представления о п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странств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ф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урах: куб, парал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елеп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ед, призма, пирамида, шар, сфера, конус, цилиндр. Изоб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ение п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ранств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фигур. П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ры сечений. Мног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ранники, п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льные многогра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ки. Примеры разверток мног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ранн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ов, цилиндра и конус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нятие объема; единицы объема. Объем пря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ного параллелеп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еда и объем куба.</w:t>
            </w: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b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нятие о равенстве фигур. Ц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ральная, ос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ая и зеркальная сим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трии. Изобра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симметрич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фигур</w:t>
            </w:r>
          </w:p>
          <w:p w:rsidR="00EC3A39" w:rsidRPr="009B48C3" w:rsidRDefault="00EC3A39" w:rsidP="009B48C3"/>
          <w:p w:rsidR="00EC3A39" w:rsidRPr="009B48C3" w:rsidRDefault="00EC3A39" w:rsidP="009B48C3"/>
          <w:p w:rsidR="00EC3A39" w:rsidRPr="009B48C3" w:rsidRDefault="00EC3A39" w:rsidP="009B48C3"/>
          <w:p w:rsidR="00EC3A39" w:rsidRPr="009B48C3" w:rsidRDefault="00EC3A39" w:rsidP="009B48C3"/>
          <w:p w:rsidR="00EC3A39" w:rsidRPr="009B48C3" w:rsidRDefault="00EC3A39" w:rsidP="009B48C3"/>
          <w:p w:rsidR="00EC3A39" w:rsidRPr="009B48C3" w:rsidRDefault="00EC3A39" w:rsidP="009B48C3"/>
          <w:p w:rsidR="00EC3A39" w:rsidRPr="009B48C3" w:rsidRDefault="00EC3A39" w:rsidP="009B48C3">
            <w:pPr>
              <w:tabs>
                <w:tab w:val="left" w:pos="3225"/>
              </w:tabs>
            </w:pPr>
            <w:r w:rsidRPr="009B48C3">
              <w:tab/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 xml:space="preserve">Распозна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а чертежах, рису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ах и мод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ях ге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тр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е фигуры, конфигурации ф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ур (плоские и пространств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ые)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Прив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меры ана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ов ге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тр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х фигур в окр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ающем мире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зображ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геометрические ф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уры и их конфигу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и от руки и с использованием чертежных инс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рументов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зображ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геоме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ические фигуры на клетч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ой б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аге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змер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 помощью инструм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ов и сравн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ать дл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 отрезков и величины уг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лов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Стро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езки заданной длины с по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ью линейки и циркуля и углы зада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ой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в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ичины с помощью трансп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тира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Вы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раж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дни ед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ы измерения длин через другие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чис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лощади квадратов и прямо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ков, исп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уя ф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улы п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ади квадрата и п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ади пря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ник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раж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дни единицы изме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п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ади через др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ие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зготавли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остранств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фигуры из разве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ок; расп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навать развертки куба, параллел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ипеда, п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иды, ц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индра</w:t>
            </w:r>
            <w:r w:rsidRPr="009B48C3">
              <w:rPr>
                <w:rStyle w:val="FontStyle61"/>
                <w:rFonts w:ascii="Times New Roman" w:hAnsi="Times New Roman" w:cs="Times New Roman"/>
                <w:i/>
                <w:sz w:val="24"/>
                <w:szCs w:val="24"/>
              </w:rPr>
              <w:t xml:space="preserve"> и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к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уса.</w:t>
            </w:r>
            <w:r w:rsidRPr="009B48C3">
              <w:rPr>
                <w:rStyle w:val="FontStyle61"/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9B48C3">
              <w:rPr>
                <w:rStyle w:val="FontStyle60"/>
                <w:rFonts w:ascii="Times New Roman" w:hAnsi="Times New Roman" w:cs="Times New Roman"/>
                <w:i/>
              </w:rPr>
              <w:t>Рассматри</w:t>
            </w:r>
            <w:r w:rsidRPr="009B48C3">
              <w:rPr>
                <w:rStyle w:val="FontStyle60"/>
                <w:rFonts w:ascii="Times New Roman" w:hAnsi="Times New Roman" w:cs="Times New Roman"/>
                <w:i/>
              </w:rPr>
              <w:softHyphen/>
              <w:t>вать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остейшие сечения п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ранств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фигур, получа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ые путем пред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тного или ком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ьютерного моделиров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я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опре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де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х вид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bCs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чис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бъемы куба и пря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ного паралл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еп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еда, используя формулы объ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ема куба и объема пря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го параллел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педа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Выра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ж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дни ед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цы измерения объема через другие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сслед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описы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во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а геомет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еских ф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ур (п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х и пространс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енных), исп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уя экспе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нт, наблюд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е, измерение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Модели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ге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т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еские объекты, исп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уя бумагу, пл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лин, прово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ку и др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Исполь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з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комп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юте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е 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елирование и эксп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имент для изучения свойств геометр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х объ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ектов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bCs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Нах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 окружающем мире плоские и п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ра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сим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тричные фигуры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bCs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е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задачи на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нахождение длин отрез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ов, пе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ов м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оугольников, градусной меры уг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ов, площ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ей квадратов и пря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ков, объемов к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бов и пря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о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параллел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пипедов, куба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Выде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 ус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и задачи данные, необходимые для ее реш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я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стр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логическую ц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очку ра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суждений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сопостав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л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енный резу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ат с ус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ем задачи.</w:t>
            </w: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зображ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авные фигуры, сим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тричные фигуры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bCs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 xml:space="preserve">Стро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логическую ц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очку ра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суждений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сопостав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л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енный результат с ус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ем задачи.</w:t>
            </w: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применять индуктив</w:t>
            </w:r>
            <w:r w:rsidRPr="009B48C3">
              <w:rPr>
                <w:rStyle w:val="FontStyle51"/>
              </w:rPr>
              <w:softHyphen/>
              <w:t>ные и дедуктив</w:t>
            </w:r>
            <w:r w:rsidRPr="009B48C3">
              <w:rPr>
                <w:rStyle w:val="FontStyle51"/>
              </w:rPr>
              <w:softHyphen/>
              <w:t>ные спосо</w:t>
            </w:r>
            <w:r w:rsidRPr="009B48C3">
              <w:rPr>
                <w:rStyle w:val="FontStyle51"/>
              </w:rPr>
              <w:softHyphen/>
              <w:t>бы рассуждений, ви</w:t>
            </w:r>
            <w:r w:rsidRPr="009B48C3">
              <w:rPr>
                <w:rStyle w:val="FontStyle51"/>
              </w:rPr>
              <w:softHyphen/>
              <w:t>деть различ</w:t>
            </w:r>
            <w:r w:rsidRPr="009B48C3">
              <w:rPr>
                <w:rStyle w:val="FontStyle51"/>
              </w:rPr>
              <w:softHyphen/>
              <w:t>ные стратегии решения задач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 xml:space="preserve">Умение </w:t>
            </w:r>
            <w:r w:rsidRPr="009B48C3">
              <w:rPr>
                <w:rStyle w:val="FontStyle51"/>
              </w:rPr>
              <w:t>планировать и осуще</w:t>
            </w:r>
            <w:r w:rsidRPr="009B48C3">
              <w:rPr>
                <w:rStyle w:val="FontStyle51"/>
              </w:rPr>
              <w:softHyphen/>
              <w:t>ствлять деятель</w:t>
            </w:r>
            <w:r w:rsidRPr="009B48C3">
              <w:rPr>
                <w:rStyle w:val="FontStyle51"/>
              </w:rPr>
              <w:softHyphen/>
              <w:t>ность, на</w:t>
            </w:r>
            <w:r w:rsidRPr="009B48C3">
              <w:rPr>
                <w:rStyle w:val="FontStyle51"/>
              </w:rPr>
              <w:softHyphen/>
              <w:t>прав</w:t>
            </w:r>
            <w:r w:rsidRPr="009B48C3">
              <w:rPr>
                <w:rStyle w:val="FontStyle51"/>
              </w:rPr>
              <w:softHyphen/>
              <w:t>ленную на реше</w:t>
            </w:r>
            <w:r w:rsidRPr="009B48C3">
              <w:rPr>
                <w:rStyle w:val="FontStyle51"/>
              </w:rPr>
              <w:softHyphen/>
              <w:t>ние за</w:t>
            </w:r>
            <w:r w:rsidRPr="009B48C3">
              <w:rPr>
                <w:rStyle w:val="FontStyle51"/>
              </w:rPr>
              <w:softHyphen/>
              <w:t>дач ис</w:t>
            </w:r>
            <w:r w:rsidRPr="009B48C3">
              <w:rPr>
                <w:rStyle w:val="FontStyle51"/>
              </w:rPr>
              <w:softHyphen/>
              <w:t>следовательского характера;</w:t>
            </w: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C3A39" w:rsidRPr="009B48C3" w:rsidTr="00EC3A39">
        <w:trPr>
          <w:trHeight w:val="1048"/>
        </w:trPr>
        <w:tc>
          <w:tcPr>
            <w:tcW w:w="14786" w:type="dxa"/>
            <w:gridSpan w:val="3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center"/>
              <w:rPr>
                <w:rStyle w:val="FontStyle60"/>
                <w:rFonts w:ascii="Times New Roman" w:hAnsi="Times New Roman" w:cs="Times New Roman"/>
              </w:rPr>
            </w:pPr>
            <w:r w:rsidRPr="009B48C3">
              <w:rPr>
                <w:rStyle w:val="FontStyle68"/>
                <w:sz w:val="24"/>
                <w:szCs w:val="24"/>
              </w:rPr>
              <w:lastRenderedPageBreak/>
              <w:t xml:space="preserve">Резерв времени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 xml:space="preserve">-  </w:t>
            </w:r>
            <w:r w:rsidR="00071A37"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20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ч</w:t>
            </w:r>
          </w:p>
        </w:tc>
      </w:tr>
    </w:tbl>
    <w:p w:rsidR="00EC3A39" w:rsidRDefault="00EC3A39" w:rsidP="009B48C3">
      <w:pPr>
        <w:jc w:val="center"/>
        <w:rPr>
          <w:b/>
        </w:rPr>
      </w:pPr>
    </w:p>
    <w:p w:rsidR="008574D0" w:rsidRPr="009B48C3" w:rsidRDefault="008574D0" w:rsidP="009B48C3">
      <w:pPr>
        <w:jc w:val="center"/>
        <w:rPr>
          <w:b/>
        </w:rPr>
      </w:pPr>
      <w:r>
        <w:rPr>
          <w:b/>
        </w:rPr>
        <w:t>5 класс математика</w:t>
      </w:r>
    </w:p>
    <w:tbl>
      <w:tblPr>
        <w:tblW w:w="5000" w:type="pct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748"/>
        <w:gridCol w:w="5040"/>
      </w:tblGrid>
      <w:tr w:rsidR="007A2A2E" w:rsidRPr="0020358E" w:rsidTr="007A2A2E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Pr="0020358E" w:rsidRDefault="007A2A2E" w:rsidP="007A2A2E">
            <w:pPr>
              <w:spacing w:line="255" w:lineRule="atLeast"/>
              <w:jc w:val="center"/>
              <w:rPr>
                <w:sz w:val="18"/>
                <w:szCs w:val="18"/>
              </w:rPr>
            </w:pPr>
            <w:r w:rsidRPr="0020358E">
              <w:rPr>
                <w:b/>
                <w:bCs/>
                <w:sz w:val="18"/>
                <w:szCs w:val="18"/>
              </w:rPr>
              <w:t>Целевой приоритет воспитания на уровне</w:t>
            </w:r>
            <w:r w:rsidRPr="00C86050">
              <w:rPr>
                <w:b/>
                <w:bCs/>
                <w:color w:val="000000" w:themeColor="text1"/>
                <w:sz w:val="18"/>
                <w:szCs w:val="18"/>
              </w:rPr>
              <w:t xml:space="preserve"> </w:t>
            </w:r>
            <w:r w:rsidRPr="00C86050">
              <w:rPr>
                <w:b/>
                <w:bCs/>
                <w:color w:val="000000" w:themeColor="text1"/>
                <w:szCs w:val="40"/>
              </w:rPr>
              <w:t>СОО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Pr="0020358E" w:rsidRDefault="007A2A2E" w:rsidP="007A2A2E">
            <w:pPr>
              <w:spacing w:line="255" w:lineRule="atLeast"/>
              <w:jc w:val="center"/>
              <w:rPr>
                <w:b/>
                <w:bCs/>
                <w:sz w:val="18"/>
                <w:szCs w:val="18"/>
              </w:rPr>
            </w:pPr>
            <w:r w:rsidRPr="0020358E">
              <w:rPr>
                <w:b/>
                <w:bCs/>
                <w:sz w:val="18"/>
                <w:szCs w:val="18"/>
              </w:rPr>
              <w:t>Учебные предметы с необходимым воспитательным ресурсом</w:t>
            </w:r>
          </w:p>
          <w:p w:rsidR="007A2A2E" w:rsidRPr="0020358E" w:rsidRDefault="007A2A2E" w:rsidP="007A2A2E">
            <w:pPr>
              <w:spacing w:line="255" w:lineRule="atLeast"/>
              <w:jc w:val="center"/>
              <w:rPr>
                <w:color w:val="FF0000"/>
                <w:sz w:val="18"/>
                <w:szCs w:val="18"/>
              </w:rPr>
            </w:pPr>
          </w:p>
        </w:tc>
      </w:tr>
      <w:tr w:rsidR="007A2A2E" w:rsidRPr="0020358E" w:rsidTr="007A2A2E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Pr="0020358E" w:rsidRDefault="007A2A2E" w:rsidP="007A2A2E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создание благоприятных условий для приобретения школьниками опыта осуществления социально значимых дел: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Pr="0020358E" w:rsidRDefault="007A2A2E" w:rsidP="007A2A2E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7A2A2E" w:rsidRPr="0020358E" w:rsidTr="007A2A2E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Pr="0020358E" w:rsidRDefault="007A2A2E" w:rsidP="007A2A2E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дел, направленных на заботу о своей семье, родных и близких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Default="007A2A2E" w:rsidP="007A2A2E">
            <w:pPr>
              <w:spacing w:line="255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Решение задач по теме  «Отрезок. Длина отрезка. Треугольник» </w:t>
            </w:r>
          </w:p>
          <w:p w:rsidR="007A2A2E" w:rsidRDefault="007A2A2E" w:rsidP="007A2A2E">
            <w:pPr>
              <w:spacing w:line="255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задач по теме «Меньше или больше»</w:t>
            </w:r>
          </w:p>
          <w:p w:rsidR="007A2A2E" w:rsidRDefault="007A2A2E" w:rsidP="007A2A2E">
            <w:pPr>
              <w:spacing w:line="255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задач по теме «Уравнения»</w:t>
            </w:r>
          </w:p>
          <w:p w:rsidR="007A2A2E" w:rsidRDefault="007A2A2E" w:rsidP="007A2A2E">
            <w:pPr>
              <w:spacing w:line="255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задач  по теме «Порядок выполнения действий»</w:t>
            </w:r>
          </w:p>
          <w:p w:rsidR="007A2A2E" w:rsidRDefault="007A2A2E" w:rsidP="007A2A2E">
            <w:pPr>
              <w:spacing w:line="255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бобщающий урок по теме  «Площади и объемы»</w:t>
            </w:r>
          </w:p>
          <w:p w:rsidR="007A2A2E" w:rsidRDefault="007A2A2E" w:rsidP="007A2A2E">
            <w:pPr>
              <w:spacing w:line="255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задач «Проценты»</w:t>
            </w:r>
          </w:p>
          <w:p w:rsidR="007A2A2E" w:rsidRDefault="007A2A2E" w:rsidP="007A2A2E">
            <w:pPr>
              <w:spacing w:line="255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задач «Круговые диаграммы»</w:t>
            </w:r>
          </w:p>
          <w:p w:rsidR="007A2A2E" w:rsidRDefault="007A2A2E" w:rsidP="007A2A2E">
            <w:pPr>
              <w:spacing w:line="255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задач на движение</w:t>
            </w:r>
          </w:p>
          <w:p w:rsidR="007A2A2E" w:rsidRPr="0020358E" w:rsidRDefault="007A2A2E" w:rsidP="007A2A2E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7A2A2E" w:rsidRPr="0020358E" w:rsidTr="007A2A2E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Pr="0020358E" w:rsidRDefault="007A2A2E" w:rsidP="007A2A2E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трудовой опыт, опыт участия в производственной практике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Default="007A2A2E" w:rsidP="007A2A2E">
            <w:pPr>
              <w:spacing w:line="255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Шкалы и координаты</w:t>
            </w:r>
          </w:p>
          <w:p w:rsidR="007A2A2E" w:rsidRDefault="007A2A2E" w:rsidP="007A2A2E">
            <w:pPr>
              <w:spacing w:line="255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еньше или больше</w:t>
            </w:r>
          </w:p>
          <w:p w:rsidR="007A2A2E" w:rsidRDefault="007A2A2E" w:rsidP="007A2A2E">
            <w:pPr>
              <w:spacing w:line="255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Формулы</w:t>
            </w:r>
          </w:p>
          <w:p w:rsidR="007A2A2E" w:rsidRDefault="007A2A2E" w:rsidP="007A2A2E">
            <w:pPr>
              <w:spacing w:line="255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реднее арифметическое</w:t>
            </w:r>
          </w:p>
          <w:p w:rsidR="007A2A2E" w:rsidRDefault="007A2A2E" w:rsidP="007A2A2E">
            <w:pPr>
              <w:spacing w:line="255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змерение углов</w:t>
            </w:r>
          </w:p>
          <w:p w:rsidR="007A2A2E" w:rsidRDefault="007A2A2E" w:rsidP="007A2A2E">
            <w:pPr>
              <w:spacing w:line="255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лощадь</w:t>
            </w:r>
          </w:p>
          <w:p w:rsidR="007A2A2E" w:rsidRDefault="007A2A2E" w:rsidP="007A2A2E">
            <w:pPr>
              <w:spacing w:line="255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бъём</w:t>
            </w:r>
          </w:p>
          <w:p w:rsidR="007A2A2E" w:rsidRDefault="007A2A2E" w:rsidP="007A2A2E">
            <w:pPr>
              <w:spacing w:line="255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еревод единиц измерения</w:t>
            </w:r>
          </w:p>
          <w:p w:rsidR="007A2A2E" w:rsidRDefault="007A2A2E" w:rsidP="007A2A2E">
            <w:pPr>
              <w:spacing w:line="255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остроение круговых диаграмм</w:t>
            </w:r>
          </w:p>
          <w:p w:rsidR="007A2A2E" w:rsidRDefault="007A2A2E" w:rsidP="007A2A2E">
            <w:pPr>
              <w:spacing w:line="255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риближённые значения чисел. Округление чисел</w:t>
            </w:r>
          </w:p>
          <w:p w:rsidR="007A2A2E" w:rsidRPr="0020358E" w:rsidRDefault="007A2A2E" w:rsidP="007A2A2E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20"/>
                <w:szCs w:val="20"/>
              </w:rPr>
              <w:t>Инструменты для вычислений и измерений</w:t>
            </w:r>
          </w:p>
        </w:tc>
      </w:tr>
      <w:tr w:rsidR="007A2A2E" w:rsidRPr="0020358E" w:rsidTr="007A2A2E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Pr="0020358E" w:rsidRDefault="007A2A2E" w:rsidP="007A2A2E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 xml:space="preserve">опыт дел, направленных на пользу своему родному </w:t>
            </w:r>
            <w:r w:rsidRPr="0020358E">
              <w:rPr>
                <w:rStyle w:val="CharAttribute484"/>
                <w:rFonts w:eastAsia="№Е"/>
                <w:sz w:val="18"/>
                <w:szCs w:val="18"/>
              </w:rPr>
              <w:lastRenderedPageBreak/>
              <w:t>городу или селу, стране в целом, опыт деятельного выражения собственной гражданской позиции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Pr="0020358E" w:rsidRDefault="007A2A2E" w:rsidP="007A2A2E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lastRenderedPageBreak/>
              <w:t>Создание проекта по предмету</w:t>
            </w:r>
          </w:p>
        </w:tc>
      </w:tr>
      <w:tr w:rsidR="007A2A2E" w:rsidRPr="0020358E" w:rsidTr="007A2A2E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Pr="0020358E" w:rsidRDefault="007A2A2E" w:rsidP="007A2A2E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- опыт природоохранных дел;</w:t>
            </w:r>
          </w:p>
          <w:p w:rsidR="007A2A2E" w:rsidRPr="0020358E" w:rsidRDefault="007A2A2E" w:rsidP="007A2A2E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Pr="0020358E" w:rsidRDefault="007A2A2E" w:rsidP="007A2A2E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оздание проекта по предмету</w:t>
            </w:r>
          </w:p>
        </w:tc>
      </w:tr>
      <w:tr w:rsidR="007A2A2E" w:rsidRPr="0020358E" w:rsidTr="007A2A2E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Pr="0020358E" w:rsidRDefault="007A2A2E" w:rsidP="007A2A2E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разрешения возникающих конфликтных ситуаций в школе, дома или на улице;</w:t>
            </w:r>
          </w:p>
          <w:p w:rsidR="007A2A2E" w:rsidRPr="0020358E" w:rsidRDefault="007A2A2E" w:rsidP="007A2A2E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Pr="0020358E" w:rsidRDefault="007A2A2E" w:rsidP="007A2A2E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7A2A2E" w:rsidRPr="0020358E" w:rsidTr="007A2A2E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Pr="0020358E" w:rsidRDefault="007A2A2E" w:rsidP="007A2A2E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самостоятельного приобретения новых знаний, проведения научных исследований, опыт проектной деятельности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Pr="0061610A" w:rsidRDefault="007A2A2E" w:rsidP="007A2A2E">
            <w:pPr>
              <w:rPr>
                <w:sz w:val="20"/>
                <w:szCs w:val="20"/>
              </w:rPr>
            </w:pPr>
            <w:r w:rsidRPr="0061610A">
              <w:rPr>
                <w:sz w:val="20"/>
                <w:szCs w:val="20"/>
              </w:rPr>
              <w:t>Обыкновенные дроби</w:t>
            </w:r>
          </w:p>
          <w:p w:rsidR="007A2A2E" w:rsidRDefault="007A2A2E" w:rsidP="007A2A2E">
            <w:pPr>
              <w:rPr>
                <w:b/>
                <w:sz w:val="20"/>
                <w:szCs w:val="20"/>
              </w:rPr>
            </w:pPr>
            <w:r w:rsidRPr="0061610A">
              <w:rPr>
                <w:sz w:val="20"/>
                <w:szCs w:val="20"/>
              </w:rPr>
              <w:t>Десятичные дроби. Сложение и вычитание десятичных дробей</w:t>
            </w:r>
            <w:r>
              <w:rPr>
                <w:b/>
                <w:sz w:val="20"/>
                <w:szCs w:val="20"/>
              </w:rPr>
              <w:t>.</w:t>
            </w:r>
          </w:p>
          <w:p w:rsidR="007A2A2E" w:rsidRPr="0061610A" w:rsidRDefault="007A2A2E" w:rsidP="007A2A2E">
            <w:pPr>
              <w:rPr>
                <w:sz w:val="20"/>
                <w:szCs w:val="20"/>
              </w:rPr>
            </w:pPr>
            <w:r w:rsidRPr="0061610A">
              <w:rPr>
                <w:sz w:val="20"/>
                <w:szCs w:val="20"/>
              </w:rPr>
              <w:t>Умножение и деление десятичных дробей</w:t>
            </w:r>
          </w:p>
          <w:p w:rsidR="007A2A2E" w:rsidRDefault="007A2A2E" w:rsidP="007A2A2E">
            <w:pPr>
              <w:rPr>
                <w:b/>
                <w:sz w:val="20"/>
                <w:szCs w:val="20"/>
              </w:rPr>
            </w:pPr>
          </w:p>
          <w:p w:rsidR="007A2A2E" w:rsidRPr="0020358E" w:rsidRDefault="007A2A2E" w:rsidP="007A2A2E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7A2A2E" w:rsidRPr="0020358E" w:rsidTr="007A2A2E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Pr="0020358E" w:rsidRDefault="007A2A2E" w:rsidP="007A2A2E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изучения, защиты и восстановления культурного наследия человечества, опыт создания собственных произведений культуры, опыт творческого самовыражения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Pr="0061610A" w:rsidRDefault="007A2A2E" w:rsidP="007A2A2E">
            <w:pPr>
              <w:rPr>
                <w:sz w:val="20"/>
                <w:szCs w:val="20"/>
              </w:rPr>
            </w:pPr>
            <w:r w:rsidRPr="0061610A">
              <w:rPr>
                <w:sz w:val="20"/>
                <w:szCs w:val="20"/>
              </w:rPr>
              <w:t>Инструменты для вычислений и измерений</w:t>
            </w:r>
          </w:p>
          <w:p w:rsidR="007A2A2E" w:rsidRPr="0020358E" w:rsidRDefault="007A2A2E" w:rsidP="007A2A2E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7A2A2E" w:rsidRPr="0020358E" w:rsidTr="007A2A2E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Pr="0020358E" w:rsidRDefault="007A2A2E" w:rsidP="007A2A2E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 xml:space="preserve">- опыт ведения здорового образа жизни и заботы о здоровье других людей; </w:t>
            </w:r>
          </w:p>
          <w:p w:rsidR="007A2A2E" w:rsidRPr="0020358E" w:rsidRDefault="007A2A2E" w:rsidP="007A2A2E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Pr="0020358E" w:rsidRDefault="007A2A2E" w:rsidP="007A2A2E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роценты</w:t>
            </w:r>
          </w:p>
        </w:tc>
      </w:tr>
      <w:tr w:rsidR="007A2A2E" w:rsidRPr="0020358E" w:rsidTr="007A2A2E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Pr="0020358E" w:rsidRDefault="007A2A2E" w:rsidP="007A2A2E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оказания помощи окружающим, заботы о малышах или пожилых людях, волонтерский опыт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Pr="0020358E" w:rsidRDefault="007A2A2E" w:rsidP="007A2A2E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7A2A2E" w:rsidRPr="0020358E" w:rsidTr="007A2A2E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Pr="0020358E" w:rsidRDefault="007A2A2E" w:rsidP="007A2A2E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самопознания и самоанализа, опыт социально приемлемого самовыражения и самореализации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7A2A2E" w:rsidRPr="0020358E" w:rsidRDefault="007A2A2E" w:rsidP="007A2A2E">
            <w:pPr>
              <w:spacing w:line="255" w:lineRule="atLeast"/>
              <w:rPr>
                <w:sz w:val="18"/>
                <w:szCs w:val="18"/>
              </w:rPr>
            </w:pPr>
          </w:p>
        </w:tc>
      </w:tr>
    </w:tbl>
    <w:p w:rsidR="008574D0" w:rsidRDefault="008574D0" w:rsidP="009B48C3">
      <w:pPr>
        <w:jc w:val="center"/>
        <w:rPr>
          <w:b/>
        </w:rPr>
      </w:pPr>
    </w:p>
    <w:p w:rsidR="00EC3A39" w:rsidRDefault="008574D0" w:rsidP="009B48C3">
      <w:pPr>
        <w:jc w:val="center"/>
        <w:rPr>
          <w:b/>
          <w:color w:val="000000" w:themeColor="text1"/>
        </w:rPr>
      </w:pPr>
      <w:r w:rsidRPr="00C86050">
        <w:rPr>
          <w:b/>
          <w:color w:val="000000" w:themeColor="text1"/>
        </w:rPr>
        <w:t>6 класс математика</w:t>
      </w:r>
    </w:p>
    <w:tbl>
      <w:tblPr>
        <w:tblW w:w="5000" w:type="pct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748"/>
        <w:gridCol w:w="5040"/>
      </w:tblGrid>
      <w:tr w:rsidR="00C86050" w:rsidRPr="0020358E" w:rsidTr="00C44043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jc w:val="center"/>
              <w:rPr>
                <w:sz w:val="18"/>
                <w:szCs w:val="18"/>
              </w:rPr>
            </w:pPr>
            <w:r w:rsidRPr="0020358E">
              <w:rPr>
                <w:b/>
                <w:bCs/>
                <w:sz w:val="18"/>
                <w:szCs w:val="18"/>
              </w:rPr>
              <w:t xml:space="preserve">Целевой приоритет воспитания на уровне </w:t>
            </w:r>
            <w:r>
              <w:rPr>
                <w:b/>
                <w:bCs/>
                <w:szCs w:val="40"/>
              </w:rPr>
              <w:t>О</w:t>
            </w:r>
            <w:r w:rsidRPr="00D65362">
              <w:rPr>
                <w:b/>
                <w:bCs/>
                <w:szCs w:val="40"/>
              </w:rPr>
              <w:t>ОО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jc w:val="center"/>
              <w:rPr>
                <w:b/>
                <w:bCs/>
                <w:sz w:val="18"/>
                <w:szCs w:val="18"/>
              </w:rPr>
            </w:pPr>
            <w:r w:rsidRPr="0020358E">
              <w:rPr>
                <w:b/>
                <w:bCs/>
                <w:sz w:val="18"/>
                <w:szCs w:val="18"/>
              </w:rPr>
              <w:t>Учебные предметы с необходимым воспитательным ресурсом</w:t>
            </w:r>
          </w:p>
          <w:p w:rsidR="00C86050" w:rsidRPr="0020358E" w:rsidRDefault="00C86050" w:rsidP="00C44043">
            <w:pPr>
              <w:spacing w:line="255" w:lineRule="atLeast"/>
              <w:jc w:val="center"/>
              <w:rPr>
                <w:color w:val="FF0000"/>
                <w:sz w:val="18"/>
                <w:szCs w:val="18"/>
              </w:rPr>
            </w:pPr>
          </w:p>
        </w:tc>
      </w:tr>
      <w:tr w:rsidR="00C86050" w:rsidRPr="0020358E" w:rsidTr="00C44043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t>Создание благоприятных условий для развития социально значимых отношений школьников и, прежде всего, ценностных отношений: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C86050" w:rsidRPr="0020358E" w:rsidTr="00C44043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t>к семье как главной опоре в жизни человека и источнику его счастья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157BD7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ешение задач по теме: «</w:t>
            </w:r>
            <w:r w:rsidRPr="00157BD7">
              <w:rPr>
                <w:sz w:val="18"/>
                <w:szCs w:val="18"/>
              </w:rPr>
              <w:t>Графики</w:t>
            </w:r>
            <w:r>
              <w:rPr>
                <w:sz w:val="18"/>
                <w:szCs w:val="18"/>
              </w:rPr>
              <w:t>»</w:t>
            </w:r>
          </w:p>
          <w:p w:rsidR="00C86050" w:rsidRPr="00C57B65" w:rsidRDefault="00C86050" w:rsidP="00C44043">
            <w:pPr>
              <w:spacing w:line="255" w:lineRule="atLeast"/>
              <w:rPr>
                <w:sz w:val="20"/>
                <w:szCs w:val="20"/>
              </w:rPr>
            </w:pPr>
            <w:r>
              <w:rPr>
                <w:sz w:val="18"/>
                <w:szCs w:val="18"/>
              </w:rPr>
              <w:t>Решение задач по теме: «</w:t>
            </w:r>
            <w:r w:rsidRPr="00157BD7">
              <w:rPr>
                <w:sz w:val="18"/>
                <w:szCs w:val="18"/>
              </w:rPr>
              <w:t>Столбчатые диаграммы</w:t>
            </w:r>
            <w:r>
              <w:rPr>
                <w:sz w:val="18"/>
                <w:szCs w:val="18"/>
              </w:rPr>
              <w:t>»</w:t>
            </w:r>
          </w:p>
        </w:tc>
      </w:tr>
      <w:tr w:rsidR="00C86050" w:rsidRPr="0020358E" w:rsidTr="00C44043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t>к труду как основному способу достижения жизненного благополучия человека, залогу его успешного профессионального самоопределения и ощущения уверенности в завтрашнем дне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ешение задач по теме: «Нахождение дроби от числа»</w:t>
            </w:r>
          </w:p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ешение задач по теме: «Нахождение числа по его дроби»</w:t>
            </w:r>
          </w:p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рямая и обратная пропорциональная зависимости</w:t>
            </w:r>
          </w:p>
        </w:tc>
      </w:tr>
      <w:tr w:rsidR="00C86050" w:rsidRPr="0020358E" w:rsidTr="00C44043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t>к своему отечеству, своей малой и большой Родине как месту, в котором человек вырос и познал первые радости и неудачи, которая завещана ему предками и которую нужно оберегать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157BD7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ешение задач по теме: «</w:t>
            </w:r>
            <w:r w:rsidRPr="00157BD7">
              <w:rPr>
                <w:sz w:val="18"/>
                <w:szCs w:val="18"/>
              </w:rPr>
              <w:t>Графики</w:t>
            </w:r>
            <w:r>
              <w:rPr>
                <w:sz w:val="18"/>
                <w:szCs w:val="18"/>
              </w:rPr>
              <w:t>»</w:t>
            </w:r>
          </w:p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ешение задач по теме: «</w:t>
            </w:r>
            <w:r w:rsidRPr="00157BD7">
              <w:rPr>
                <w:sz w:val="18"/>
                <w:szCs w:val="18"/>
              </w:rPr>
              <w:t>Столбчатые диаграммы</w:t>
            </w:r>
            <w:r>
              <w:rPr>
                <w:sz w:val="18"/>
                <w:szCs w:val="18"/>
              </w:rPr>
              <w:t>»</w:t>
            </w:r>
          </w:p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Координатная плоскость</w:t>
            </w:r>
          </w:p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ешение задач по теме: «Масштаб»</w:t>
            </w:r>
          </w:p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войства действий с рациональными числами</w:t>
            </w:r>
          </w:p>
        </w:tc>
      </w:tr>
      <w:tr w:rsidR="00C86050" w:rsidRPr="0020358E" w:rsidTr="00C44043">
        <w:trPr>
          <w:trHeight w:val="478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Fonts w:eastAsia="Times New Roman"/>
                <w:sz w:val="18"/>
                <w:szCs w:val="18"/>
              </w:rPr>
              <w:t>к природе как источнику жизни на Земле, основе самого ее существования, нуждающейся в защите и постоянном внимании со стороны человека</w:t>
            </w:r>
            <w:r w:rsidRPr="0020358E">
              <w:rPr>
                <w:rStyle w:val="CharAttribute484"/>
                <w:rFonts w:eastAsia="№Е"/>
                <w:sz w:val="18"/>
                <w:szCs w:val="18"/>
              </w:rPr>
              <w:t>;</w:t>
            </w:r>
          </w:p>
          <w:p w:rsidR="00C86050" w:rsidRPr="0020358E" w:rsidRDefault="00C86050" w:rsidP="00C44043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оложительные и отрицательные числа</w:t>
            </w:r>
          </w:p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войства действий с рациональными числами</w:t>
            </w:r>
          </w:p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Координаты на плоскости</w:t>
            </w:r>
          </w:p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ешение задач по теме «Длина окружности и площадь круга»</w:t>
            </w:r>
          </w:p>
          <w:p w:rsidR="00C86050" w:rsidRPr="00157BD7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ешение задач по теме: «</w:t>
            </w:r>
            <w:r w:rsidRPr="00157BD7">
              <w:rPr>
                <w:sz w:val="18"/>
                <w:szCs w:val="18"/>
              </w:rPr>
              <w:t>Графики</w:t>
            </w:r>
            <w:r>
              <w:rPr>
                <w:sz w:val="18"/>
                <w:szCs w:val="18"/>
              </w:rPr>
              <w:t>»</w:t>
            </w:r>
          </w:p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ешение задач по теме: «</w:t>
            </w:r>
            <w:r w:rsidRPr="00157BD7">
              <w:rPr>
                <w:sz w:val="18"/>
                <w:szCs w:val="18"/>
              </w:rPr>
              <w:t>Столбчатые диаграммы</w:t>
            </w:r>
            <w:r>
              <w:rPr>
                <w:sz w:val="18"/>
                <w:szCs w:val="18"/>
              </w:rPr>
              <w:t>»</w:t>
            </w:r>
          </w:p>
        </w:tc>
      </w:tr>
      <w:tr w:rsidR="00C86050" w:rsidRPr="0020358E" w:rsidTr="00C44043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lastRenderedPageBreak/>
              <w:t>к миру как главному принципу человеческого общежития, условию крепкой дружбы, налаживания отношений с коллегами по работе в будущем и создания благоприятного микроклимата в своей собственной семье</w:t>
            </w:r>
            <w:r w:rsidRPr="0020358E">
              <w:rPr>
                <w:rStyle w:val="CharAttribute484"/>
                <w:rFonts w:eastAsia="№Е"/>
                <w:i w:val="0"/>
                <w:sz w:val="18"/>
                <w:szCs w:val="18"/>
              </w:rPr>
              <w:t xml:space="preserve"> 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роектные работы</w:t>
            </w:r>
          </w:p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ешение задач по теме: «Рациональные числа»</w:t>
            </w:r>
          </w:p>
        </w:tc>
      </w:tr>
      <w:tr w:rsidR="00C86050" w:rsidRPr="0020358E" w:rsidTr="00C44043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t>к знаниям как интеллектуальному ресурсу, обеспечивающему будущее человека, как результату кропотливого, но увлекательного учебного труда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51349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 w:rsidRPr="00251349">
              <w:rPr>
                <w:sz w:val="18"/>
                <w:szCs w:val="18"/>
              </w:rPr>
              <w:t>все темы курса</w:t>
            </w:r>
          </w:p>
          <w:p w:rsidR="00C86050" w:rsidRDefault="00C86050" w:rsidP="00C44043">
            <w:pPr>
              <w:rPr>
                <w:b/>
                <w:sz w:val="20"/>
                <w:szCs w:val="20"/>
              </w:rPr>
            </w:pPr>
          </w:p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C86050" w:rsidRPr="0020358E" w:rsidTr="00C44043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t>к культуре как духовному богатству общества и важному условию ощущения человеком полноты проживаемой жизни, которое дают ему чтение, музыка, искусство, театр, творческое самовыражение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 w:rsidRPr="00157BD7">
              <w:rPr>
                <w:sz w:val="18"/>
                <w:szCs w:val="18"/>
              </w:rPr>
              <w:t>Проектные работы</w:t>
            </w:r>
            <w:r>
              <w:rPr>
                <w:sz w:val="20"/>
                <w:szCs w:val="20"/>
              </w:rPr>
              <w:t xml:space="preserve"> </w:t>
            </w:r>
          </w:p>
        </w:tc>
      </w:tr>
      <w:tr w:rsidR="00C86050" w:rsidRPr="0020358E" w:rsidTr="00C44043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t>к здоровью как залогу долгой и активной жизни человека, его хорошего настроения и оптимистичного взгляда на мир</w:t>
            </w:r>
            <w:r w:rsidRPr="0020358E">
              <w:rPr>
                <w:rStyle w:val="CharAttribute484"/>
                <w:rFonts w:eastAsia="№Е"/>
                <w:i w:val="0"/>
                <w:sz w:val="18"/>
                <w:szCs w:val="18"/>
              </w:rPr>
              <w:t xml:space="preserve"> 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ешение задач по теме: «Отношения и пропорции»</w:t>
            </w:r>
          </w:p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C86050" w:rsidRPr="0020358E" w:rsidTr="00C44043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Fonts w:eastAsia="Times New Roman"/>
                <w:sz w:val="18"/>
                <w:szCs w:val="18"/>
              </w:rPr>
              <w:t>к окружающим людям как безусловной и абсолютной ценности, как равноправным социальным партнерам, с которыми необходимо выстраивать доброжелательные и взаимоподдерживающие отношения, дающие человеку радость общения и позволяющие избегать чувства одиночества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роектные работы</w:t>
            </w:r>
          </w:p>
        </w:tc>
      </w:tr>
      <w:tr w:rsidR="00C86050" w:rsidRPr="0020358E" w:rsidTr="00C44043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Fonts w:eastAsia="Times New Roman"/>
                <w:sz w:val="18"/>
                <w:szCs w:val="18"/>
              </w:rPr>
              <w:t>к самим себе как хозяевам своей судьбы, самоопределяющимся и самореализующимся личностям, отвечающим за свое собственное будущее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ешение задач по теме: «Рациональные числа»</w:t>
            </w:r>
          </w:p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ешение задач по теме: «Отношения и пропорции»</w:t>
            </w:r>
          </w:p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ешение задач по теме: «Нахождение дроби от числа»</w:t>
            </w:r>
          </w:p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ешение задач по теме: «Нахождение числа по его дроби»</w:t>
            </w:r>
          </w:p>
        </w:tc>
      </w:tr>
    </w:tbl>
    <w:p w:rsidR="00C86050" w:rsidRDefault="00C86050" w:rsidP="00C86050">
      <w:pPr>
        <w:rPr>
          <w:b/>
          <w:color w:val="000000" w:themeColor="text1"/>
        </w:rPr>
      </w:pPr>
    </w:p>
    <w:p w:rsidR="00C86050" w:rsidRPr="00C86050" w:rsidRDefault="00C86050" w:rsidP="00C86050">
      <w:pPr>
        <w:rPr>
          <w:b/>
          <w:color w:val="000000" w:themeColor="text1"/>
        </w:rPr>
      </w:pPr>
    </w:p>
    <w:p w:rsidR="00C86050" w:rsidRPr="008574D0" w:rsidRDefault="00C86050" w:rsidP="009B48C3">
      <w:pPr>
        <w:jc w:val="center"/>
        <w:rPr>
          <w:b/>
          <w:color w:val="FF0000"/>
        </w:rPr>
      </w:pPr>
    </w:p>
    <w:p w:rsidR="00EC3A39" w:rsidRPr="008574D0" w:rsidRDefault="00EC3A39" w:rsidP="009B48C3">
      <w:pPr>
        <w:jc w:val="center"/>
        <w:rPr>
          <w:b/>
          <w:color w:val="FF0000"/>
        </w:rPr>
      </w:pPr>
    </w:p>
    <w:p w:rsidR="00EC3A39" w:rsidRPr="009B48C3" w:rsidRDefault="00EC3A39" w:rsidP="009B48C3">
      <w:pPr>
        <w:jc w:val="center"/>
        <w:rPr>
          <w:b/>
        </w:rPr>
      </w:pPr>
    </w:p>
    <w:p w:rsidR="00EC3A39" w:rsidRPr="009B48C3" w:rsidRDefault="00EC3A39" w:rsidP="009B48C3">
      <w:pPr>
        <w:jc w:val="center"/>
        <w:rPr>
          <w:b/>
        </w:rPr>
      </w:pPr>
      <w:r w:rsidRPr="009B48C3">
        <w:rPr>
          <w:b/>
        </w:rPr>
        <w:t>Тематическое планирование</w:t>
      </w:r>
    </w:p>
    <w:p w:rsidR="00EC3A39" w:rsidRPr="009B48C3" w:rsidRDefault="00EC3A39" w:rsidP="009B48C3">
      <w:pPr>
        <w:jc w:val="center"/>
        <w:rPr>
          <w:b/>
        </w:rPr>
      </w:pPr>
      <w:r w:rsidRPr="009B48C3">
        <w:rPr>
          <w:b/>
        </w:rPr>
        <w:t>Матем</w:t>
      </w:r>
      <w:r w:rsidR="00071A37" w:rsidRPr="009B48C3">
        <w:rPr>
          <w:b/>
        </w:rPr>
        <w:t>атика 7-9 классы ( 510ч</w:t>
      </w:r>
      <w:r w:rsidRPr="009B48C3">
        <w:rPr>
          <w:b/>
        </w:rPr>
        <w:t>)</w:t>
      </w:r>
    </w:p>
    <w:p w:rsidR="00EC3A39" w:rsidRPr="009B48C3" w:rsidRDefault="00EC3A39" w:rsidP="009B48C3">
      <w:pPr>
        <w:jc w:val="center"/>
      </w:pPr>
      <w:r w:rsidRPr="009B48C3">
        <w:rPr>
          <w:b/>
        </w:rPr>
        <w:t>Раздел  «Алгебра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84"/>
        <w:gridCol w:w="3208"/>
        <w:gridCol w:w="3262"/>
      </w:tblGrid>
      <w:tr w:rsidR="00EC3A39" w:rsidRPr="009B48C3" w:rsidTr="00EC3A39">
        <w:tc>
          <w:tcPr>
            <w:tcW w:w="4928" w:type="dxa"/>
          </w:tcPr>
          <w:p w:rsidR="00EC3A39" w:rsidRPr="009B48C3" w:rsidRDefault="00EC3A39" w:rsidP="009B48C3">
            <w:pPr>
              <w:pStyle w:val="Style26"/>
              <w:widowControl/>
              <w:spacing w:line="240" w:lineRule="auto"/>
              <w:ind w:left="787"/>
              <w:rPr>
                <w:rStyle w:val="FontStyle60"/>
                <w:rFonts w:ascii="Times New Roman" w:hAnsi="Times New Roman" w:cs="Times New Roman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Основное содержание по темам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26"/>
              <w:widowControl/>
              <w:spacing w:line="240" w:lineRule="auto"/>
              <w:ind w:left="394"/>
              <w:rPr>
                <w:rStyle w:val="FontStyle60"/>
                <w:rFonts w:ascii="Times New Roman" w:hAnsi="Times New Roman" w:cs="Times New Roman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Характеристика основных видов дея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тельности уче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ника (на уровне учебных дей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ствий)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26"/>
              <w:widowControl/>
              <w:spacing w:line="240" w:lineRule="auto"/>
              <w:ind w:left="394"/>
              <w:rPr>
                <w:rStyle w:val="FontStyle60"/>
                <w:rFonts w:ascii="Times New Roman" w:hAnsi="Times New Roman" w:cs="Times New Roman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Метапредметные уме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ния и навыки</w:t>
            </w:r>
          </w:p>
        </w:tc>
      </w:tr>
      <w:tr w:rsidR="00EC3A39" w:rsidRPr="009B48C3" w:rsidTr="00EC3A39">
        <w:tc>
          <w:tcPr>
            <w:tcW w:w="4928" w:type="dxa"/>
          </w:tcPr>
          <w:p w:rsidR="00EC3A39" w:rsidRPr="009B48C3" w:rsidRDefault="00EC3A39" w:rsidP="009B48C3">
            <w:pPr>
              <w:pStyle w:val="Style26"/>
              <w:widowControl/>
              <w:spacing w:line="240" w:lineRule="auto"/>
              <w:ind w:left="787"/>
              <w:jc w:val="center"/>
              <w:rPr>
                <w:rStyle w:val="FontStyle60"/>
                <w:rFonts w:ascii="Times New Roman" w:hAnsi="Times New Roman" w:cs="Times New Roman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1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26"/>
              <w:widowControl/>
              <w:spacing w:line="240" w:lineRule="auto"/>
              <w:ind w:left="394"/>
              <w:jc w:val="center"/>
              <w:rPr>
                <w:rStyle w:val="FontStyle60"/>
                <w:rFonts w:ascii="Times New Roman" w:hAnsi="Times New Roman" w:cs="Times New Roman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2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26"/>
              <w:widowControl/>
              <w:spacing w:line="240" w:lineRule="auto"/>
              <w:ind w:left="394"/>
              <w:jc w:val="center"/>
              <w:rPr>
                <w:rStyle w:val="FontStyle60"/>
                <w:rFonts w:ascii="Times New Roman" w:hAnsi="Times New Roman" w:cs="Times New Roman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3</w:t>
            </w:r>
          </w:p>
        </w:tc>
      </w:tr>
      <w:tr w:rsidR="00EC3A39" w:rsidRPr="009B48C3" w:rsidTr="00EC3A39">
        <w:tc>
          <w:tcPr>
            <w:tcW w:w="14786" w:type="dxa"/>
            <w:gridSpan w:val="3"/>
          </w:tcPr>
          <w:p w:rsidR="00EC3A39" w:rsidRPr="009B48C3" w:rsidRDefault="00EC3A39" w:rsidP="00BF4A68">
            <w:pPr>
              <w:pStyle w:val="Style26"/>
              <w:widowControl/>
              <w:numPr>
                <w:ilvl w:val="0"/>
                <w:numId w:val="9"/>
              </w:numPr>
              <w:spacing w:line="240" w:lineRule="auto"/>
              <w:jc w:val="center"/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Действительные числа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(15ч)</w:t>
            </w:r>
          </w:p>
          <w:p w:rsidR="00EC3A39" w:rsidRPr="009B48C3" w:rsidRDefault="00EC3A39" w:rsidP="009B48C3">
            <w:pPr>
              <w:pStyle w:val="Style26"/>
              <w:widowControl/>
              <w:spacing w:line="240" w:lineRule="auto"/>
              <w:ind w:left="394"/>
              <w:jc w:val="center"/>
              <w:rPr>
                <w:rStyle w:val="FontStyle60"/>
                <w:rFonts w:ascii="Times New Roman" w:hAnsi="Times New Roman" w:cs="Times New Roman"/>
              </w:rPr>
            </w:pPr>
          </w:p>
        </w:tc>
      </w:tr>
      <w:tr w:rsidR="00EC3A39" w:rsidRPr="009B48C3" w:rsidTr="00EC3A39">
        <w:tc>
          <w:tcPr>
            <w:tcW w:w="4928" w:type="dxa"/>
            <w:tcBorders>
              <w:bottom w:val="single" w:sz="4" w:space="0" w:color="auto"/>
              <w:right w:val="single" w:sz="4" w:space="0" w:color="auto"/>
            </w:tcBorders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асширение множества натуральных чисел до множества целых, множества целых чисел до мно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а рациона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. Рациональное число как отношение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 xml:space="preserve">    т/п</w:t>
            </w:r>
            <w:r w:rsidRPr="009B48C3">
              <w:rPr>
                <w:rStyle w:val="FontStyle61"/>
                <w:rFonts w:ascii="Times New Roman" w:hAnsi="Times New Roman" w:cs="Times New Roman"/>
                <w:spacing w:val="60"/>
                <w:sz w:val="24"/>
                <w:szCs w:val="24"/>
              </w:rPr>
              <w:t>,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где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 xml:space="preserve">т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— целое число, а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 xml:space="preserve">п —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ат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льное ч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ло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тепень с целым показателем. Квадра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й корень из числа. Корень третьей ст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ен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нятие об иррациональном числе. Ир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льность числа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/>
                    </w:rPr>
                    <m:t>2</m:t>
                  </m:r>
                </m:e>
              </m:rad>
            </m:oMath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и несоизм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римос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ст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оны и диагонали квадрата. Десятичные п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ближения ир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ональных чисел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Множество действительных чисел; пред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авл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действительных чисел в виде беск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ечных десятич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дробей. Сравнение действ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льных чисел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заимно однозначное соответствие м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ду де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ительными числами и точ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ами координа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й прямой. Числовые пром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утки: интервал, отрезок, луч</w:t>
            </w:r>
          </w:p>
        </w:tc>
        <w:tc>
          <w:tcPr>
            <w:tcW w:w="4929" w:type="dxa"/>
            <w:tcBorders>
              <w:left w:val="single" w:sz="4" w:space="0" w:color="auto"/>
            </w:tcBorders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 xml:space="preserve">Описы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множество целых чисел, мно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о 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она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чисел, соотношение м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ду этими мно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ам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Сравни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упорядочи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ациона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числа, выпол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ять вычисления с рациона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ыми числами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вы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чис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на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степеней с целым показателем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определение квадратного корня из числа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Ис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польз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график фун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ции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 xml:space="preserve">у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=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х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для нахож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ения квад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тных к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ей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чис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очные и прибл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енные значения корней, используя при необходи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 калькуля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ор; проводить оценку квадра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корней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пределение корня третьей степени; нах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ить значения кубических к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ей, при необходи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 используя, калькуля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ор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и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меры ирраци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альных чисел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расп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зна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ациональные и иррациона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ые числа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изобра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ж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числа точками коорд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тной прямой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Нах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есятичные прибли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раци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льных и ирраци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альных чисел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сравни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упорядочи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ейств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льные числ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Описы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множество действ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льных ч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ел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спольз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 письменной м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мат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ой речи обозна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и графические изоб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ения ч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ловых м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еств, теоретико-м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ественную символику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lastRenderedPageBreak/>
              <w:t>Умение</w:t>
            </w:r>
            <w:r w:rsidRPr="009B48C3">
              <w:rPr>
                <w:rStyle w:val="FontStyle51"/>
              </w:rPr>
              <w:t xml:space="preserve"> понимать и исполь</w:t>
            </w:r>
            <w:r w:rsidRPr="009B48C3">
              <w:rPr>
                <w:rStyle w:val="FontStyle51"/>
              </w:rPr>
              <w:softHyphen/>
              <w:t>зовать математиче</w:t>
            </w:r>
            <w:r w:rsidRPr="009B48C3">
              <w:rPr>
                <w:rStyle w:val="FontStyle51"/>
              </w:rPr>
              <w:softHyphen/>
              <w:t>ские сред</w:t>
            </w:r>
            <w:r w:rsidRPr="009B48C3">
              <w:rPr>
                <w:rStyle w:val="FontStyle51"/>
              </w:rPr>
              <w:softHyphen/>
              <w:t>ства наглядности (гра</w:t>
            </w:r>
            <w:r w:rsidRPr="009B48C3">
              <w:rPr>
                <w:rStyle w:val="FontStyle51"/>
              </w:rPr>
              <w:softHyphen/>
              <w:t>фики, диаграммы, таб</w:t>
            </w:r>
            <w:r w:rsidRPr="009B48C3">
              <w:rPr>
                <w:rStyle w:val="FontStyle51"/>
              </w:rPr>
              <w:softHyphen/>
              <w:t>лицы, схемы и др.) для ил</w:t>
            </w:r>
            <w:r w:rsidRPr="009B48C3">
              <w:rPr>
                <w:rStyle w:val="FontStyle51"/>
              </w:rPr>
              <w:softHyphen/>
              <w:t>люстрации, интерпрета</w:t>
            </w:r>
            <w:r w:rsidRPr="009B48C3">
              <w:rPr>
                <w:rStyle w:val="FontStyle51"/>
              </w:rPr>
              <w:softHyphen/>
              <w:t>ции, аргументации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находить в различ</w:t>
            </w:r>
            <w:r w:rsidRPr="009B48C3">
              <w:rPr>
                <w:rStyle w:val="FontStyle51"/>
              </w:rPr>
              <w:softHyphen/>
              <w:t>ных источниках информа</w:t>
            </w:r>
            <w:r w:rsidRPr="009B48C3">
              <w:rPr>
                <w:rStyle w:val="FontStyle51"/>
              </w:rPr>
              <w:softHyphen/>
              <w:t>цию, необходимую для ре</w:t>
            </w:r>
            <w:r w:rsidRPr="009B48C3">
              <w:rPr>
                <w:rStyle w:val="FontStyle51"/>
              </w:rPr>
              <w:softHyphen/>
              <w:t>шения мате</w:t>
            </w:r>
            <w:r w:rsidRPr="009B48C3">
              <w:rPr>
                <w:rStyle w:val="FontStyle51"/>
              </w:rPr>
              <w:softHyphen/>
              <w:t>матических про</w:t>
            </w:r>
            <w:r w:rsidRPr="009B48C3">
              <w:rPr>
                <w:rStyle w:val="FontStyle51"/>
              </w:rPr>
              <w:softHyphen/>
              <w:t>блем, представ</w:t>
            </w:r>
            <w:r w:rsidRPr="009B48C3">
              <w:rPr>
                <w:rStyle w:val="FontStyle51"/>
              </w:rPr>
              <w:softHyphen/>
              <w:t>лять ее в понятной форме, прини</w:t>
            </w:r>
            <w:r w:rsidRPr="009B48C3">
              <w:rPr>
                <w:rStyle w:val="FontStyle51"/>
              </w:rPr>
              <w:softHyphen/>
              <w:t>мать решение в усло</w:t>
            </w:r>
            <w:r w:rsidRPr="009B48C3">
              <w:rPr>
                <w:rStyle w:val="FontStyle51"/>
              </w:rPr>
              <w:softHyphen/>
              <w:t>виях не</w:t>
            </w:r>
            <w:r w:rsidRPr="009B48C3">
              <w:rPr>
                <w:rStyle w:val="FontStyle51"/>
              </w:rPr>
              <w:softHyphen/>
              <w:t>полной и избыточной, точной и вероят</w:t>
            </w:r>
            <w:r w:rsidRPr="009B48C3">
              <w:rPr>
                <w:rStyle w:val="FontStyle51"/>
              </w:rPr>
              <w:softHyphen/>
              <w:t>ност</w:t>
            </w:r>
            <w:r w:rsidRPr="009B48C3">
              <w:rPr>
                <w:rStyle w:val="FontStyle51"/>
              </w:rPr>
              <w:softHyphen/>
              <w:t>ной информаци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C3A39" w:rsidRPr="009B48C3" w:rsidTr="00EC3A39">
        <w:tc>
          <w:tcPr>
            <w:tcW w:w="14786" w:type="dxa"/>
            <w:gridSpan w:val="3"/>
            <w:tcBorders>
              <w:top w:val="single" w:sz="4" w:space="0" w:color="auto"/>
            </w:tcBorders>
          </w:tcPr>
          <w:p w:rsidR="00EC3A39" w:rsidRPr="009B48C3" w:rsidRDefault="00EC3A39" w:rsidP="009B48C3">
            <w:pPr>
              <w:pStyle w:val="Style26"/>
              <w:widowControl/>
              <w:spacing w:line="240" w:lineRule="auto"/>
              <w:jc w:val="center"/>
              <w:rPr>
                <w:rStyle w:val="FontStyle60"/>
                <w:rFonts w:ascii="Times New Roman" w:hAnsi="Times New Roman" w:cs="Times New Roman"/>
              </w:rPr>
            </w:pPr>
          </w:p>
          <w:p w:rsidR="00EC3A39" w:rsidRPr="009B48C3" w:rsidRDefault="00EC3A39" w:rsidP="00BF4A68">
            <w:pPr>
              <w:pStyle w:val="Style26"/>
              <w:widowControl/>
              <w:numPr>
                <w:ilvl w:val="0"/>
                <w:numId w:val="9"/>
              </w:numPr>
              <w:spacing w:line="240" w:lineRule="auto"/>
              <w:jc w:val="center"/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 Измерения, приближения, оценки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(10ч)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firstLine="0"/>
              <w:rPr>
                <w:rStyle w:val="FontStyle51"/>
                <w:b/>
              </w:rPr>
            </w:pPr>
          </w:p>
        </w:tc>
      </w:tr>
      <w:tr w:rsidR="00EC3A39" w:rsidRPr="009B48C3" w:rsidTr="00EC3A39">
        <w:tc>
          <w:tcPr>
            <w:tcW w:w="4928" w:type="dxa"/>
          </w:tcPr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312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ближенное   значение   величины,   точ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сть приближения. Размеры объе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ов окружаю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его мира (от элемента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частиц до Вселенной), длительность процессов в окр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ающем мире. Выдел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множит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я — ст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пени </w:t>
            </w:r>
            <w:r w:rsidRPr="009B48C3">
              <w:rPr>
                <w:rStyle w:val="FontStyle44"/>
                <w:sz w:val="24"/>
                <w:szCs w:val="24"/>
              </w:rPr>
              <w:t xml:space="preserve">10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 записи числ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кидка и оценка результатов вычисл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Находить, анализировать, с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постав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числовые характ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ки объектов окр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аю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его мир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спольз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апись чисел в стандартном виде для выра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размеров объектов, длите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сти процессов в окр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ающем мире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44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Сравни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числа и величины, записанные с исп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ов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ем степени </w:t>
            </w:r>
            <w:r w:rsidRPr="009B48C3">
              <w:rPr>
                <w:rStyle w:val="FontStyle44"/>
                <w:sz w:val="24"/>
                <w:szCs w:val="24"/>
              </w:rPr>
              <w:t>10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спольз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азные формы записи прибл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енных зна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; делать выводы о точности приближения по з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иси прибл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енного зна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 xml:space="preserve">Выпол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ычисления с реа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ми да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м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пол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кидку и оценку результатов вычислений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100" w:beforeAutospacing="1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lastRenderedPageBreak/>
              <w:t>Умение</w:t>
            </w:r>
            <w:r w:rsidRPr="009B48C3">
              <w:rPr>
                <w:rStyle w:val="FontStyle51"/>
              </w:rPr>
              <w:t xml:space="preserve"> видеть математиче</w:t>
            </w:r>
            <w:r w:rsidRPr="009B48C3">
              <w:rPr>
                <w:rStyle w:val="FontStyle51"/>
              </w:rPr>
              <w:softHyphen/>
              <w:t>скую задачу в кон</w:t>
            </w:r>
            <w:r w:rsidRPr="009B48C3">
              <w:rPr>
                <w:rStyle w:val="FontStyle51"/>
              </w:rPr>
              <w:softHyphen/>
              <w:t>тексте проб</w:t>
            </w:r>
            <w:r w:rsidRPr="009B48C3">
              <w:rPr>
                <w:rStyle w:val="FontStyle51"/>
              </w:rPr>
              <w:softHyphen/>
              <w:t>лемной ситуа</w:t>
            </w:r>
            <w:r w:rsidRPr="009B48C3">
              <w:rPr>
                <w:rStyle w:val="FontStyle51"/>
              </w:rPr>
              <w:softHyphen/>
              <w:t>ции в других дис</w:t>
            </w:r>
            <w:r w:rsidRPr="009B48C3">
              <w:rPr>
                <w:rStyle w:val="FontStyle51"/>
              </w:rPr>
              <w:softHyphen/>
              <w:t>цип</w:t>
            </w:r>
            <w:r w:rsidRPr="009B48C3">
              <w:rPr>
                <w:rStyle w:val="FontStyle51"/>
              </w:rPr>
              <w:softHyphen/>
              <w:t>линах, в окружающей жизни.</w:t>
            </w:r>
          </w:p>
          <w:p w:rsidR="00EC3A39" w:rsidRPr="009B48C3" w:rsidRDefault="00EC3A39" w:rsidP="009B48C3">
            <w:pPr>
              <w:pStyle w:val="af0"/>
              <w:spacing w:after="0"/>
            </w:pPr>
            <w:r w:rsidRPr="009B48C3">
              <w:rPr>
                <w:b/>
              </w:rPr>
              <w:t>Выполнять в</w:t>
            </w:r>
            <w:r w:rsidRPr="009B48C3">
              <w:t>ычисления с реальными дан</w:t>
            </w:r>
            <w:r w:rsidRPr="009B48C3">
              <w:softHyphen/>
              <w:t>ным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C3A39" w:rsidRPr="009B48C3" w:rsidTr="00EC3A39">
        <w:tc>
          <w:tcPr>
            <w:tcW w:w="14786" w:type="dxa"/>
            <w:gridSpan w:val="3"/>
          </w:tcPr>
          <w:p w:rsidR="00EC3A39" w:rsidRPr="009B48C3" w:rsidRDefault="00EC3A39" w:rsidP="00BF4A68">
            <w:pPr>
              <w:pStyle w:val="Style26"/>
              <w:widowControl/>
              <w:numPr>
                <w:ilvl w:val="0"/>
                <w:numId w:val="9"/>
              </w:numPr>
              <w:spacing w:line="240" w:lineRule="auto"/>
              <w:jc w:val="center"/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ведение в алгебру </w:t>
            </w:r>
            <w:r w:rsidRPr="009B48C3">
              <w:rPr>
                <w:rStyle w:val="FontStyle45"/>
                <w:rFonts w:ascii="Times New Roman" w:hAnsi="Times New Roman" w:cs="Times New Roman"/>
                <w:spacing w:val="50"/>
                <w:sz w:val="24"/>
                <w:szCs w:val="24"/>
              </w:rPr>
              <w:t>(8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ч)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5" w:line="240" w:lineRule="auto"/>
              <w:ind w:firstLine="0"/>
              <w:rPr>
                <w:rStyle w:val="FontStyle51"/>
                <w:b/>
              </w:rPr>
            </w:pPr>
          </w:p>
        </w:tc>
      </w:tr>
      <w:tr w:rsidR="00EC3A39" w:rsidRPr="009B48C3" w:rsidTr="00EC3A39">
        <w:tc>
          <w:tcPr>
            <w:tcW w:w="4928" w:type="dxa"/>
          </w:tcPr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331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Буквенные выражения (выражения с п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ем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и). Числовое значение букв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го выражения. Д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устимые зн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ения перем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. Подстановка вы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 вместо перем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.</w:t>
            </w:r>
          </w:p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341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еобразование буквенных выра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 на о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ве свойств арифметических действий. Рав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о букв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выра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. Тождество</w:t>
            </w:r>
          </w:p>
        </w:tc>
        <w:tc>
          <w:tcPr>
            <w:tcW w:w="4929" w:type="dxa"/>
            <w:tcBorders>
              <w:right w:val="single" w:sz="4" w:space="0" w:color="auto"/>
            </w:tcBorders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пол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элементарные зн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ово-символ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е дейс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вия: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име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буквы для обозна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чисел, для записи общих у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верждений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состав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буквенные вы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по условиям, заданным словесно, рису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ком или чертежом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преоб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разовы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алгебра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ские суммы и произведения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(вы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пол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ведение подоб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слага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ых, раскрытие ск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бок, упрощение произвед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)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чис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числовое значение буквенного выра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я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нах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бласть допустимых зна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 перем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в выра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и</w:t>
            </w:r>
          </w:p>
        </w:tc>
        <w:tc>
          <w:tcPr>
            <w:tcW w:w="4929" w:type="dxa"/>
            <w:tcBorders>
              <w:left w:val="single" w:sz="4" w:space="0" w:color="auto"/>
            </w:tcBorders>
          </w:tcPr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Понимание</w:t>
            </w:r>
            <w:r w:rsidRPr="009B48C3">
              <w:rPr>
                <w:rStyle w:val="FontStyle51"/>
              </w:rPr>
              <w:t xml:space="preserve"> сущности алгоритмических пред</w:t>
            </w:r>
            <w:r w:rsidRPr="009B48C3">
              <w:rPr>
                <w:rStyle w:val="FontStyle51"/>
              </w:rPr>
              <w:softHyphen/>
              <w:t>писаний и умение действо</w:t>
            </w:r>
            <w:r w:rsidRPr="009B48C3">
              <w:rPr>
                <w:rStyle w:val="FontStyle51"/>
              </w:rPr>
              <w:softHyphen/>
              <w:t>вать в соответст</w:t>
            </w:r>
            <w:r w:rsidRPr="009B48C3">
              <w:rPr>
                <w:rStyle w:val="FontStyle51"/>
              </w:rPr>
              <w:softHyphen/>
              <w:t>вии с предложенным алго</w:t>
            </w:r>
            <w:r w:rsidRPr="009B48C3">
              <w:rPr>
                <w:rStyle w:val="FontStyle51"/>
              </w:rPr>
              <w:softHyphen/>
              <w:t>ритмом.</w:t>
            </w:r>
          </w:p>
          <w:p w:rsidR="00EC3A39" w:rsidRPr="009B48C3" w:rsidRDefault="00EC3A39" w:rsidP="009B48C3">
            <w:pPr>
              <w:pStyle w:val="af0"/>
            </w:pPr>
            <w:r w:rsidRPr="009B48C3">
              <w:rPr>
                <w:b/>
              </w:rPr>
              <w:t>Понимать</w:t>
            </w:r>
            <w:r w:rsidRPr="009B48C3">
              <w:t xml:space="preserve"> и использовать математические средства наглядности (диаграммы, таблицы, схемы и др.) для иллюстрации, интерпрета</w:t>
            </w:r>
            <w:r w:rsidRPr="009B48C3">
              <w:softHyphen/>
              <w:t>ции, аргументаци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C3A39" w:rsidRPr="009B48C3" w:rsidTr="00EC3A39">
        <w:tc>
          <w:tcPr>
            <w:tcW w:w="14786" w:type="dxa"/>
            <w:gridSpan w:val="3"/>
          </w:tcPr>
          <w:p w:rsidR="00EC3A39" w:rsidRPr="009B48C3" w:rsidRDefault="00EC3A39" w:rsidP="00BF4A68">
            <w:pPr>
              <w:pStyle w:val="Style30"/>
              <w:widowControl/>
              <w:numPr>
                <w:ilvl w:val="0"/>
                <w:numId w:val="9"/>
              </w:numPr>
              <w:spacing w:line="240" w:lineRule="auto"/>
              <w:jc w:val="center"/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 Многочлены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(45ч)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firstLine="0"/>
              <w:rPr>
                <w:rStyle w:val="FontStyle51"/>
                <w:b/>
              </w:rPr>
            </w:pPr>
          </w:p>
        </w:tc>
      </w:tr>
      <w:tr w:rsidR="00EC3A39" w:rsidRPr="009B48C3" w:rsidTr="00EC3A39">
        <w:tc>
          <w:tcPr>
            <w:tcW w:w="4928" w:type="dxa"/>
          </w:tcPr>
          <w:p w:rsidR="00EC3A39" w:rsidRPr="009B48C3" w:rsidRDefault="00EC3A39" w:rsidP="009B48C3">
            <w:pPr>
              <w:pStyle w:val="Style31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тепень с натуральным показателем и ее сво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а. Одночлены и мног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лены. Степень многочлена. С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ение, вычитание, умно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многочленов. Ф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улы сокращенного умно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: квад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т суммы и квадрат раз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. Формула разности квадратов. Преоб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ов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целого выражения в м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лен. Раз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ение м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очлена на множители: вынес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общего множ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ля за скобки, групп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овка, приме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формул сок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го умножения.</w:t>
            </w:r>
          </w:p>
          <w:p w:rsidR="00EC3A39" w:rsidRPr="009B48C3" w:rsidRDefault="00EC3A39" w:rsidP="009B48C3">
            <w:pPr>
              <w:pStyle w:val="Style33"/>
              <w:spacing w:line="240" w:lineRule="auto"/>
              <w:ind w:firstLine="365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Многочлены с одной переменной. К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ень м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очлена. Квадратный трех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лен, разло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квадрат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о трех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лена на множители</w:t>
            </w:r>
          </w:p>
          <w:p w:rsidR="00EC3A39" w:rsidRPr="009B48C3" w:rsidRDefault="00EC3A39" w:rsidP="009B48C3">
            <w:pPr>
              <w:pStyle w:val="Style33"/>
              <w:spacing w:line="240" w:lineRule="auto"/>
              <w:ind w:firstLine="365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  <w:p w:rsidR="00EC3A39" w:rsidRPr="009B48C3" w:rsidRDefault="00EC3A39" w:rsidP="009B48C3">
            <w:pPr>
              <w:pStyle w:val="Style33"/>
              <w:spacing w:line="240" w:lineRule="auto"/>
              <w:ind w:firstLine="365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 xml:space="preserve">Формулировать, записы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 символ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ой ф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ме 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обос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новы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войства ст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ени с натуральным п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азат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лем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при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ме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войства степени для преобраз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ания выра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 и вычислений.</w:t>
            </w:r>
          </w:p>
          <w:p w:rsidR="00EC3A39" w:rsidRPr="009B48C3" w:rsidRDefault="00EC3A39" w:rsidP="009B48C3">
            <w:pPr>
              <w:pStyle w:val="Style31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пол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ействия с мног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ленам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ормулы сокращ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го умно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я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при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ме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х в преобразованиях выра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 и вычислениях.</w:t>
            </w:r>
          </w:p>
          <w:p w:rsidR="00EC3A39" w:rsidRPr="009B48C3" w:rsidRDefault="00EC3A39" w:rsidP="009B48C3">
            <w:pPr>
              <w:pStyle w:val="Style31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пол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азложение мног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ленов на м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ител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аспозна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квадратный трех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член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выяс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озмож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сть разложения на множ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тели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едстав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квадра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й трехчлен в виде произвед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линейных множителей.</w:t>
            </w:r>
          </w:p>
          <w:p w:rsidR="00EC3A39" w:rsidRPr="009B48C3" w:rsidRDefault="00EC3A39" w:rsidP="009B48C3">
            <w:pPr>
              <w:pStyle w:val="Style30"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име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азличные формы самоконтроля при в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ол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нии преобразований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lastRenderedPageBreak/>
              <w:t xml:space="preserve">Умение </w:t>
            </w:r>
            <w:r w:rsidRPr="009B48C3">
              <w:rPr>
                <w:rStyle w:val="FontStyle51"/>
              </w:rPr>
              <w:t>выдвигать гипотезы при решении учебных за</w:t>
            </w:r>
            <w:r w:rsidRPr="009B48C3">
              <w:rPr>
                <w:rStyle w:val="FontStyle51"/>
              </w:rPr>
              <w:softHyphen/>
              <w:t>дач, понимать необхо</w:t>
            </w:r>
            <w:r w:rsidRPr="009B48C3">
              <w:rPr>
                <w:rStyle w:val="FontStyle51"/>
              </w:rPr>
              <w:softHyphen/>
              <w:t>димость их проверк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самостоятельно ставить цели, выби</w:t>
            </w:r>
            <w:r w:rsidRPr="009B48C3">
              <w:rPr>
                <w:rStyle w:val="FontStyle51"/>
              </w:rPr>
              <w:softHyphen/>
              <w:t>рать и созда</w:t>
            </w:r>
            <w:r w:rsidRPr="009B48C3">
              <w:rPr>
                <w:rStyle w:val="FontStyle51"/>
              </w:rPr>
              <w:softHyphen/>
              <w:t>вать алгоритмы для решения учеб</w:t>
            </w:r>
            <w:r w:rsidRPr="009B48C3">
              <w:rPr>
                <w:rStyle w:val="FontStyle51"/>
              </w:rPr>
              <w:softHyphen/>
              <w:t>ных математических проб</w:t>
            </w:r>
            <w:r w:rsidRPr="009B48C3">
              <w:rPr>
                <w:rStyle w:val="FontStyle51"/>
              </w:rPr>
              <w:softHyphen/>
              <w:t>лем.</w:t>
            </w:r>
          </w:p>
          <w:p w:rsidR="00EC3A39" w:rsidRPr="009B48C3" w:rsidRDefault="00EC3A39" w:rsidP="009B48C3">
            <w:pPr>
              <w:jc w:val="both"/>
            </w:pPr>
            <w:r w:rsidRPr="009B48C3">
              <w:rPr>
                <w:b/>
              </w:rPr>
              <w:t xml:space="preserve">Понимать </w:t>
            </w:r>
            <w:r w:rsidRPr="009B48C3">
              <w:t>сущности алгоритмических предпи</w:t>
            </w:r>
            <w:r w:rsidRPr="009B48C3">
              <w:softHyphen/>
              <w:t>саний и умение действовать в соответст</w:t>
            </w:r>
            <w:r w:rsidRPr="009B48C3">
              <w:softHyphen/>
              <w:t>вии с предложенным алгоритмом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C3A39" w:rsidRPr="009B48C3" w:rsidTr="00EC3A39">
        <w:tc>
          <w:tcPr>
            <w:tcW w:w="14786" w:type="dxa"/>
            <w:gridSpan w:val="3"/>
          </w:tcPr>
          <w:p w:rsidR="00EC3A39" w:rsidRPr="009B48C3" w:rsidRDefault="00EC3A39" w:rsidP="00BF4A68">
            <w:pPr>
              <w:pStyle w:val="Style26"/>
              <w:widowControl/>
              <w:numPr>
                <w:ilvl w:val="0"/>
                <w:numId w:val="9"/>
              </w:numPr>
              <w:spacing w:line="240" w:lineRule="auto"/>
              <w:jc w:val="center"/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Алгебраические дроби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(22ч)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firstLine="0"/>
              <w:rPr>
                <w:rStyle w:val="FontStyle51"/>
                <w:b/>
              </w:rPr>
            </w:pPr>
          </w:p>
        </w:tc>
      </w:tr>
      <w:tr w:rsidR="00EC3A39" w:rsidRPr="009B48C3" w:rsidTr="00EC3A39">
        <w:tc>
          <w:tcPr>
            <w:tcW w:w="4928" w:type="dxa"/>
          </w:tcPr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326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Алгебраическая дробь. Основное сво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о ал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еб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ической дроби. Сокращ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дробей. Сложение, в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ит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, умножение, деление алгеб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х дробей.</w:t>
            </w:r>
          </w:p>
          <w:p w:rsidR="00EC3A39" w:rsidRPr="009B48C3" w:rsidRDefault="00EC3A39" w:rsidP="009B48C3">
            <w:pPr>
              <w:pStyle w:val="Style31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тепень с целым показателем и ее сво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а.</w:t>
            </w:r>
          </w:p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341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ациональные выражения и их преоб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ов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. Доказательство тож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еств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сновное сво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о алгебра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ческой дроби 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име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его для преобраз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ания дробей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пол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ействия с алгебра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ескими д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бям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Пред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став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целое выра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в виде мног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лена, дробное — в виде отношения многочл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в; доказывать тождеств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пределение степени с ц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ым пок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зателем. 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, записы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 символ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ской форме 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иллю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стр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мерами свойства степени с целым показ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телем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приме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во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а степени для преобразов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выражений и вычислений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применять индуктивные и дедуктив</w:t>
            </w:r>
            <w:r w:rsidRPr="009B48C3">
              <w:rPr>
                <w:rStyle w:val="FontStyle51"/>
              </w:rPr>
              <w:softHyphen/>
              <w:t>ные спосо</w:t>
            </w:r>
            <w:r w:rsidRPr="009B48C3">
              <w:rPr>
                <w:rStyle w:val="FontStyle51"/>
              </w:rPr>
              <w:softHyphen/>
              <w:t>бы рассуждений, ви</w:t>
            </w:r>
            <w:r w:rsidRPr="009B48C3">
              <w:rPr>
                <w:rStyle w:val="FontStyle51"/>
              </w:rPr>
              <w:softHyphen/>
              <w:t>деть различные стратегии решения задач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Понимать</w:t>
            </w:r>
            <w:r w:rsidRPr="009B48C3">
              <w:rPr>
                <w:rStyle w:val="FontStyle51"/>
              </w:rPr>
              <w:t xml:space="preserve"> сущности алгоритмических предпи</w:t>
            </w:r>
            <w:r w:rsidRPr="009B48C3">
              <w:rPr>
                <w:rStyle w:val="FontStyle51"/>
              </w:rPr>
              <w:softHyphen/>
              <w:t>саний и умение действо</w:t>
            </w:r>
            <w:r w:rsidRPr="009B48C3">
              <w:rPr>
                <w:rStyle w:val="FontStyle51"/>
              </w:rPr>
              <w:softHyphen/>
              <w:t>вать в соответст</w:t>
            </w:r>
            <w:r w:rsidRPr="009B48C3">
              <w:rPr>
                <w:rStyle w:val="FontStyle51"/>
              </w:rPr>
              <w:softHyphen/>
              <w:t>вии с предложенным алго</w:t>
            </w:r>
            <w:r w:rsidRPr="009B48C3">
              <w:rPr>
                <w:rStyle w:val="FontStyle51"/>
              </w:rPr>
              <w:softHyphen/>
              <w:t>ритмом;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C3A39" w:rsidRPr="009B48C3" w:rsidTr="00EC3A39">
        <w:tc>
          <w:tcPr>
            <w:tcW w:w="14786" w:type="dxa"/>
            <w:gridSpan w:val="3"/>
          </w:tcPr>
          <w:p w:rsidR="00EC3A39" w:rsidRPr="009B48C3" w:rsidRDefault="00EC3A39" w:rsidP="00BF4A68">
            <w:pPr>
              <w:pStyle w:val="Style26"/>
              <w:widowControl/>
              <w:numPr>
                <w:ilvl w:val="0"/>
                <w:numId w:val="9"/>
              </w:numPr>
              <w:spacing w:line="240" w:lineRule="auto"/>
              <w:jc w:val="center"/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</w:rPr>
            </w:pP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Квадратные корни  ( 12ч)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firstLine="0"/>
              <w:rPr>
                <w:rStyle w:val="FontStyle51"/>
                <w:b/>
              </w:rPr>
            </w:pPr>
          </w:p>
        </w:tc>
      </w:tr>
      <w:tr w:rsidR="00EC3A39" w:rsidRPr="009B48C3" w:rsidTr="00EC3A39">
        <w:tc>
          <w:tcPr>
            <w:tcW w:w="4928" w:type="dxa"/>
          </w:tcPr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341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нятия  квадратного  корня,  арифм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ого квадратного корня. Уравнение вида х</w:t>
            </w:r>
            <w:r w:rsidRPr="009B48C3">
              <w:rPr>
                <w:rStyle w:val="FontStyle64"/>
                <w:vertAlign w:val="superscript"/>
              </w:rPr>
              <w:t>2</w:t>
            </w:r>
            <w:r w:rsidRPr="009B48C3">
              <w:rPr>
                <w:rStyle w:val="FontStyle64"/>
              </w:rPr>
              <w:t xml:space="preserve">=а.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войства арифм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ческих квадра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корней: к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ень из произ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едения, частного, ст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ени; тождества,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а</m:t>
                          </m:r>
                        </m:e>
                      </m:rad>
                    </m:e>
                  </m:d>
                </m:e>
                <m:sup>
                  <m:r>
                    <w:rPr>
                      <w:rFonts w:ascii="Cambria Math"/>
                    </w:rPr>
                    <m:t>2</m:t>
                  </m:r>
                </m:sup>
              </m:sSup>
            </m:oMath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= а, где а</w:t>
            </w:r>
            <m:oMath>
              <m:r>
                <w:rPr>
                  <w:rFonts w:ascii="Cambria Math" w:hAnsi="Cambria Math"/>
                </w:rPr>
                <m:t>≥</m:t>
              </m:r>
              <m:r>
                <w:rPr>
                  <w:rFonts w:ascii="Cambria Math"/>
                </w:rPr>
                <m:t xml:space="preserve">0,  </m:t>
              </m:r>
            </m:oMath>
          </w:p>
          <w:p w:rsidR="00EC3A39" w:rsidRPr="009B48C3" w:rsidRDefault="00E73C3D" w:rsidP="009B48C3">
            <w:pPr>
              <w:pStyle w:val="Style33"/>
              <w:widowControl/>
              <w:spacing w:line="240" w:lineRule="auto"/>
              <w:ind w:firstLine="341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а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</m:e>
              </m:rad>
            </m:oMath>
            <w:r w:rsidR="00EC3A39"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а</m:t>
                  </m:r>
                </m:e>
              </m:d>
            </m:oMath>
            <w:r w:rsidR="00EC3A39"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 Применение свойств арифме</w:t>
            </w:r>
            <w:r w:rsidR="00EC3A39"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</w:t>
            </w:r>
            <w:r w:rsidR="00EC3A39"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е</w:t>
            </w:r>
            <w:r w:rsidR="00EC3A39"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х квадратных корней для преобразова</w:t>
            </w:r>
            <w:r w:rsidR="00EC3A39"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числовых вы</w:t>
            </w:r>
            <w:r w:rsidR="00EC3A39"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жений и   вычисле</w:t>
            </w:r>
            <w:r w:rsidR="00EC3A39"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Доказы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войства арифмет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еских квад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ратных корней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име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х для п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образ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ания выражений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чис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начения выра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, содерж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их квад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ратные корни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раж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ерем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из геометрических и физ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х ф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ул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сслед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равнение вида х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 xml:space="preserve">а;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ах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ить точ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и п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ближенные корни при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 xml:space="preserve">а </w:t>
            </w:r>
            <w:r w:rsidRPr="009B48C3">
              <w:rPr>
                <w:rStyle w:val="FontStyle44"/>
                <w:sz w:val="24"/>
                <w:szCs w:val="24"/>
              </w:rPr>
              <w:t>&gt; 0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планировать и осуществлять деятель</w:t>
            </w:r>
            <w:r w:rsidRPr="009B48C3">
              <w:rPr>
                <w:rStyle w:val="FontStyle51"/>
              </w:rPr>
              <w:softHyphen/>
              <w:t>ность, на</w:t>
            </w:r>
            <w:r w:rsidRPr="009B48C3">
              <w:rPr>
                <w:rStyle w:val="FontStyle51"/>
              </w:rPr>
              <w:softHyphen/>
              <w:t>правленную на реше</w:t>
            </w:r>
            <w:r w:rsidRPr="009B48C3">
              <w:rPr>
                <w:rStyle w:val="FontStyle51"/>
              </w:rPr>
              <w:softHyphen/>
              <w:t>ние за</w:t>
            </w:r>
            <w:r w:rsidRPr="009B48C3">
              <w:rPr>
                <w:rStyle w:val="FontStyle51"/>
              </w:rPr>
              <w:softHyphen/>
              <w:t>дач исследовательского характер.</w:t>
            </w:r>
          </w:p>
          <w:p w:rsidR="00EC3A39" w:rsidRPr="009B48C3" w:rsidRDefault="00EC3A39" w:rsidP="009B48C3"/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C3A39" w:rsidRPr="009B48C3" w:rsidTr="00EC3A39">
        <w:tc>
          <w:tcPr>
            <w:tcW w:w="14786" w:type="dxa"/>
            <w:gridSpan w:val="3"/>
          </w:tcPr>
          <w:p w:rsidR="00EC3A39" w:rsidRPr="009B48C3" w:rsidRDefault="00EC3A39" w:rsidP="00BF4A68">
            <w:pPr>
              <w:pStyle w:val="Style26"/>
              <w:widowControl/>
              <w:numPr>
                <w:ilvl w:val="0"/>
                <w:numId w:val="9"/>
              </w:numPr>
              <w:spacing w:line="240" w:lineRule="auto"/>
              <w:jc w:val="center"/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Уравнения с одной переменной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(38ч)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firstLine="0"/>
              <w:rPr>
                <w:rStyle w:val="FontStyle51"/>
                <w:b/>
              </w:rPr>
            </w:pPr>
          </w:p>
        </w:tc>
      </w:tr>
      <w:tr w:rsidR="00EC3A39" w:rsidRPr="009B48C3" w:rsidTr="00EC3A39">
        <w:tc>
          <w:tcPr>
            <w:tcW w:w="4928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равнение с одной переменной. Корень урав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. Свойства числовых 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енств. Рав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ильность ура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ений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Линейное уравнение. Решение урав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, сводя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ихся к линейным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Квадратное уравнение. Неполные квад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ура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нения. Формула корней квад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тного урав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. Тео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а Виета. Решение урав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, сводящихся к квадра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м. Биквадра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е уравнение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меры решения уравнений третьей и четве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ой степени разложением на м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ли.</w:t>
            </w:r>
          </w:p>
          <w:p w:rsidR="00EC3A39" w:rsidRPr="009B48C3" w:rsidRDefault="00EC3A39" w:rsidP="009B48C3">
            <w:pPr>
              <w:pStyle w:val="Style31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ешение дробно-рациональных урав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.</w:t>
            </w:r>
          </w:p>
          <w:p w:rsidR="00EC3A39" w:rsidRPr="009B48C3" w:rsidRDefault="00EC3A39" w:rsidP="009B48C3">
            <w:pPr>
              <w:pStyle w:val="Style31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ешение текстовых задач алгебра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м спос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бом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 xml:space="preserve">Распозна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линейные и квад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тные урав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, ц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ые и дробные уравнения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е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линейные, квадратные уравнения, а также уравнения, сводящиеся к ним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ре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робно-раци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льные урав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сслед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квадратные урав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по диск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анту и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коэффициентам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е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екстовые задачи алгеб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ическим способом: пе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ходить от словесной форм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ировки условия задачи к алгебраической 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ели путем составления уравнения; 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шать составленное уравнение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интер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прет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ультат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lastRenderedPageBreak/>
              <w:t>Умение</w:t>
            </w:r>
            <w:r w:rsidRPr="009B48C3">
              <w:rPr>
                <w:rStyle w:val="FontStyle51"/>
              </w:rPr>
              <w:t xml:space="preserve"> применять индуктивные и дедуктив</w:t>
            </w:r>
            <w:r w:rsidRPr="009B48C3">
              <w:rPr>
                <w:rStyle w:val="FontStyle51"/>
              </w:rPr>
              <w:softHyphen/>
              <w:t>ные спосо</w:t>
            </w:r>
            <w:r w:rsidRPr="009B48C3">
              <w:rPr>
                <w:rStyle w:val="FontStyle51"/>
              </w:rPr>
              <w:softHyphen/>
              <w:t>бы рассуждений, ви</w:t>
            </w:r>
            <w:r w:rsidRPr="009B48C3">
              <w:rPr>
                <w:rStyle w:val="FontStyle51"/>
              </w:rPr>
              <w:softHyphen/>
              <w:t>деть различные стратегии решения задач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Первоначальные</w:t>
            </w:r>
            <w:r w:rsidRPr="009B48C3">
              <w:rPr>
                <w:rStyle w:val="FontStyle51"/>
              </w:rPr>
              <w:t xml:space="preserve"> представления об идеях и о методах математики как уни</w:t>
            </w:r>
            <w:r w:rsidRPr="009B48C3">
              <w:rPr>
                <w:rStyle w:val="FontStyle51"/>
              </w:rPr>
              <w:softHyphen/>
              <w:t>версальном языке науки и техники, сред</w:t>
            </w:r>
            <w:r w:rsidRPr="009B48C3">
              <w:rPr>
                <w:rStyle w:val="FontStyle51"/>
              </w:rPr>
              <w:softHyphen/>
              <w:t>стве моделирова</w:t>
            </w:r>
            <w:r w:rsidRPr="009B48C3">
              <w:rPr>
                <w:rStyle w:val="FontStyle51"/>
              </w:rPr>
              <w:softHyphen/>
              <w:t>ния явлений и процессов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Fonts w:eastAsia="Times New Roman"/>
              </w:rPr>
            </w:pPr>
            <w:r w:rsidRPr="009B48C3">
              <w:rPr>
                <w:rFonts w:eastAsia="Times New Roman"/>
                <w:b/>
              </w:rPr>
              <w:lastRenderedPageBreak/>
              <w:t>Видеть</w:t>
            </w:r>
            <w:r w:rsidRPr="009B48C3">
              <w:rPr>
                <w:rFonts w:eastAsia="Times New Roman"/>
              </w:rPr>
              <w:t xml:space="preserve"> математическую задачу в контексте проблемной ситуации в других дисциплинах, в окружающей жизн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Fonts w:eastAsia="Times New Roman"/>
                <w:b/>
              </w:rPr>
              <w:t>Самостоятельно</w:t>
            </w:r>
            <w:r w:rsidRPr="009B48C3">
              <w:rPr>
                <w:rFonts w:eastAsia="Times New Roman"/>
              </w:rPr>
              <w:t xml:space="preserve"> ставить цели, выбирать и создавать алгоритмы для решения учебных математических проблем.</w:t>
            </w:r>
          </w:p>
        </w:tc>
      </w:tr>
      <w:tr w:rsidR="00EC3A39" w:rsidRPr="009B48C3" w:rsidTr="00EC3A39">
        <w:tc>
          <w:tcPr>
            <w:tcW w:w="14786" w:type="dxa"/>
            <w:gridSpan w:val="3"/>
          </w:tcPr>
          <w:p w:rsidR="00EC3A39" w:rsidRPr="009B48C3" w:rsidRDefault="00EC3A39" w:rsidP="00BF4A68">
            <w:pPr>
              <w:pStyle w:val="Style26"/>
              <w:widowControl/>
              <w:numPr>
                <w:ilvl w:val="0"/>
                <w:numId w:val="9"/>
              </w:numPr>
              <w:spacing w:line="240" w:lineRule="auto"/>
              <w:jc w:val="center"/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 xml:space="preserve">Системы  уравнений 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(30ч)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51"/>
                <w:b/>
              </w:rPr>
            </w:pPr>
          </w:p>
        </w:tc>
      </w:tr>
      <w:tr w:rsidR="00EC3A39" w:rsidRPr="009B48C3" w:rsidTr="00EC3A39">
        <w:tc>
          <w:tcPr>
            <w:tcW w:w="4928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равнение с двумя переменными. Лине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е ура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ение с двумя перем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ми. Примеры реш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ура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ений в целых числах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истема уравнений с двумя перем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ми. Рав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ильность систем урав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. Система двух линейных уравнений с двумя перем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ми; решение подстано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ой и сложением. Решение си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м двух уравнений, одно из кот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ых линейное, а другое второй степени. П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ры решения систем нелинейных урав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ешение текстовых задач алгебра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м сп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обом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екартовы координаты на плоскости. Граф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ая интерпретация уравнения с двумя перем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м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График линейного уравнения с двумя перем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и, угловой коэффициент пря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ой; условие парал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ельности пря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ых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Графики простейших нелинейных урав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 (п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бола, гипербола, окруж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сть)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Графическая интерпретация системы урав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 с двумя переменными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Определять,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является ли пара чисел реш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м да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го урав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с двумя перем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ыми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и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ры 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шения урав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 с двумя пе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нным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е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адачи, алгебраической моделью кот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ых я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яется ура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ение с двумя перем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ыми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нах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целые решения п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м перебор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е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истемы двух урав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 с двумя пе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нн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и, ук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анные в содержани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е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екстовые задачи алгеб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ическим способом: пе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ходить от словесной форм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ировки условия задачи к алгебраической 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ели путем составления системы урав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й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е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оставленную си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му урав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; и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рпрети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ать результат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Стро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графики уравнений с двумя перем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ыми. 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Конструи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эквивален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речевые в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азывания с использованием алгебра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ого и геометрического яз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ов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е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сслед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рав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и системы урав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 на о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ве функционально-граф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х представл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 уравнений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</w:pPr>
            <w:r w:rsidRPr="009B48C3">
              <w:rPr>
                <w:b/>
              </w:rPr>
              <w:t>Использовать</w:t>
            </w:r>
            <w:r w:rsidRPr="009B48C3">
              <w:t xml:space="preserve"> функционально-графические представления для решения и исследования уравнений и систем.</w:t>
            </w:r>
          </w:p>
          <w:p w:rsidR="00EC3A39" w:rsidRPr="009B48C3" w:rsidRDefault="00EC3A39" w:rsidP="009B48C3">
            <w:pPr>
              <w:pStyle w:val="af0"/>
              <w:spacing w:after="0"/>
            </w:pPr>
            <w:r w:rsidRPr="009B48C3">
              <w:rPr>
                <w:b/>
              </w:rPr>
              <w:t>Понимать</w:t>
            </w:r>
            <w:r w:rsidRPr="009B48C3">
              <w:t xml:space="preserve"> сущности алгоритмических предпи</w:t>
            </w:r>
            <w:r w:rsidRPr="009B48C3">
              <w:softHyphen/>
              <w:t>саний и умение действовать в соответст</w:t>
            </w:r>
            <w:r w:rsidRPr="009B48C3">
              <w:softHyphen/>
              <w:t>вии с предложенным алгоритмом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Fonts w:eastAsia="Times New Roman"/>
                <w:b/>
              </w:rPr>
              <w:t>Использовать</w:t>
            </w:r>
            <w:r w:rsidRPr="009B48C3">
              <w:rPr>
                <w:rFonts w:eastAsia="Times New Roman"/>
              </w:rPr>
              <w:t xml:space="preserve"> математические средства на</w:t>
            </w:r>
            <w:r w:rsidRPr="009B48C3">
              <w:rPr>
                <w:rFonts w:eastAsia="Times New Roman"/>
              </w:rPr>
              <w:softHyphen/>
              <w:t>глядности графики для  интерпретации, аргу</w:t>
            </w:r>
            <w:r w:rsidRPr="009B48C3">
              <w:rPr>
                <w:rFonts w:eastAsia="Times New Roman"/>
              </w:rPr>
              <w:softHyphen/>
              <w:t>ментации.</w:t>
            </w:r>
            <w:r w:rsidRPr="009B48C3">
              <w:rPr>
                <w:rFonts w:eastAsia="Times New Roman"/>
              </w:rPr>
              <w:br/>
            </w:r>
          </w:p>
        </w:tc>
      </w:tr>
      <w:tr w:rsidR="00EC3A39" w:rsidRPr="009B48C3" w:rsidTr="00EC3A39">
        <w:tc>
          <w:tcPr>
            <w:tcW w:w="14786" w:type="dxa"/>
            <w:gridSpan w:val="3"/>
          </w:tcPr>
          <w:p w:rsidR="00EC3A39" w:rsidRPr="009B48C3" w:rsidRDefault="00EC3A39" w:rsidP="00BF4A68">
            <w:pPr>
              <w:pStyle w:val="Style26"/>
              <w:widowControl/>
              <w:numPr>
                <w:ilvl w:val="0"/>
                <w:numId w:val="9"/>
              </w:numPr>
              <w:spacing w:line="240" w:lineRule="auto"/>
              <w:jc w:val="center"/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Неравенства 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(20ч)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b/>
              </w:rPr>
            </w:pPr>
          </w:p>
        </w:tc>
      </w:tr>
      <w:tr w:rsidR="00EC3A39" w:rsidRPr="009B48C3" w:rsidTr="00EC3A39">
        <w:tc>
          <w:tcPr>
            <w:tcW w:w="4928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Числовые неравенства и их свойств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еравенство с одной переменной. Рав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и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сть неравенств. Линейные неравенства с од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й перем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й. Квадра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неравенств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истемы линейных неравенств с одной перем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й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войства чис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ых не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венств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ил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люстри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х на координа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ой прямой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доказы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алгебраически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приме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войства неравенств при 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ш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и задач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аспозна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линейные и квад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тные нерав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ства. 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Ре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линейные неравенства, системы лине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не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венств. 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е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квадратные нерав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а на основе г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ф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х пред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авлений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af0"/>
              <w:spacing w:before="120" w:after="0"/>
            </w:pPr>
            <w:r w:rsidRPr="009B48C3">
              <w:rPr>
                <w:b/>
              </w:rPr>
              <w:t>Понимать</w:t>
            </w:r>
            <w:r w:rsidRPr="009B48C3">
              <w:t xml:space="preserve"> сущности алгоритмических предпи</w:t>
            </w:r>
            <w:r w:rsidRPr="009B48C3">
              <w:softHyphen/>
              <w:t>саний и умение действовать в соответст</w:t>
            </w:r>
            <w:r w:rsidRPr="009B48C3">
              <w:softHyphen/>
              <w:t>вии с предложенным алгоритмом.</w:t>
            </w:r>
          </w:p>
          <w:p w:rsidR="00EC3A39" w:rsidRPr="009B48C3" w:rsidRDefault="00EC3A39" w:rsidP="009B48C3">
            <w:pPr>
              <w:pStyle w:val="af0"/>
            </w:pPr>
            <w:r w:rsidRPr="009B48C3">
              <w:rPr>
                <w:b/>
              </w:rPr>
              <w:t>Использовать</w:t>
            </w:r>
            <w:r w:rsidRPr="009B48C3">
              <w:t xml:space="preserve"> математические средства на</w:t>
            </w:r>
            <w:r w:rsidRPr="009B48C3">
              <w:softHyphen/>
              <w:t>глядности графики для  интерпретации, аргу</w:t>
            </w:r>
            <w:r w:rsidRPr="009B48C3">
              <w:softHyphen/>
              <w:t>ментации.</w:t>
            </w:r>
            <w:r w:rsidRPr="009B48C3">
              <w:br/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C3A39" w:rsidRPr="009B48C3" w:rsidTr="00EC3A39">
        <w:tc>
          <w:tcPr>
            <w:tcW w:w="14786" w:type="dxa"/>
            <w:gridSpan w:val="3"/>
          </w:tcPr>
          <w:p w:rsidR="00EC3A39" w:rsidRPr="009B48C3" w:rsidRDefault="00EC3A39" w:rsidP="009B48C3">
            <w:pPr>
              <w:pStyle w:val="Style26"/>
              <w:widowControl/>
              <w:spacing w:line="240" w:lineRule="auto"/>
              <w:jc w:val="center"/>
              <w:rPr>
                <w:rStyle w:val="FontStyle60"/>
                <w:rFonts w:ascii="Times New Roman" w:hAnsi="Times New Roman" w:cs="Times New Roman"/>
              </w:rPr>
            </w:pPr>
          </w:p>
          <w:p w:rsidR="00EC3A39" w:rsidRPr="009B48C3" w:rsidRDefault="00EC3A39" w:rsidP="00BF4A68">
            <w:pPr>
              <w:pStyle w:val="Style26"/>
              <w:widowControl/>
              <w:numPr>
                <w:ilvl w:val="0"/>
                <w:numId w:val="9"/>
              </w:numPr>
              <w:spacing w:line="240" w:lineRule="auto"/>
              <w:jc w:val="center"/>
              <w:rPr>
                <w:i/>
                <w:iCs/>
                <w:spacing w:val="10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Зависимости между величинами 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(15ч)</w:t>
            </w:r>
          </w:p>
        </w:tc>
      </w:tr>
      <w:tr w:rsidR="00EC3A39" w:rsidRPr="009B48C3" w:rsidTr="00EC3A39">
        <w:tc>
          <w:tcPr>
            <w:tcW w:w="4928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ависимость между величинам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едставление зависимостей между вел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ми в виде формул. Вычисления по форм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ам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ямая пропорциональная зависимость: зад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формулой, коэффициент проп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ль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; сво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а. П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ры прямо проп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ональных зависи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ей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братная пропорциональная завис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ость: зад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формулой, коэффициент обратной п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орциональности; сво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а. Примеры обра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пропорци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зависимостей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ешение задач на прямую пропорциона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сть и обратную проп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ональную зависи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Состав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ормулы, вы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ающие зависи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 между в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личинами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чис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 форм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ам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аспозна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ямую и обра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ую пропорци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завис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мости. 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е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екст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ые з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ачи на прямую и обра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ую п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орциональные зависи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сти </w:t>
            </w:r>
            <w:r w:rsidRPr="009B48C3">
              <w:rPr>
                <w:rStyle w:val="FontStyle61"/>
                <w:rFonts w:ascii="Times New Roman" w:hAnsi="Times New Roman" w:cs="Times New Roman"/>
                <w:spacing w:val="30"/>
                <w:sz w:val="24"/>
                <w:szCs w:val="24"/>
              </w:rPr>
              <w:t>(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том числе с конте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ом из смежных дисцип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ин, из реа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й жизни)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5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видеть математическую задачу в кон</w:t>
            </w:r>
            <w:r w:rsidRPr="009B48C3">
              <w:rPr>
                <w:rStyle w:val="FontStyle51"/>
              </w:rPr>
              <w:softHyphen/>
              <w:t>тексте проб</w:t>
            </w:r>
            <w:r w:rsidRPr="009B48C3">
              <w:rPr>
                <w:rStyle w:val="FontStyle51"/>
              </w:rPr>
              <w:softHyphen/>
              <w:t>лемной ситуа</w:t>
            </w:r>
            <w:r w:rsidRPr="009B48C3">
              <w:rPr>
                <w:rStyle w:val="FontStyle51"/>
              </w:rPr>
              <w:softHyphen/>
              <w:t>ции в других дис</w:t>
            </w:r>
            <w:r w:rsidRPr="009B48C3">
              <w:rPr>
                <w:rStyle w:val="FontStyle51"/>
              </w:rPr>
              <w:softHyphen/>
              <w:t>циплинах, в окружающей жизни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выдвигать гипотезы при решении учебных за</w:t>
            </w:r>
            <w:r w:rsidRPr="009B48C3">
              <w:rPr>
                <w:rStyle w:val="FontStyle51"/>
              </w:rPr>
              <w:softHyphen/>
              <w:t>дач, понимать необхо</w:t>
            </w:r>
            <w:r w:rsidRPr="009B48C3">
              <w:rPr>
                <w:rStyle w:val="FontStyle51"/>
              </w:rPr>
              <w:softHyphen/>
              <w:t>димость их проверки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применять индуктивные и дедуктив</w:t>
            </w:r>
            <w:r w:rsidRPr="009B48C3">
              <w:rPr>
                <w:rStyle w:val="FontStyle51"/>
              </w:rPr>
              <w:softHyphen/>
              <w:t>ные спосо</w:t>
            </w:r>
            <w:r w:rsidRPr="009B48C3">
              <w:rPr>
                <w:rStyle w:val="FontStyle51"/>
              </w:rPr>
              <w:softHyphen/>
              <w:t>бы рассуждений, ви</w:t>
            </w:r>
            <w:r w:rsidRPr="009B48C3">
              <w:rPr>
                <w:rStyle w:val="FontStyle51"/>
              </w:rPr>
              <w:softHyphen/>
              <w:t>деть различные стратегии решения задач;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5" w:line="240" w:lineRule="auto"/>
              <w:ind w:firstLine="0"/>
              <w:rPr>
                <w:rStyle w:val="FontStyle51"/>
              </w:rPr>
            </w:pP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C3A39" w:rsidRPr="009B48C3" w:rsidTr="00EC3A39">
        <w:tc>
          <w:tcPr>
            <w:tcW w:w="14786" w:type="dxa"/>
            <w:gridSpan w:val="3"/>
          </w:tcPr>
          <w:p w:rsidR="00EC3A39" w:rsidRPr="009B48C3" w:rsidRDefault="00EC3A39" w:rsidP="00BF4A68">
            <w:pPr>
              <w:pStyle w:val="Style30"/>
              <w:widowControl/>
              <w:numPr>
                <w:ilvl w:val="0"/>
                <w:numId w:val="9"/>
              </w:numPr>
              <w:spacing w:line="240" w:lineRule="auto"/>
              <w:jc w:val="center"/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Числовые функции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(35ч)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5" w:line="240" w:lineRule="auto"/>
              <w:ind w:firstLine="0"/>
              <w:rPr>
                <w:rStyle w:val="FontStyle51"/>
                <w:b/>
              </w:rPr>
            </w:pPr>
          </w:p>
        </w:tc>
      </w:tr>
      <w:tr w:rsidR="00EC3A39" w:rsidRPr="009B48C3" w:rsidTr="00EC3A39">
        <w:tc>
          <w:tcPr>
            <w:tcW w:w="4928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нятие функции. Область определения и мно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о значений функции. Сп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обы зад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функции. График фун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и. Свойства фун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и, их отображение на графике: возраст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и убывание фун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и, нули фун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ции, сохранение знака. Чтение и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постро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г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фиков функций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меры графиков зависимостей, от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аю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их реальные процессы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ункции, описывающие прямую и обра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ую п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орциональные зависи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, их график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Линейная функция, ее график и сво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Квадратичная функция, ее график и сво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тепенные функции с натуральными пок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ат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лями </w:t>
            </w:r>
            <w:r w:rsidRPr="009B48C3">
              <w:rPr>
                <w:rStyle w:val="FontStyle61"/>
                <w:rFonts w:ascii="Times New Roman" w:hAnsi="Times New Roman" w:cs="Times New Roman"/>
                <w:spacing w:val="30"/>
                <w:sz w:val="24"/>
                <w:szCs w:val="24"/>
              </w:rPr>
              <w:t>2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48C3">
              <w:rPr>
                <w:rStyle w:val="FontStyle61"/>
                <w:rFonts w:ascii="Times New Roman" w:hAnsi="Times New Roman" w:cs="Times New Roman"/>
                <w:spacing w:val="30"/>
                <w:sz w:val="24"/>
                <w:szCs w:val="24"/>
              </w:rPr>
              <w:t>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48C3">
              <w:rPr>
                <w:rStyle w:val="FontStyle61"/>
                <w:rFonts w:ascii="Times New Roman" w:hAnsi="Times New Roman" w:cs="Times New Roman"/>
                <w:spacing w:val="30"/>
                <w:sz w:val="24"/>
                <w:szCs w:val="24"/>
              </w:rPr>
              <w:t>3,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их графики и сво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а. Г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фики функций</w:t>
            </w:r>
          </w:p>
          <w:p w:rsidR="00EC3A39" w:rsidRPr="009B48C3" w:rsidRDefault="00AC0CB3" w:rsidP="009B48C3">
            <w:pPr>
              <w:pStyle w:val="Style35"/>
              <w:widowControl/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</w:rPr>
                <m:t>у</m:t>
              </m:r>
              <m:r>
                <m:rPr>
                  <m:sty m:val="p"/>
                </m:rPr>
                <w:rPr>
                  <w:rFonts w:ascii="Cambria Math"/>
                </w:rPr>
                <m:t xml:space="preserve">= 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х</m:t>
                  </m:r>
                </m:e>
              </m:rad>
            </m:oMath>
            <w:r w:rsidR="00EC3A39"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 xml:space="preserve">;  </w:t>
            </w:r>
            <m:oMath>
              <m:r>
                <m:rPr>
                  <m:sty m:val="p"/>
                </m:rPr>
                <w:rPr>
                  <w:rFonts w:ascii="Cambria Math"/>
                </w:rPr>
                <m:t xml:space="preserve"> 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у</m:t>
              </m:r>
              <m:r>
                <m:rPr>
                  <m:sty m:val="p"/>
                </m:rPr>
                <w:rPr>
                  <w:rFonts w:ascii="Cambria Math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х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у</m:t>
                  </m:r>
                </m:den>
              </m:f>
            </m:oMath>
            <w:r w:rsidR="00EC3A39"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 xml:space="preserve">;  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у</m:t>
              </m:r>
              <m:r>
                <m:rPr>
                  <m:sty m:val="p"/>
                </m:rPr>
                <w:rPr>
                  <w:rFonts w:ascii="Cambria Math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х</m:t>
                  </m:r>
                </m:e>
              </m:d>
            </m:oMath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 xml:space="preserve">Вычис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начения функций, заданных ф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улами (при необ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ходимост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использ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калькулятор)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с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став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аб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ицы зна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 функций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Стро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по точкам графики функций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Описы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войства функции на основе ее граф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ого предста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ления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Моде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еальные завис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ости форм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ами и граф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ками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Чит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графики реа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зависимостей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спольз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ункциона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ую символику для зап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и раз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образных фактов, связа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с рассматриваем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и фун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ями, обогащая опыт выпол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знаково-символ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ских действий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Стр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ечевые конструкции с использ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анием функциона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й терм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и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спольз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компьютерные программы для п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роения г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фиков функций, для исслед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поло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на координа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й плоскости графиков фун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й в з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си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 от значений коэффициентов, входящих в ф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улу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аспозна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виды изучаемых функций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Пока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зы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хемат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ески положение на к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ординатной плоскости граф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ов изучаемых функций в зав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имости от значений коэфф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ентов, входящих в ф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улы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Стро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графики изучаемых функций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описы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х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войства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lastRenderedPageBreak/>
              <w:t xml:space="preserve">Умение </w:t>
            </w:r>
            <w:r w:rsidRPr="009B48C3">
              <w:rPr>
                <w:rStyle w:val="FontStyle51"/>
              </w:rPr>
              <w:t>самостоятельно ставить цели, выби</w:t>
            </w:r>
            <w:r w:rsidRPr="009B48C3">
              <w:rPr>
                <w:rStyle w:val="FontStyle51"/>
              </w:rPr>
              <w:softHyphen/>
              <w:t>рать и созда</w:t>
            </w:r>
            <w:r w:rsidRPr="009B48C3">
              <w:rPr>
                <w:rStyle w:val="FontStyle51"/>
              </w:rPr>
              <w:softHyphen/>
              <w:t>вать алгоритмы для решения учеб</w:t>
            </w:r>
            <w:r w:rsidRPr="009B48C3">
              <w:rPr>
                <w:rStyle w:val="FontStyle51"/>
              </w:rPr>
              <w:softHyphen/>
              <w:t>ных математических проб</w:t>
            </w:r>
            <w:r w:rsidRPr="009B48C3">
              <w:rPr>
                <w:rStyle w:val="FontStyle51"/>
              </w:rPr>
              <w:softHyphen/>
              <w:t>лем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5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видеть математическую задачу в кон</w:t>
            </w:r>
            <w:r w:rsidRPr="009B48C3">
              <w:rPr>
                <w:rStyle w:val="FontStyle51"/>
              </w:rPr>
              <w:softHyphen/>
              <w:t>тексте проб</w:t>
            </w:r>
            <w:r w:rsidRPr="009B48C3">
              <w:rPr>
                <w:rStyle w:val="FontStyle51"/>
              </w:rPr>
              <w:softHyphen/>
              <w:t>лемной ситуа</w:t>
            </w:r>
            <w:r w:rsidRPr="009B48C3">
              <w:rPr>
                <w:rStyle w:val="FontStyle51"/>
              </w:rPr>
              <w:softHyphen/>
              <w:t>ции в других дис</w:t>
            </w:r>
            <w:r w:rsidRPr="009B48C3">
              <w:rPr>
                <w:rStyle w:val="FontStyle51"/>
              </w:rPr>
              <w:softHyphen/>
              <w:t>циплинах, в окружающей жизни.</w:t>
            </w:r>
          </w:p>
          <w:p w:rsidR="00EC3A39" w:rsidRPr="009B48C3" w:rsidRDefault="00EC3A39" w:rsidP="009B48C3">
            <w:pPr>
              <w:pStyle w:val="af0"/>
              <w:spacing w:after="0"/>
            </w:pPr>
            <w:r w:rsidRPr="009B48C3">
              <w:rPr>
                <w:b/>
              </w:rPr>
              <w:lastRenderedPageBreak/>
              <w:t>Самостоятельно</w:t>
            </w:r>
            <w:r w:rsidRPr="009B48C3">
              <w:t xml:space="preserve"> ставить цели, выбирать и создавать алгоритмы для решения учебных математических проблем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Fonts w:eastAsia="Times New Roman"/>
                <w:b/>
              </w:rPr>
              <w:t>Планировать</w:t>
            </w:r>
            <w:r w:rsidRPr="009B48C3">
              <w:rPr>
                <w:rFonts w:eastAsia="Times New Roman"/>
              </w:rPr>
              <w:t xml:space="preserve"> и осуществлять деятельность, направленную на решение задач исследователь</w:t>
            </w:r>
            <w:r w:rsidRPr="009B48C3">
              <w:rPr>
                <w:rFonts w:eastAsia="Times New Roman"/>
              </w:rPr>
              <w:softHyphen/>
              <w:t>ского характера.</w:t>
            </w:r>
            <w:r w:rsidRPr="009B48C3">
              <w:rPr>
                <w:rFonts w:eastAsia="Times New Roman"/>
              </w:rPr>
              <w:br/>
            </w:r>
          </w:p>
        </w:tc>
      </w:tr>
      <w:tr w:rsidR="00EC3A39" w:rsidRPr="009B48C3" w:rsidTr="00EC3A39">
        <w:tc>
          <w:tcPr>
            <w:tcW w:w="14786" w:type="dxa"/>
            <w:gridSpan w:val="3"/>
          </w:tcPr>
          <w:p w:rsidR="00EC3A39" w:rsidRPr="009B48C3" w:rsidRDefault="00EC3A39" w:rsidP="00BF4A68">
            <w:pPr>
              <w:pStyle w:val="Style26"/>
              <w:widowControl/>
              <w:numPr>
                <w:ilvl w:val="0"/>
                <w:numId w:val="9"/>
              </w:numPr>
              <w:spacing w:line="240" w:lineRule="auto"/>
              <w:jc w:val="center"/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>Числовые последовательности. Арифметическая и геометриче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ская прогрессии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(15ч)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51"/>
                <w:b/>
              </w:rPr>
            </w:pPr>
          </w:p>
        </w:tc>
      </w:tr>
      <w:tr w:rsidR="00EC3A39" w:rsidRPr="009B48C3" w:rsidTr="00EC3A39">
        <w:tc>
          <w:tcPr>
            <w:tcW w:w="4928" w:type="dxa"/>
          </w:tcPr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346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нятие числовой последователь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. Зад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последовательности реку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ентной ф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улой и ф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мулой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-го члена.</w:t>
            </w:r>
          </w:p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341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Арифметическая и геометрическая п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ре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сии. Формулы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-го члена арифм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ой и геометр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ой п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рессий, суммы первых п  членов. Изоб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членов арифм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ческой и геометрической п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ре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ий точками ко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динатной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плоскости. Лине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й и экспоненциа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й рост. Слож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п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енты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 xml:space="preserve">Приме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ндексные обозна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я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стр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е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ые высказывания с использов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м терминологии, свя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анной с понятием послед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атель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чис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члены последов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льностей, зада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форм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ой п-го члена или рекуррен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ой формулой. 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Устанавли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акономерность в постро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и последов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ль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, если из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естны пе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ые несколько ее чл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ов. 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 xml:space="preserve">Изображ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члены п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ледовате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сти точ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ами на к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ординатной плоскост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аспозна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арифметическую и геометр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ую прогрессии при разных спос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бах задания. 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а основе доказате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рассужд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 ф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улы общего чл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 арифм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ческой и геометрической п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рессий, суммы первых л членов арифмет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ой и ге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трической п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грессий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ре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адачи с использованием этих формул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ассматри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меры из 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альной жизни, иллю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рирую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ие изменение в арифмет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ой прогрессии, в геометр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ой прогре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сии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зображ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оответствую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ие зависи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 графическ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е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адачи на сложные п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центы, в том числе задачи из реальной практики </w:t>
            </w:r>
            <w:r w:rsidRPr="009B48C3">
              <w:rPr>
                <w:rStyle w:val="FontStyle61"/>
                <w:rFonts w:ascii="Times New Roman" w:hAnsi="Times New Roman" w:cs="Times New Roman"/>
                <w:spacing w:val="30"/>
                <w:sz w:val="24"/>
                <w:szCs w:val="24"/>
              </w:rPr>
              <w:t>(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исп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ованием кальк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ятора)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af0"/>
              <w:spacing w:after="0"/>
            </w:pPr>
            <w:r w:rsidRPr="009B48C3">
              <w:rPr>
                <w:b/>
              </w:rPr>
              <w:lastRenderedPageBreak/>
              <w:t xml:space="preserve">Понимать </w:t>
            </w:r>
            <w:r w:rsidRPr="009B48C3">
              <w:t>сущности алгоритмических предпи</w:t>
            </w:r>
            <w:r w:rsidRPr="009B48C3">
              <w:softHyphen/>
              <w:t>саний и умение действовать в соответст</w:t>
            </w:r>
            <w:r w:rsidRPr="009B48C3">
              <w:softHyphen/>
              <w:t>вии с предложенным алгоритмом.</w:t>
            </w:r>
          </w:p>
          <w:p w:rsidR="00EC3A39" w:rsidRPr="009B48C3" w:rsidRDefault="00EC3A39" w:rsidP="009B48C3">
            <w:pPr>
              <w:pStyle w:val="af0"/>
              <w:spacing w:after="0"/>
            </w:pPr>
            <w:r w:rsidRPr="009B48C3">
              <w:rPr>
                <w:b/>
              </w:rPr>
              <w:t xml:space="preserve">Видеть </w:t>
            </w:r>
            <w:r w:rsidRPr="009B48C3">
              <w:t>математическую задачу в контексте проблемной ситуации в других дисциплинах, в окружающей жизн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C3A39" w:rsidRPr="009B48C3" w:rsidTr="00EC3A39">
        <w:tc>
          <w:tcPr>
            <w:tcW w:w="14786" w:type="dxa"/>
            <w:gridSpan w:val="3"/>
          </w:tcPr>
          <w:p w:rsidR="00EC3A39" w:rsidRPr="009B48C3" w:rsidRDefault="00EC3A39" w:rsidP="00BF4A68">
            <w:pPr>
              <w:pStyle w:val="Style26"/>
              <w:widowControl/>
              <w:numPr>
                <w:ilvl w:val="0"/>
                <w:numId w:val="9"/>
              </w:numPr>
              <w:spacing w:line="240" w:lineRule="auto"/>
              <w:jc w:val="center"/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.Описательная статистика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(10ч)</w:t>
            </w:r>
          </w:p>
          <w:p w:rsidR="00EC3A39" w:rsidRPr="009B48C3" w:rsidRDefault="00EC3A39" w:rsidP="009B48C3">
            <w:pPr>
              <w:pStyle w:val="Style26"/>
              <w:widowControl/>
              <w:spacing w:line="240" w:lineRule="auto"/>
              <w:jc w:val="center"/>
              <w:rPr>
                <w:i/>
                <w:iCs/>
                <w:spacing w:val="10"/>
              </w:rPr>
            </w:pPr>
          </w:p>
        </w:tc>
      </w:tr>
      <w:tr w:rsidR="00EC3A39" w:rsidRPr="009B48C3" w:rsidTr="00EC3A39">
        <w:tc>
          <w:tcPr>
            <w:tcW w:w="4928" w:type="dxa"/>
          </w:tcPr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336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едставление данных в виде таблиц, ди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рамм, графиков. Случайная изменч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ость. Ст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стические</w:t>
            </w:r>
          </w:p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336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характеристики набора данных: сред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ее ариф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т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ое, медиана, наиб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шее и на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ньшее значения, размах. Пред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авление о выборочном исследов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и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звлек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нформацию из таб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иц и ди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грамм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вы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пол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ычисления по таблич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м да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ым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Опреде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 диаграм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мам наибольшие и наименьшие данные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сравни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еличины.</w:t>
            </w:r>
          </w:p>
          <w:p w:rsidR="00EC3A39" w:rsidRPr="009B48C3" w:rsidRDefault="00EC3A39" w:rsidP="009B48C3">
            <w:pPr>
              <w:pStyle w:val="Style31"/>
              <w:widowControl/>
              <w:spacing w:line="240" w:lineRule="auto"/>
              <w:jc w:val="both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едстав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нформацию в виде таблиц, столбч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ых и круг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ых диаграмм, в том числе с помощью компьюте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программ.</w:t>
            </w:r>
          </w:p>
          <w:p w:rsidR="00EC3A39" w:rsidRPr="009B48C3" w:rsidRDefault="00EC3A39" w:rsidP="009B48C3">
            <w:pPr>
              <w:pStyle w:val="Style31"/>
              <w:widowControl/>
              <w:spacing w:line="240" w:lineRule="auto"/>
              <w:jc w:val="both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и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примеры числовых данных (цена, рост, время на дорогу и т. </w:t>
            </w:r>
            <w:r w:rsidRPr="009B48C3">
              <w:rPr>
                <w:rStyle w:val="FontStyle61"/>
                <w:rFonts w:ascii="Times New Roman" w:hAnsi="Times New Roman" w:cs="Times New Roman"/>
                <w:spacing w:val="30"/>
                <w:sz w:val="24"/>
                <w:szCs w:val="24"/>
              </w:rPr>
              <w:t>д.),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нах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ред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ее арифмет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еское, размах ч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ых наборов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0"/>
                <w:rFonts w:ascii="Times New Roman" w:hAnsi="Times New Roman" w:cs="Times New Roman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и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одержательные примеры исп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ования сред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х для описания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данных (у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ень воды в водоеме, спорти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показ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ли, определение границ климат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еских зон)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af0"/>
              <w:spacing w:after="0"/>
            </w:pPr>
            <w:r w:rsidRPr="009B48C3">
              <w:rPr>
                <w:b/>
              </w:rPr>
              <w:lastRenderedPageBreak/>
              <w:t>Понимать и использовать</w:t>
            </w:r>
            <w:r w:rsidRPr="009B48C3">
              <w:t xml:space="preserve"> математические средства наглядности (диаграммы, таблицы, схемы) для иллюстрации, интерпретации, аргу</w:t>
            </w:r>
            <w:r w:rsidRPr="009B48C3">
              <w:softHyphen/>
              <w:t>ментации.</w:t>
            </w:r>
          </w:p>
          <w:p w:rsidR="00EC3A39" w:rsidRPr="009B48C3" w:rsidRDefault="00EC3A39" w:rsidP="009B48C3">
            <w:pPr>
              <w:pStyle w:val="af0"/>
              <w:spacing w:after="0"/>
            </w:pPr>
            <w:r w:rsidRPr="009B48C3">
              <w:rPr>
                <w:b/>
              </w:rPr>
              <w:t>Видеть</w:t>
            </w:r>
            <w:r w:rsidRPr="009B48C3">
              <w:t xml:space="preserve"> математическую задачу в контексте проблемной ситуации в других дисциплинах, в окружающей жизн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0"/>
                <w:rFonts w:ascii="Times New Roman" w:hAnsi="Times New Roman" w:cs="Times New Roman"/>
              </w:rPr>
            </w:pPr>
          </w:p>
        </w:tc>
      </w:tr>
      <w:tr w:rsidR="00EC3A39" w:rsidRPr="009B48C3" w:rsidTr="00EC3A39">
        <w:tc>
          <w:tcPr>
            <w:tcW w:w="14786" w:type="dxa"/>
            <w:gridSpan w:val="3"/>
          </w:tcPr>
          <w:p w:rsidR="00EC3A39" w:rsidRPr="009B48C3" w:rsidRDefault="00EC3A39" w:rsidP="00BF4A68">
            <w:pPr>
              <w:pStyle w:val="Style26"/>
              <w:widowControl/>
              <w:numPr>
                <w:ilvl w:val="0"/>
                <w:numId w:val="9"/>
              </w:numPr>
              <w:spacing w:line="240" w:lineRule="auto"/>
              <w:jc w:val="center"/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Случайные события и вероятность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(15ч)</w:t>
            </w:r>
          </w:p>
          <w:p w:rsidR="00EC3A39" w:rsidRPr="009B48C3" w:rsidRDefault="00EC3A39" w:rsidP="009B48C3">
            <w:pPr>
              <w:pStyle w:val="af0"/>
              <w:ind w:firstLine="709"/>
            </w:pPr>
          </w:p>
        </w:tc>
      </w:tr>
      <w:tr w:rsidR="00EC3A39" w:rsidRPr="009B48C3" w:rsidTr="00EC3A39">
        <w:tc>
          <w:tcPr>
            <w:tcW w:w="9857" w:type="dxa"/>
            <w:gridSpan w:val="2"/>
          </w:tcPr>
          <w:p w:rsidR="00EC3A39" w:rsidRPr="009B48C3" w:rsidRDefault="00EC3A39" w:rsidP="009B48C3">
            <w:pPr>
              <w:pStyle w:val="Style33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нятие о случайном опыте и случа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м с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бытии. Частота случайного события. Статист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й подход к поня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ю вероят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. Вероятности прот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оположных событий. Достове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и невозможные события. Равновоз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ожность событий. Классическое опред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вероятности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о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лучайные экспе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нты, в том числе с помощью компьютерного моделиров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, интерпрети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ать их резу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таты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чис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частоту сл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айного соб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я; оценивать в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оятность с помощью частоты, получ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й опытным путем.</w:t>
            </w:r>
          </w:p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0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е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адачи на нахождение вероятностей событий.</w:t>
            </w:r>
          </w:p>
          <w:p w:rsidR="00EC3A39" w:rsidRPr="009B48C3" w:rsidRDefault="00EC3A39" w:rsidP="009B48C3">
            <w:pPr>
              <w:pStyle w:val="Style31"/>
              <w:spacing w:line="240" w:lineRule="auto"/>
              <w:jc w:val="both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и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меры случай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событий, в частности дост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ерных и невозможных соб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й, маловероятных с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б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тий. </w:t>
            </w:r>
          </w:p>
          <w:p w:rsidR="00EC3A39" w:rsidRPr="009B48C3" w:rsidRDefault="00EC3A39" w:rsidP="009B48C3">
            <w:pPr>
              <w:pStyle w:val="Style31"/>
              <w:spacing w:line="240" w:lineRule="auto"/>
              <w:jc w:val="both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и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меры   ра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вероятных событий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af0"/>
              <w:spacing w:before="120" w:after="0"/>
            </w:pPr>
            <w:r w:rsidRPr="009B48C3">
              <w:rPr>
                <w:b/>
              </w:rPr>
              <w:t>Видеть</w:t>
            </w:r>
            <w:r w:rsidRPr="009B48C3">
              <w:t xml:space="preserve"> математическую задачу в контексте проблемной ситуации в других дисциплинах, в окружающей жизни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 xml:space="preserve">Умение </w:t>
            </w:r>
            <w:r w:rsidRPr="009B48C3">
              <w:rPr>
                <w:rStyle w:val="FontStyle51"/>
              </w:rPr>
              <w:t>выдвигать гипотезы при решении учебных за</w:t>
            </w:r>
            <w:r w:rsidRPr="009B48C3">
              <w:rPr>
                <w:rStyle w:val="FontStyle51"/>
              </w:rPr>
              <w:softHyphen/>
              <w:t>дач, понимать необхо</w:t>
            </w:r>
            <w:r w:rsidRPr="009B48C3">
              <w:rPr>
                <w:rStyle w:val="FontStyle51"/>
              </w:rPr>
              <w:softHyphen/>
              <w:t>димость их проверки.</w:t>
            </w:r>
          </w:p>
          <w:p w:rsidR="00EC3A39" w:rsidRPr="009B48C3" w:rsidRDefault="00EC3A39" w:rsidP="009B48C3">
            <w:pPr>
              <w:pStyle w:val="af0"/>
              <w:spacing w:before="120"/>
            </w:pPr>
          </w:p>
          <w:p w:rsidR="00EC3A39" w:rsidRPr="009B48C3" w:rsidRDefault="00EC3A39" w:rsidP="009B48C3">
            <w:pPr>
              <w:pStyle w:val="Style31"/>
              <w:widowControl/>
              <w:spacing w:line="240" w:lineRule="auto"/>
              <w:jc w:val="both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C3A39" w:rsidRPr="009B48C3" w:rsidTr="00EC3A39">
        <w:tc>
          <w:tcPr>
            <w:tcW w:w="14786" w:type="dxa"/>
            <w:gridSpan w:val="3"/>
          </w:tcPr>
          <w:p w:rsidR="00EC3A39" w:rsidRPr="009B48C3" w:rsidRDefault="00EC3A39" w:rsidP="00BF4A68">
            <w:pPr>
              <w:pStyle w:val="Style26"/>
              <w:widowControl/>
              <w:numPr>
                <w:ilvl w:val="0"/>
                <w:numId w:val="9"/>
              </w:numPr>
              <w:spacing w:line="240" w:lineRule="auto"/>
              <w:jc w:val="center"/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Элементы комбинаторики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(10 ч)</w:t>
            </w:r>
          </w:p>
          <w:p w:rsidR="00EC3A39" w:rsidRPr="009B48C3" w:rsidRDefault="00EC3A39" w:rsidP="009B48C3">
            <w:pPr>
              <w:pStyle w:val="af0"/>
              <w:spacing w:before="120"/>
              <w:rPr>
                <w:b/>
              </w:rPr>
            </w:pPr>
          </w:p>
        </w:tc>
      </w:tr>
      <w:tr w:rsidR="00EC3A39" w:rsidRPr="009B48C3" w:rsidTr="00EC3A39">
        <w:tc>
          <w:tcPr>
            <w:tcW w:w="4928" w:type="dxa"/>
          </w:tcPr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360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ешение комбинаторных задач переб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ом в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антов. Комбинаторное правило умно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. Перест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вки и фа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ориал</w:t>
            </w:r>
          </w:p>
          <w:p w:rsidR="00EC3A39" w:rsidRPr="009B48C3" w:rsidRDefault="00EC3A39" w:rsidP="009B48C3">
            <w:pPr>
              <w:pStyle w:val="Style39"/>
              <w:widowControl/>
              <w:rPr>
                <w:rStyle w:val="FontStyle66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6"/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пол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еребор всех воз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ожных вариа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ов для пе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чета объектов или комбин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й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име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авило комбин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орного умно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для реш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задач на нахожд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числа объектов или ком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бинаций (ди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ли многоугольника, рукоп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атия, число к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ов, шиф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ров, паролей и т. </w:t>
            </w:r>
            <w:r w:rsidRPr="009B48C3">
              <w:rPr>
                <w:rStyle w:val="FontStyle61"/>
                <w:rFonts w:ascii="Times New Roman" w:hAnsi="Times New Roman" w:cs="Times New Roman"/>
                <w:spacing w:val="30"/>
                <w:sz w:val="24"/>
                <w:szCs w:val="24"/>
              </w:rPr>
              <w:t>п.).</w:t>
            </w:r>
            <w:r w:rsidRPr="009B48C3">
              <w:t xml:space="preserve"> 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Расп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зна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адачи на опред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ение числа перест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ок и выполнять соответствую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ие вычисления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pacing w:val="30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е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адачи на вычисление вероятности с прим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ением ком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бинаторики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pacing w:val="30"/>
                <w:sz w:val="24"/>
                <w:szCs w:val="24"/>
              </w:rPr>
            </w:pPr>
            <w:r w:rsidRPr="009B48C3">
              <w:rPr>
                <w:rFonts w:eastAsia="Times New Roman"/>
                <w:b/>
              </w:rPr>
              <w:t>Понимать</w:t>
            </w:r>
            <w:r w:rsidRPr="009B48C3">
              <w:rPr>
                <w:rFonts w:eastAsia="Times New Roman"/>
              </w:rPr>
              <w:t xml:space="preserve"> и использовать математические средства наглядности схемы для иллюстра</w:t>
            </w:r>
            <w:r w:rsidRPr="009B48C3">
              <w:rPr>
                <w:rFonts w:eastAsia="Times New Roman"/>
              </w:rPr>
              <w:softHyphen/>
              <w:t>ции, интерпретации</w:t>
            </w:r>
          </w:p>
        </w:tc>
      </w:tr>
      <w:tr w:rsidR="00EC3A39" w:rsidRPr="009B48C3" w:rsidTr="00EC3A39">
        <w:tc>
          <w:tcPr>
            <w:tcW w:w="14786" w:type="dxa"/>
            <w:gridSpan w:val="3"/>
          </w:tcPr>
          <w:p w:rsidR="00EC3A39" w:rsidRPr="009B48C3" w:rsidRDefault="00EC3A39" w:rsidP="00BF4A68">
            <w:pPr>
              <w:pStyle w:val="Style26"/>
              <w:widowControl/>
              <w:numPr>
                <w:ilvl w:val="0"/>
                <w:numId w:val="9"/>
              </w:numPr>
              <w:spacing w:line="240" w:lineRule="auto"/>
              <w:jc w:val="center"/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Множества. Элементы логики </w:t>
            </w:r>
            <w:r w:rsidRPr="009B48C3">
              <w:rPr>
                <w:rStyle w:val="FontStyle45"/>
                <w:rFonts w:ascii="Times New Roman" w:hAnsi="Times New Roman" w:cs="Times New Roman"/>
                <w:spacing w:val="50"/>
                <w:sz w:val="24"/>
                <w:szCs w:val="24"/>
              </w:rPr>
              <w:t>(</w:t>
            </w:r>
            <w:r w:rsidR="00AC0CB3" w:rsidRPr="009B48C3">
              <w:rPr>
                <w:rStyle w:val="FontStyle45"/>
                <w:rFonts w:ascii="Times New Roman" w:hAnsi="Times New Roman" w:cs="Times New Roman"/>
                <w:spacing w:val="50"/>
                <w:sz w:val="24"/>
                <w:szCs w:val="24"/>
              </w:rPr>
              <w:t>6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 xml:space="preserve"> ч)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Fonts w:eastAsia="Times New Roman"/>
              </w:rPr>
            </w:pPr>
          </w:p>
        </w:tc>
      </w:tr>
      <w:tr w:rsidR="00EC3A39" w:rsidRPr="009B48C3" w:rsidTr="00EC3A39">
        <w:tc>
          <w:tcPr>
            <w:tcW w:w="4928" w:type="dxa"/>
          </w:tcPr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346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Множество, элемент множества. Зад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м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еств перечислением элем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ов, характе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ческим свойс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ом. Стандартные обозначения чис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ых м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еств. Пустое мно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о и его обозначение. Подм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о. Объеди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е и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пересечение множеств, раз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сть множеств.</w:t>
            </w:r>
          </w:p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346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ллюстрация отношений между м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ес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ами с помощью диаграмм Эйлера — Венна.</w:t>
            </w:r>
          </w:p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346"/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нятия о равносильности, следов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и, упо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еб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ление логических связок если     то,    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в том и толь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softHyphen/>
              <w:t>ко том слу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softHyphen/>
              <w:t xml:space="preserve">чае.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Логические связки</w:t>
            </w:r>
            <w:r w:rsidRPr="009B48C3">
              <w:rPr>
                <w:rStyle w:val="FontStyle61"/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и, или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 xml:space="preserve">При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меры конечных и бесконеч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м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еств. Нах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ить объединение и перес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е множеств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и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ры несложных классифик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й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спольз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еоретико-мно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ственную символику и язык при решении задач в ходе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изучения различных разделов курс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ллюстр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математ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е понятия и утверж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ения п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мерами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спольз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ры и контрп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ры в аргум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аци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Констру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математ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ие предло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с п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мощью связок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если то, в том и только том слу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softHyphen/>
              <w:t xml:space="preserve">чае,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лог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ских связок 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>и, или</w:t>
            </w:r>
          </w:p>
        </w:tc>
        <w:tc>
          <w:tcPr>
            <w:tcW w:w="4929" w:type="dxa"/>
          </w:tcPr>
          <w:p w:rsidR="00EC3A39" w:rsidRPr="009B48C3" w:rsidRDefault="00EC3A39" w:rsidP="009B48C3">
            <w:pPr>
              <w:pStyle w:val="af0"/>
            </w:pPr>
            <w:r w:rsidRPr="009B48C3">
              <w:rPr>
                <w:b/>
              </w:rPr>
              <w:lastRenderedPageBreak/>
              <w:t>Понимать</w:t>
            </w:r>
            <w:r w:rsidRPr="009B48C3">
              <w:t xml:space="preserve"> и использовать математические средства наглядности (диаграммы, таблицы, схемы) для иллюстрации, интерпретации, аргу</w:t>
            </w:r>
            <w:r w:rsidRPr="009B48C3">
              <w:softHyphen/>
              <w:t>ментаци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C3A39" w:rsidRPr="009B48C3" w:rsidTr="00EC3A39">
        <w:tc>
          <w:tcPr>
            <w:tcW w:w="14786" w:type="dxa"/>
            <w:gridSpan w:val="3"/>
          </w:tcPr>
          <w:p w:rsidR="00EC3A39" w:rsidRPr="009B48C3" w:rsidRDefault="00EC3A39" w:rsidP="009B48C3">
            <w:pPr>
              <w:pStyle w:val="af0"/>
            </w:pPr>
          </w:p>
        </w:tc>
      </w:tr>
    </w:tbl>
    <w:p w:rsidR="00C86050" w:rsidRDefault="00C86050" w:rsidP="009B48C3">
      <w:pPr>
        <w:jc w:val="center"/>
        <w:rPr>
          <w:color w:val="000000" w:themeColor="text1"/>
        </w:rPr>
      </w:pPr>
    </w:p>
    <w:p w:rsidR="00C86050" w:rsidRDefault="00C86050" w:rsidP="009B48C3">
      <w:pPr>
        <w:jc w:val="center"/>
        <w:rPr>
          <w:color w:val="000000" w:themeColor="text1"/>
        </w:rPr>
      </w:pPr>
    </w:p>
    <w:p w:rsidR="00EC3A39" w:rsidRDefault="008574D0" w:rsidP="009B48C3">
      <w:pPr>
        <w:jc w:val="center"/>
        <w:rPr>
          <w:color w:val="000000" w:themeColor="text1"/>
        </w:rPr>
      </w:pPr>
      <w:r w:rsidRPr="00C86050">
        <w:rPr>
          <w:color w:val="000000" w:themeColor="text1"/>
        </w:rPr>
        <w:t>7класс алгебра</w:t>
      </w:r>
    </w:p>
    <w:tbl>
      <w:tblPr>
        <w:tblW w:w="5000" w:type="pct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748"/>
        <w:gridCol w:w="5040"/>
      </w:tblGrid>
      <w:tr w:rsidR="00C86050" w:rsidRPr="0020358E" w:rsidTr="00C44043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jc w:val="center"/>
              <w:rPr>
                <w:sz w:val="18"/>
                <w:szCs w:val="18"/>
              </w:rPr>
            </w:pPr>
            <w:r w:rsidRPr="0020358E">
              <w:rPr>
                <w:b/>
                <w:bCs/>
                <w:sz w:val="18"/>
                <w:szCs w:val="18"/>
              </w:rPr>
              <w:t xml:space="preserve">Целевой приоритет воспитания на уровне </w:t>
            </w:r>
            <w:r>
              <w:rPr>
                <w:b/>
                <w:bCs/>
                <w:szCs w:val="40"/>
              </w:rPr>
              <w:t>С</w:t>
            </w:r>
            <w:r w:rsidRPr="00D65362">
              <w:rPr>
                <w:b/>
                <w:bCs/>
                <w:szCs w:val="40"/>
              </w:rPr>
              <w:t>ОО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jc w:val="center"/>
              <w:rPr>
                <w:b/>
                <w:bCs/>
                <w:sz w:val="18"/>
                <w:szCs w:val="18"/>
              </w:rPr>
            </w:pPr>
            <w:r w:rsidRPr="0020358E">
              <w:rPr>
                <w:b/>
                <w:bCs/>
                <w:sz w:val="18"/>
                <w:szCs w:val="18"/>
              </w:rPr>
              <w:t>Учебные предметы с необходимым воспитательным ресурсом</w:t>
            </w:r>
          </w:p>
          <w:p w:rsidR="00C86050" w:rsidRPr="0020358E" w:rsidRDefault="00C86050" w:rsidP="00C44043">
            <w:pPr>
              <w:spacing w:line="255" w:lineRule="atLeast"/>
              <w:jc w:val="center"/>
              <w:rPr>
                <w:color w:val="FF0000"/>
                <w:sz w:val="18"/>
                <w:szCs w:val="18"/>
              </w:rPr>
            </w:pPr>
          </w:p>
        </w:tc>
      </w:tr>
      <w:tr w:rsidR="00C86050" w:rsidRPr="0020358E" w:rsidTr="00C44043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t>Создание благоприятных условий для развития социально значимых отношений школьников и, прежде всего, ценностных отношений: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C86050" w:rsidRPr="0020358E" w:rsidTr="00C44043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t>к семье как главной опоре в жизни человека и источнику его счастья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C57B65" w:rsidRDefault="00C86050" w:rsidP="00C44043">
            <w:pPr>
              <w:spacing w:line="255" w:lineRule="atLeast"/>
              <w:rPr>
                <w:sz w:val="20"/>
                <w:szCs w:val="20"/>
              </w:rPr>
            </w:pPr>
            <w:r>
              <w:rPr>
                <w:sz w:val="18"/>
                <w:szCs w:val="18"/>
              </w:rPr>
              <w:t>Статистические характеристики</w:t>
            </w:r>
          </w:p>
        </w:tc>
      </w:tr>
      <w:tr w:rsidR="00C86050" w:rsidRPr="0020358E" w:rsidTr="00C44043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t>к труду как основному способу достижения жизненного благополучия человека, залогу его успешного профессионального самоопределения и ощущения уверенности в завтрашнем дне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татистические характеристики</w:t>
            </w:r>
          </w:p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Линейная функция</w:t>
            </w:r>
          </w:p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Графики линейных уравнений</w:t>
            </w:r>
          </w:p>
        </w:tc>
      </w:tr>
      <w:tr w:rsidR="00C86050" w:rsidRPr="0020358E" w:rsidTr="00C44043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t>к своему отечеству, своей малой и большой Родине как месту, в котором человек вырос и познал первые радости и неудачи, которая завещана ему предками и которую нужно оберегать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татистические характеристики</w:t>
            </w:r>
          </w:p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Линейная функция</w:t>
            </w:r>
          </w:p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рямая пропорциональность и ее график</w:t>
            </w:r>
          </w:p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C86050" w:rsidRPr="0020358E" w:rsidTr="00C44043">
        <w:trPr>
          <w:trHeight w:val="478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Fonts w:eastAsia="Times New Roman"/>
                <w:sz w:val="18"/>
                <w:szCs w:val="18"/>
              </w:rPr>
              <w:t>к природе как источнику жизни на Земле, основе самого ее существования, нуждающейся в защите и постоянном внимании со стороны человека</w:t>
            </w:r>
            <w:r w:rsidRPr="0020358E">
              <w:rPr>
                <w:rStyle w:val="CharAttribute484"/>
                <w:rFonts w:eastAsia="№Е"/>
                <w:sz w:val="18"/>
                <w:szCs w:val="18"/>
              </w:rPr>
              <w:t>;</w:t>
            </w:r>
          </w:p>
          <w:p w:rsidR="00C86050" w:rsidRPr="0020358E" w:rsidRDefault="00C86050" w:rsidP="00C44043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татистические характеристики</w:t>
            </w:r>
          </w:p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Линейная функция</w:t>
            </w:r>
          </w:p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Линейная функция и ее график</w:t>
            </w:r>
          </w:p>
        </w:tc>
      </w:tr>
      <w:tr w:rsidR="00C86050" w:rsidRPr="0020358E" w:rsidTr="00C44043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t>к миру как главному принципу человеческого общежития, условию крепкой дружбы, налаживания отношений с коллегами по работе в будущем и создания благоприятного микроклимата в своей собственной семье</w:t>
            </w:r>
            <w:r w:rsidRPr="0020358E">
              <w:rPr>
                <w:rStyle w:val="CharAttribute484"/>
                <w:rFonts w:eastAsia="№Е"/>
                <w:i w:val="0"/>
                <w:sz w:val="18"/>
                <w:szCs w:val="18"/>
              </w:rPr>
              <w:t xml:space="preserve"> 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татистические характеристики</w:t>
            </w:r>
          </w:p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Линейная функция</w:t>
            </w:r>
          </w:p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Линейная функция и ее график</w:t>
            </w:r>
          </w:p>
        </w:tc>
      </w:tr>
      <w:tr w:rsidR="00C86050" w:rsidRPr="0020358E" w:rsidTr="00C44043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t>к знаниям как интеллектуальному ресурсу, обеспечивающему будущее человека, как результату кропотливого, но увлекательного учебного труда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61610A" w:rsidRDefault="00C86050" w:rsidP="00C4404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се темы курса</w:t>
            </w:r>
          </w:p>
          <w:p w:rsidR="00C86050" w:rsidRDefault="00C86050" w:rsidP="00C44043">
            <w:pPr>
              <w:rPr>
                <w:b/>
                <w:sz w:val="20"/>
                <w:szCs w:val="20"/>
              </w:rPr>
            </w:pPr>
          </w:p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C86050" w:rsidRPr="0020358E" w:rsidTr="00C44043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t>к культуре как духовному богатству общества и важному условию ощущения человеком полноты проживаемой жизни, которое дают ему чтение, музыка, искусство, театр, творческое самовыражение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татистические характеристики</w:t>
            </w:r>
          </w:p>
        </w:tc>
      </w:tr>
      <w:tr w:rsidR="00C86050" w:rsidRPr="0020358E" w:rsidTr="00C44043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t xml:space="preserve">к здоровью как залогу долгой и активной жизни </w:t>
            </w:r>
            <w:r w:rsidRPr="0020358E">
              <w:rPr>
                <w:sz w:val="18"/>
                <w:szCs w:val="18"/>
              </w:rPr>
              <w:lastRenderedPageBreak/>
              <w:t>человека, его хорошего настроения и оптимистичного взгляда на мир</w:t>
            </w:r>
            <w:r w:rsidRPr="0020358E">
              <w:rPr>
                <w:rStyle w:val="CharAttribute484"/>
                <w:rFonts w:eastAsia="№Е"/>
                <w:i w:val="0"/>
                <w:sz w:val="18"/>
                <w:szCs w:val="18"/>
              </w:rPr>
              <w:t xml:space="preserve"> 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</w:tcPr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lastRenderedPageBreak/>
              <w:t>График функции</w:t>
            </w:r>
          </w:p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lastRenderedPageBreak/>
              <w:t>Вычисление значения функции по формуле</w:t>
            </w:r>
          </w:p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татистические характеристики</w:t>
            </w:r>
          </w:p>
        </w:tc>
      </w:tr>
      <w:tr w:rsidR="00C86050" w:rsidRPr="0020358E" w:rsidTr="00C44043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Fonts w:eastAsia="Times New Roman"/>
                <w:sz w:val="18"/>
                <w:szCs w:val="18"/>
              </w:rPr>
              <w:lastRenderedPageBreak/>
              <w:t>к окружающим людям как безусловной и абсолютной ценности, как равноправным социальным партнерам, с которыми необходимо выстраивать доброжелательные и взаимоподдерживающие отношения, дающие человеку радость общения и позволяющие избегать чувства одиночества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</w:tcPr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роектные работы</w:t>
            </w:r>
          </w:p>
        </w:tc>
      </w:tr>
      <w:tr w:rsidR="00C86050" w:rsidRPr="0020358E" w:rsidTr="00C44043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Fonts w:eastAsia="Times New Roman"/>
                <w:sz w:val="18"/>
                <w:szCs w:val="18"/>
              </w:rPr>
              <w:t>к самим себе как хозяевам своей судьбы, самоопределяющимся и самореализующимся личностям, отвечающим за свое собственное будущее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</w:tcPr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роектные работы</w:t>
            </w:r>
          </w:p>
        </w:tc>
      </w:tr>
    </w:tbl>
    <w:p w:rsidR="00C86050" w:rsidRPr="00C86050" w:rsidRDefault="00C86050" w:rsidP="00C86050">
      <w:pPr>
        <w:rPr>
          <w:color w:val="000000" w:themeColor="text1"/>
        </w:rPr>
      </w:pPr>
    </w:p>
    <w:p w:rsidR="00C86050" w:rsidRPr="008574D0" w:rsidRDefault="00C86050" w:rsidP="009B48C3">
      <w:pPr>
        <w:jc w:val="center"/>
        <w:rPr>
          <w:color w:val="FF0000"/>
        </w:rPr>
      </w:pPr>
    </w:p>
    <w:p w:rsidR="008574D0" w:rsidRPr="008574D0" w:rsidRDefault="008574D0" w:rsidP="009B48C3">
      <w:pPr>
        <w:jc w:val="center"/>
        <w:rPr>
          <w:color w:val="FF0000"/>
        </w:rPr>
      </w:pPr>
    </w:p>
    <w:p w:rsidR="00372745" w:rsidRPr="009B48C3" w:rsidRDefault="00372745" w:rsidP="009B48C3">
      <w:pPr>
        <w:jc w:val="center"/>
      </w:pPr>
      <w:r>
        <w:t>8 класс алгебра</w:t>
      </w:r>
    </w:p>
    <w:tbl>
      <w:tblPr>
        <w:tblW w:w="5000" w:type="pct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748"/>
        <w:gridCol w:w="5040"/>
      </w:tblGrid>
      <w:tr w:rsidR="00372745" w:rsidRPr="0020358E" w:rsidTr="00F86820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jc w:val="center"/>
              <w:rPr>
                <w:sz w:val="18"/>
                <w:szCs w:val="18"/>
              </w:rPr>
            </w:pPr>
            <w:r w:rsidRPr="0020358E">
              <w:rPr>
                <w:b/>
                <w:bCs/>
                <w:sz w:val="18"/>
                <w:szCs w:val="18"/>
              </w:rPr>
              <w:t xml:space="preserve">Целевой приоритет воспитания на уровне </w:t>
            </w:r>
            <w:r w:rsidRPr="00D65362">
              <w:rPr>
                <w:b/>
                <w:bCs/>
                <w:szCs w:val="40"/>
              </w:rPr>
              <w:t>СОО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jc w:val="center"/>
              <w:rPr>
                <w:b/>
                <w:bCs/>
                <w:sz w:val="18"/>
                <w:szCs w:val="18"/>
              </w:rPr>
            </w:pPr>
            <w:r w:rsidRPr="0020358E">
              <w:rPr>
                <w:b/>
                <w:bCs/>
                <w:sz w:val="18"/>
                <w:szCs w:val="18"/>
              </w:rPr>
              <w:t>Учебные предметы с необходимым воспитательным ресурсом</w:t>
            </w:r>
          </w:p>
          <w:p w:rsidR="00372745" w:rsidRPr="0020358E" w:rsidRDefault="00372745" w:rsidP="00F86820">
            <w:pPr>
              <w:spacing w:line="255" w:lineRule="atLeast"/>
              <w:jc w:val="center"/>
              <w:rPr>
                <w:color w:val="FF0000"/>
                <w:sz w:val="18"/>
                <w:szCs w:val="18"/>
              </w:rPr>
            </w:pPr>
          </w:p>
        </w:tc>
      </w:tr>
      <w:tr w:rsidR="00372745" w:rsidRPr="0020358E" w:rsidTr="00F86820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создание благоприятных условий для приобретения школьниками опыта осуществления социально значимых дел: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372745" w:rsidRPr="0020358E" w:rsidTr="00F86820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дел, направленных на заботу о своей семье, родных и близких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Default="00372745" w:rsidP="00F86820">
            <w:pPr>
              <w:spacing w:line="255" w:lineRule="atLeas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вадратные корни</w:t>
            </w:r>
          </w:p>
          <w:p w:rsidR="00372745" w:rsidRDefault="00372745" w:rsidP="00F86820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Неравенства </w:t>
            </w:r>
          </w:p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лементы статистики</w:t>
            </w:r>
          </w:p>
        </w:tc>
      </w:tr>
      <w:tr w:rsidR="00372745" w:rsidRPr="0020358E" w:rsidTr="00F86820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трудовой опыт, опыт участия в производственной практике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Default="00372745" w:rsidP="00F86820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ациональные дроби</w:t>
            </w:r>
          </w:p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Квадратные уравнения</w:t>
            </w: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дел, направленных на пользу своему родному городу или селу, стране в целом, опыт деятельного выражения собственной гражданской позиции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лементы статистики</w:t>
            </w: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- опыт природоохранных дел;</w:t>
            </w:r>
          </w:p>
          <w:p w:rsidR="00372745" w:rsidRPr="0020358E" w:rsidRDefault="00372745" w:rsidP="00F86820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Рациональные дроби, функции</w:t>
            </w: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разрешения возникающих конфликтных ситуаций в школе, дома или на улице;</w:t>
            </w:r>
          </w:p>
          <w:p w:rsidR="00372745" w:rsidRPr="0020358E" w:rsidRDefault="00372745" w:rsidP="00F86820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самостоятельного приобретения новых знаний, проведения научных исследований, опыт проектной деятельности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Default="00372745" w:rsidP="00F8682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вадратные корни</w:t>
            </w:r>
          </w:p>
          <w:p w:rsidR="00372745" w:rsidRDefault="00372745" w:rsidP="00F86820">
            <w:pPr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Квадратные уравнения</w:t>
            </w:r>
          </w:p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изучения, защиты и восстановления культурного наследия человечества, опыт создания собственных произведений культуры, опыт творческого самовыражения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rPr>
                <w:sz w:val="18"/>
                <w:szCs w:val="18"/>
              </w:rPr>
            </w:pPr>
            <w:r>
              <w:rPr>
                <w:sz w:val="20"/>
                <w:szCs w:val="20"/>
              </w:rPr>
              <w:t>Повторение</w:t>
            </w: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 xml:space="preserve">- опыт ведения здорового образа жизни и заботы о здоровье других людей; </w:t>
            </w:r>
          </w:p>
          <w:p w:rsidR="00372745" w:rsidRPr="0020358E" w:rsidRDefault="00372745" w:rsidP="00F86820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тепень с целым показателем</w:t>
            </w: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оказания помощи окружающим, заботы о малышах или пожилых людях, волонтерский опыт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самопознания и самоанализа, опыт социально приемлемого самовыражения и самореализации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</w:p>
        </w:tc>
      </w:tr>
    </w:tbl>
    <w:p w:rsidR="00EC3A39" w:rsidRPr="009B48C3" w:rsidRDefault="00EC3A39" w:rsidP="009B48C3">
      <w:pPr>
        <w:jc w:val="center"/>
      </w:pPr>
    </w:p>
    <w:p w:rsidR="00EC3A39" w:rsidRPr="009B48C3" w:rsidRDefault="00EC3A39" w:rsidP="009B48C3">
      <w:pPr>
        <w:jc w:val="center"/>
      </w:pPr>
    </w:p>
    <w:p w:rsidR="00EC3A39" w:rsidRPr="009B48C3" w:rsidRDefault="00372745" w:rsidP="009B48C3">
      <w:pPr>
        <w:jc w:val="center"/>
      </w:pPr>
      <w:r>
        <w:lastRenderedPageBreak/>
        <w:t>9 класс алгебра</w:t>
      </w:r>
    </w:p>
    <w:tbl>
      <w:tblPr>
        <w:tblW w:w="5000" w:type="pct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748"/>
        <w:gridCol w:w="5040"/>
      </w:tblGrid>
      <w:tr w:rsidR="00372745" w:rsidRPr="0020358E" w:rsidTr="00F86820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jc w:val="center"/>
              <w:rPr>
                <w:sz w:val="18"/>
                <w:szCs w:val="18"/>
              </w:rPr>
            </w:pPr>
            <w:r w:rsidRPr="0020358E">
              <w:rPr>
                <w:b/>
                <w:bCs/>
                <w:sz w:val="18"/>
                <w:szCs w:val="18"/>
              </w:rPr>
              <w:t xml:space="preserve">Целевой приоритет воспитания на уровне </w:t>
            </w:r>
            <w:r w:rsidRPr="00D65362">
              <w:rPr>
                <w:b/>
                <w:bCs/>
                <w:szCs w:val="40"/>
              </w:rPr>
              <w:t>СОО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jc w:val="center"/>
              <w:rPr>
                <w:b/>
                <w:bCs/>
                <w:sz w:val="18"/>
                <w:szCs w:val="18"/>
              </w:rPr>
            </w:pPr>
            <w:r w:rsidRPr="0020358E">
              <w:rPr>
                <w:b/>
                <w:bCs/>
                <w:sz w:val="18"/>
                <w:szCs w:val="18"/>
              </w:rPr>
              <w:t>Учебные предметы с необходимым воспитательным ресурсом</w:t>
            </w:r>
          </w:p>
          <w:p w:rsidR="00372745" w:rsidRPr="0020358E" w:rsidRDefault="00372745" w:rsidP="00F86820">
            <w:pPr>
              <w:spacing w:line="255" w:lineRule="atLeast"/>
              <w:jc w:val="center"/>
              <w:rPr>
                <w:color w:val="FF0000"/>
                <w:sz w:val="18"/>
                <w:szCs w:val="18"/>
              </w:rPr>
            </w:pPr>
          </w:p>
        </w:tc>
      </w:tr>
      <w:tr w:rsidR="00372745" w:rsidRPr="0020358E" w:rsidTr="00F86820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создание благоприятных условий для приобретения школьниками опыта осуществления социально значимых дел: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372745" w:rsidRPr="0020358E" w:rsidTr="00F86820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дел, направленных на заботу о своей семье, родных и близких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Default="00372745" w:rsidP="00F86820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Прогрессии </w:t>
            </w:r>
          </w:p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лементы комбинаторики и теории вероятностей</w:t>
            </w:r>
          </w:p>
        </w:tc>
      </w:tr>
      <w:tr w:rsidR="00372745" w:rsidRPr="0020358E" w:rsidTr="00F86820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трудовой опыт, опыт участия в производственной практике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Default="00372745" w:rsidP="00F86820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рогрессии</w:t>
            </w:r>
          </w:p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войства функций</w:t>
            </w: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дел, направленных на пользу своему родному городу или селу, стране в целом, опыт деятельного выражения собственной гражданской позиции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лементы комбинаторики</w:t>
            </w: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- опыт природоохранных дел;</w:t>
            </w:r>
          </w:p>
          <w:p w:rsidR="00372745" w:rsidRPr="0020358E" w:rsidRDefault="00372745" w:rsidP="00F86820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Default="00372745" w:rsidP="00F86820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Свойства функции</w:t>
            </w:r>
          </w:p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Теория вероятности</w:t>
            </w: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разрешения возникающих конфликтных ситуаций в школе, дома или на улице;</w:t>
            </w:r>
          </w:p>
          <w:p w:rsidR="00372745" w:rsidRPr="0020358E" w:rsidRDefault="00372745" w:rsidP="00F86820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лементы комбинаторики и теории вероятностей</w:t>
            </w: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самостоятельного приобретения новых знаний, проведения научных исследований, опыт проектной деятельности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Default="00372745" w:rsidP="00F8682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Свойства функций. </w:t>
            </w:r>
          </w:p>
          <w:p w:rsidR="00372745" w:rsidRDefault="00372745" w:rsidP="00F86820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вадратичная функция</w:t>
            </w:r>
          </w:p>
          <w:p w:rsidR="00372745" w:rsidRDefault="00372745" w:rsidP="00F86820">
            <w:pPr>
              <w:rPr>
                <w:b/>
                <w:sz w:val="20"/>
                <w:szCs w:val="20"/>
              </w:rPr>
            </w:pPr>
            <w:r>
              <w:rPr>
                <w:sz w:val="20"/>
                <w:szCs w:val="20"/>
              </w:rPr>
              <w:t>Уравнения и неравенства с двумя переменными</w:t>
            </w:r>
          </w:p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изучения, защиты и восстановления культурного наследия человечества, опыт создания собственных произведений культуры, опыт творческого самовыражения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Прогрессии </w:t>
            </w: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 xml:space="preserve">- опыт ведения здорового образа жизни и заботы о здоровье других людей; </w:t>
            </w:r>
          </w:p>
          <w:p w:rsidR="00372745" w:rsidRPr="0020358E" w:rsidRDefault="00372745" w:rsidP="00F86820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Элементы комбинаторики и теории вероятностей</w:t>
            </w: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оказания помощи окружающим, заботы о малышах или пожилых людях, волонтерский опыт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самопознания и самоанализа, опыт социально приемлемого самовыражения и самореализации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</w:p>
        </w:tc>
      </w:tr>
    </w:tbl>
    <w:p w:rsidR="00EC3A39" w:rsidRPr="009B48C3" w:rsidRDefault="00EC3A39" w:rsidP="009B48C3">
      <w:pPr>
        <w:jc w:val="center"/>
      </w:pPr>
    </w:p>
    <w:p w:rsidR="00EC3A39" w:rsidRPr="009B48C3" w:rsidRDefault="00EC3A39" w:rsidP="009B48C3">
      <w:pPr>
        <w:jc w:val="center"/>
        <w:rPr>
          <w:b/>
        </w:rPr>
      </w:pPr>
      <w:r w:rsidRPr="009B48C3">
        <w:rPr>
          <w:b/>
        </w:rPr>
        <w:t>Раздел  « Геометрия»</w:t>
      </w:r>
    </w:p>
    <w:p w:rsidR="00EC3A39" w:rsidRPr="009B48C3" w:rsidRDefault="00EC3A39" w:rsidP="009B48C3">
      <w:pPr>
        <w:jc w:val="center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15"/>
        <w:gridCol w:w="6"/>
        <w:gridCol w:w="3756"/>
        <w:gridCol w:w="2677"/>
      </w:tblGrid>
      <w:tr w:rsidR="00EC3A39" w:rsidRPr="009B48C3" w:rsidTr="00EC3A39">
        <w:tc>
          <w:tcPr>
            <w:tcW w:w="14786" w:type="dxa"/>
            <w:gridSpan w:val="4"/>
          </w:tcPr>
          <w:p w:rsidR="00EC3A39" w:rsidRPr="009B48C3" w:rsidRDefault="00EC3A39" w:rsidP="00BF4A68">
            <w:pPr>
              <w:pStyle w:val="af5"/>
              <w:numPr>
                <w:ilvl w:val="0"/>
                <w:numId w:val="10"/>
              </w:num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48C3">
              <w:rPr>
                <w:rFonts w:ascii="Times New Roman" w:hAnsi="Times New Roman"/>
                <w:sz w:val="24"/>
                <w:szCs w:val="24"/>
              </w:rPr>
              <w:t>Прямые и углы</w:t>
            </w:r>
            <w:r w:rsidRPr="009B48C3">
              <w:rPr>
                <w:rStyle w:val="5TrebuchetMS"/>
                <w:rFonts w:ascii="Times New Roman" w:hAnsi="Times New Roman" w:cs="Times New Roman"/>
                <w:sz w:val="24"/>
                <w:szCs w:val="24"/>
              </w:rPr>
              <w:t xml:space="preserve"> (20ч)</w:t>
            </w:r>
          </w:p>
          <w:p w:rsidR="00EC3A39" w:rsidRPr="009B48C3" w:rsidRDefault="00EC3A39" w:rsidP="009B48C3">
            <w:pPr>
              <w:jc w:val="center"/>
            </w:pPr>
          </w:p>
        </w:tc>
      </w:tr>
      <w:tr w:rsidR="00EC3A39" w:rsidRPr="009B48C3" w:rsidTr="00EC3A39">
        <w:trPr>
          <w:trHeight w:val="1554"/>
        </w:trPr>
        <w:tc>
          <w:tcPr>
            <w:tcW w:w="4928" w:type="dxa"/>
          </w:tcPr>
          <w:p w:rsidR="00EC3A39" w:rsidRPr="009B48C3" w:rsidRDefault="00EC3A39" w:rsidP="009B48C3">
            <w:pPr>
              <w:pStyle w:val="af0"/>
              <w:spacing w:before="120"/>
            </w:pPr>
            <w:r w:rsidRPr="009B48C3">
              <w:t>Точка, прямая, плоскость. Отрезок, луч. Угол. Прямой угол, острый и тупой углы, раз</w:t>
            </w:r>
            <w:r w:rsidRPr="009B48C3">
              <w:softHyphen/>
              <w:t>вернутый угол. Вертикальные и смежные углы. Биссектриса угла и ее свойство. Свой</w:t>
            </w:r>
            <w:r w:rsidRPr="009B48C3">
              <w:softHyphen/>
              <w:t>ства углов с параллельными и перпендикуляр</w:t>
            </w:r>
            <w:r w:rsidRPr="009B48C3">
              <w:softHyphen/>
              <w:t xml:space="preserve">ными сторонами. Взаимное </w:t>
            </w:r>
            <w:r w:rsidRPr="009B48C3">
              <w:lastRenderedPageBreak/>
              <w:t>расположение прямых на плоскости: парал</w:t>
            </w:r>
            <w:r w:rsidRPr="009B48C3">
              <w:softHyphen/>
              <w:t>лельные и пересекающиеся прямые. Перпенди</w:t>
            </w:r>
            <w:r w:rsidRPr="009B48C3">
              <w:softHyphen/>
              <w:t>кулярные прямые. Теоремы о парал</w:t>
            </w:r>
            <w:r w:rsidRPr="009B48C3">
              <w:softHyphen/>
              <w:t>лельности и перпендикулярности пря</w:t>
            </w:r>
            <w:r w:rsidRPr="009B48C3">
              <w:softHyphen/>
              <w:t>мых. Перпендикуляр и наклонная к прямой. Серединный перпендикуляр к отрезку.</w:t>
            </w:r>
          </w:p>
          <w:p w:rsidR="00EC3A39" w:rsidRPr="009B48C3" w:rsidRDefault="00EC3A39" w:rsidP="009B48C3">
            <w:pPr>
              <w:pStyle w:val="af0"/>
            </w:pPr>
            <w:r w:rsidRPr="009B48C3">
              <w:t>Свойства биссектрисы угла и серединного перпендикуляра к отрезку.</w:t>
            </w:r>
          </w:p>
          <w:p w:rsidR="00EC3A39" w:rsidRPr="009B48C3" w:rsidRDefault="00EC3A39" w:rsidP="009B48C3">
            <w:pPr>
              <w:jc w:val="center"/>
            </w:pPr>
          </w:p>
        </w:tc>
        <w:tc>
          <w:tcPr>
            <w:tcW w:w="5953" w:type="dxa"/>
            <w:gridSpan w:val="2"/>
            <w:tcBorders>
              <w:right w:val="single" w:sz="4" w:space="0" w:color="auto"/>
            </w:tcBorders>
          </w:tcPr>
          <w:p w:rsidR="00EC3A39" w:rsidRPr="009B48C3" w:rsidRDefault="00EC3A39" w:rsidP="009B48C3">
            <w:pPr>
              <w:pStyle w:val="af0"/>
              <w:spacing w:before="120" w:after="0"/>
            </w:pPr>
            <w:r w:rsidRPr="009B48C3">
              <w:rPr>
                <w:b/>
              </w:rPr>
              <w:lastRenderedPageBreak/>
              <w:t>Формулировать и доказывать</w:t>
            </w:r>
            <w:r w:rsidRPr="009B48C3">
              <w:t xml:space="preserve"> теоремы, выражающие свойства вертикальных и смежных углов, свойства и признаки параллельных прямых, о единственности пер</w:t>
            </w:r>
            <w:r w:rsidRPr="009B48C3">
              <w:softHyphen/>
              <w:t>пендикуляра к прямой, свойстве перпендикуляра и наклонной, свойствах биссектрисы угла и серединного перпендикуляра к отрезку.</w:t>
            </w:r>
          </w:p>
          <w:p w:rsidR="00EC3A39" w:rsidRPr="009B48C3" w:rsidRDefault="00EC3A39" w:rsidP="009B48C3">
            <w:r w:rsidRPr="009B48C3">
              <w:rPr>
                <w:b/>
              </w:rPr>
              <w:lastRenderedPageBreak/>
              <w:t>Решать задачи</w:t>
            </w:r>
            <w:r w:rsidRPr="009B48C3">
              <w:t xml:space="preserve"> на построение, доказательство и вычисле</w:t>
            </w:r>
            <w:r w:rsidRPr="009B48C3">
              <w:softHyphen/>
              <w:t>ния. Выделять в условии задачи условие и заклю</w:t>
            </w:r>
            <w:r w:rsidRPr="009B48C3">
              <w:softHyphen/>
              <w:t>чение. Опираясь на условие задачи, проводить необходимые доказательные рассуждения. Сопостав</w:t>
            </w:r>
            <w:r w:rsidRPr="009B48C3">
              <w:softHyphen/>
              <w:t>лять полученный результат с условием задачи.</w:t>
            </w:r>
          </w:p>
          <w:p w:rsidR="00EC3A39" w:rsidRPr="009B48C3" w:rsidRDefault="00EC3A39" w:rsidP="009B48C3"/>
        </w:tc>
        <w:tc>
          <w:tcPr>
            <w:tcW w:w="3905" w:type="dxa"/>
            <w:tcBorders>
              <w:left w:val="single" w:sz="4" w:space="0" w:color="auto"/>
            </w:tcBorders>
          </w:tcPr>
          <w:p w:rsidR="00EC3A39" w:rsidRPr="009B48C3" w:rsidRDefault="00EC3A39" w:rsidP="009B48C3">
            <w:r w:rsidRPr="009B48C3">
              <w:rPr>
                <w:b/>
              </w:rPr>
              <w:lastRenderedPageBreak/>
              <w:t>Уметь</w:t>
            </w:r>
            <w:r w:rsidRPr="009B48C3">
              <w:t xml:space="preserve"> находить в различных источ</w:t>
            </w:r>
            <w:r w:rsidRPr="009B48C3">
              <w:softHyphen/>
              <w:t>никах информацию,  необходи</w:t>
            </w:r>
            <w:r w:rsidRPr="009B48C3">
              <w:softHyphen/>
              <w:t>мую для решения математи</w:t>
            </w:r>
            <w:r w:rsidRPr="009B48C3">
              <w:softHyphen/>
              <w:t>ческих проблем, и пред</w:t>
            </w:r>
            <w:r w:rsidRPr="009B48C3">
              <w:softHyphen/>
              <w:t>ставлять ее в понятной форме,  пони</w:t>
            </w:r>
            <w:r w:rsidRPr="009B48C3">
              <w:softHyphen/>
              <w:t>мать и использовать математи</w:t>
            </w:r>
            <w:r w:rsidRPr="009B48C3">
              <w:softHyphen/>
              <w:t xml:space="preserve">ческие </w:t>
            </w:r>
            <w:r w:rsidRPr="009B48C3">
              <w:lastRenderedPageBreak/>
              <w:t>средства наглядно</w:t>
            </w:r>
            <w:r w:rsidRPr="009B48C3">
              <w:softHyphen/>
              <w:t>сти (чертежи) для иллюстрации, интерпретации.</w:t>
            </w:r>
          </w:p>
          <w:p w:rsidR="00EC3A39" w:rsidRPr="009B48C3" w:rsidRDefault="00EC3A39" w:rsidP="009B48C3">
            <w:pPr>
              <w:ind w:firstLine="709"/>
            </w:pPr>
          </w:p>
          <w:p w:rsidR="00EC3A39" w:rsidRPr="009B48C3" w:rsidRDefault="00EC3A39" w:rsidP="009B48C3">
            <w:pPr>
              <w:ind w:firstLine="709"/>
            </w:pPr>
          </w:p>
          <w:p w:rsidR="00EC3A39" w:rsidRPr="009B48C3" w:rsidRDefault="00EC3A39" w:rsidP="009B48C3">
            <w:pPr>
              <w:ind w:firstLine="709"/>
            </w:pPr>
          </w:p>
          <w:p w:rsidR="00EC3A39" w:rsidRPr="009B48C3" w:rsidRDefault="00EC3A39" w:rsidP="009B48C3">
            <w:pPr>
              <w:ind w:firstLine="709"/>
            </w:pPr>
          </w:p>
          <w:p w:rsidR="00EC3A39" w:rsidRPr="009B48C3" w:rsidRDefault="00EC3A39" w:rsidP="009B48C3">
            <w:pPr>
              <w:ind w:firstLine="709"/>
            </w:pPr>
          </w:p>
          <w:p w:rsidR="00EC3A39" w:rsidRPr="009B48C3" w:rsidRDefault="00EC3A39" w:rsidP="009B48C3">
            <w:pPr>
              <w:ind w:firstLine="709"/>
            </w:pPr>
          </w:p>
          <w:p w:rsidR="00EC3A39" w:rsidRPr="009B48C3" w:rsidRDefault="00EC3A39" w:rsidP="009B48C3">
            <w:pPr>
              <w:ind w:firstLine="709"/>
            </w:pPr>
          </w:p>
          <w:p w:rsidR="00EC3A39" w:rsidRPr="009B48C3" w:rsidRDefault="00EC3A39" w:rsidP="009B48C3"/>
          <w:p w:rsidR="00EC3A39" w:rsidRPr="009B48C3" w:rsidRDefault="00EC3A39" w:rsidP="009B48C3"/>
          <w:p w:rsidR="00EC3A39" w:rsidRPr="009B48C3" w:rsidRDefault="00EC3A39" w:rsidP="009B48C3"/>
        </w:tc>
      </w:tr>
      <w:tr w:rsidR="00EC3A39" w:rsidRPr="009B48C3" w:rsidTr="00EC3A39">
        <w:trPr>
          <w:trHeight w:val="603"/>
        </w:trPr>
        <w:tc>
          <w:tcPr>
            <w:tcW w:w="14786" w:type="dxa"/>
            <w:gridSpan w:val="4"/>
          </w:tcPr>
          <w:p w:rsidR="00EC3A39" w:rsidRPr="009B48C3" w:rsidRDefault="00EC3A39" w:rsidP="009B48C3">
            <w:pPr>
              <w:tabs>
                <w:tab w:val="left" w:pos="5010"/>
              </w:tabs>
              <w:jc w:val="center"/>
              <w:rPr>
                <w:b/>
              </w:rPr>
            </w:pPr>
            <w:r w:rsidRPr="009B48C3">
              <w:rPr>
                <w:b/>
              </w:rPr>
              <w:lastRenderedPageBreak/>
              <w:t>2.Треугольники (65ч.)</w:t>
            </w:r>
          </w:p>
        </w:tc>
      </w:tr>
      <w:tr w:rsidR="00EC3A39" w:rsidRPr="009B48C3" w:rsidTr="00EC3A39">
        <w:trPr>
          <w:trHeight w:val="603"/>
        </w:trPr>
        <w:tc>
          <w:tcPr>
            <w:tcW w:w="4935" w:type="dxa"/>
            <w:gridSpan w:val="2"/>
            <w:tcBorders>
              <w:right w:val="single" w:sz="4" w:space="0" w:color="auto"/>
            </w:tcBorders>
          </w:tcPr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326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реугольники. Прямоугольные, ост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и тупоугольные тре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ки. В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ота, медиана, биссе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иса, средняя линия треугольника. Рав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бедренные и равносторо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т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ники; свойства и п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наки равнобед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енного треугольника.</w:t>
            </w:r>
          </w:p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346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знаки равенства треугольников. П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наки 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енства прямоугольных т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н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ов. Неравенство тре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ка. Соотнош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между сторонами и угл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и треугольника. Сумма углов т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ника. Внешние углы треугольника, теорема о внешнем угле тре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ка. Теорема Фалеса. Подобие т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н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ов; коэф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фициент подобия. Признаки подобия треугольников.</w:t>
            </w:r>
          </w:p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331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еорема Пифагора. Синус, косинус, та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енс, к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ангенс острого угла пря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ного треугольника и углов от 0 до 180°; привед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к острому углу. Реш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прямоугольных треугольников. О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вное триго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тр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ое тождество. Формулы, связывающие с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ус, косинус, тангенс, котангенс одного и того же угла. Решение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треугольников: те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ема косинусов и теорема синусов.</w:t>
            </w:r>
          </w:p>
          <w:p w:rsidR="00EC3A39" w:rsidRPr="009B48C3" w:rsidRDefault="00EC3A39" w:rsidP="009B48C3">
            <w:pPr>
              <w:tabs>
                <w:tab w:val="left" w:pos="5010"/>
              </w:tabs>
              <w:rPr>
                <w:b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амечательные точки треугольника: точки перес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ения серединных перпенд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уляров, биссектрис, м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иан, высот и их продолжений</w:t>
            </w:r>
          </w:p>
        </w:tc>
        <w:tc>
          <w:tcPr>
            <w:tcW w:w="5940" w:type="dxa"/>
            <w:tcBorders>
              <w:left w:val="single" w:sz="4" w:space="0" w:color="auto"/>
              <w:right w:val="single" w:sz="4" w:space="0" w:color="auto"/>
            </w:tcBorders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пределения прямоугольного, ос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го, тупоугольного, равнобед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енного, равност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оннего треугольников; в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оты, медианы, биссе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трисы, средней линии треугольника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аспозна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изобра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ж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х на чертежах и рисунках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определение равных треугольников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Форму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доказы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еоремы о признаках 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енства треугольников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Объяс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иллюстрир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еравенство т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к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доказы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еоремы о свойствах и признаках равнобедренного треугольника, соотнош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ях между сторонами и углами т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ника, сумме углов т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ника, внешнем угле треугольника, о сред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ей л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и треугольника.</w:t>
            </w:r>
          </w:p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0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пределение подобных треугольн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ов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доказы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еоремы о призн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ах под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бия треугольников, те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ему Фалес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определения 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ллюстр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ня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я синуса, косинуса, тангенса и котангенса ос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ого угла пря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угольного треугольника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ормулы, выражаю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ие функции угла прямоугольного треугольн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ка через его стороны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Формулир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доказы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орему Пифагор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пределения синуса, косинуса, та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енса, к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ангенса углов от 0 до 180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ормулы, выражаю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ие функции углов от 0 до 180° через функции острых углов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Формулир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азъяс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сновное тригономет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еское тожд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о. По значениям одной т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онометрической фун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ции угла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чис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на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др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их тригонометри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ских функций этого угла. 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Формули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доказы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еоремы синусов и кос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усов.</w:t>
            </w: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bCs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доказы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еоремы о точках перес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ения серединных пе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ендикуляров, биссе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рис, медиан, высот или их продолжений.</w:t>
            </w:r>
          </w:p>
          <w:p w:rsidR="00EC3A39" w:rsidRPr="009B48C3" w:rsidRDefault="00EC3A39" w:rsidP="009B48C3">
            <w:pPr>
              <w:pStyle w:val="Style30"/>
              <w:spacing w:line="240" w:lineRule="auto"/>
              <w:rPr>
                <w:rStyle w:val="FontStyle61"/>
                <w:rFonts w:ascii="Times New Roman" w:hAnsi="Times New Roman" w:cs="Times New Roman"/>
                <w:bCs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сслед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войства т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ника с помощью комп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ю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рных программ.</w:t>
            </w:r>
          </w:p>
          <w:p w:rsidR="00EC3A39" w:rsidRPr="009B48C3" w:rsidRDefault="00EC3A39" w:rsidP="009B48C3">
            <w:pPr>
              <w:tabs>
                <w:tab w:val="left" w:pos="5010"/>
              </w:tabs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е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адачи на постро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, доказательство и в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и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ления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де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 ус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и задачи условие и заключ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е. </w:t>
            </w:r>
          </w:p>
          <w:p w:rsidR="00EC3A39" w:rsidRPr="009B48C3" w:rsidRDefault="00EC3A39" w:rsidP="009B48C3">
            <w:pPr>
              <w:tabs>
                <w:tab w:val="left" w:pos="5010"/>
              </w:tabs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Моде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условие задачи с помощью чертежа или рисунка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пров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ополнительные п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роения в х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е решения. Опираясь на данные ус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вия задачи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пров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еобх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димые рассуждения. </w:t>
            </w:r>
          </w:p>
          <w:p w:rsidR="00EC3A39" w:rsidRPr="009B48C3" w:rsidRDefault="00EC3A39" w:rsidP="009B48C3">
            <w:pPr>
              <w:tabs>
                <w:tab w:val="left" w:pos="5010"/>
              </w:tabs>
              <w:rPr>
                <w:b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нтерпрет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л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й результат и сопоста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ять его с условием задачи</w:t>
            </w:r>
          </w:p>
        </w:tc>
        <w:tc>
          <w:tcPr>
            <w:tcW w:w="3911" w:type="dxa"/>
            <w:tcBorders>
              <w:left w:val="single" w:sz="4" w:space="0" w:color="auto"/>
            </w:tcBorders>
          </w:tcPr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lastRenderedPageBreak/>
              <w:t>Умение</w:t>
            </w:r>
            <w:r w:rsidRPr="009B48C3">
              <w:rPr>
                <w:rStyle w:val="FontStyle51"/>
              </w:rPr>
              <w:t xml:space="preserve"> выдвигать гипотезы при решении учебных за</w:t>
            </w:r>
            <w:r w:rsidRPr="009B48C3">
              <w:rPr>
                <w:rStyle w:val="FontStyle51"/>
              </w:rPr>
              <w:softHyphen/>
              <w:t>дач, понимать необхо</w:t>
            </w:r>
            <w:r w:rsidRPr="009B48C3">
              <w:rPr>
                <w:rStyle w:val="FontStyle51"/>
              </w:rPr>
              <w:softHyphen/>
              <w:t>димость их проверки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применять индуктивные и дедуктивные спосо</w:t>
            </w:r>
            <w:r w:rsidRPr="009B48C3">
              <w:rPr>
                <w:rStyle w:val="FontStyle51"/>
              </w:rPr>
              <w:softHyphen/>
              <w:t>бы рассужде</w:t>
            </w:r>
            <w:r w:rsidRPr="009B48C3">
              <w:rPr>
                <w:rStyle w:val="FontStyle51"/>
              </w:rPr>
              <w:softHyphen/>
              <w:t>ний, ви</w:t>
            </w:r>
            <w:r w:rsidRPr="009B48C3">
              <w:rPr>
                <w:rStyle w:val="FontStyle51"/>
              </w:rPr>
              <w:softHyphen/>
              <w:t>деть различные стратегии решения задач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24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самостоятельно ставить цели, выбирать и созда</w:t>
            </w:r>
            <w:r w:rsidRPr="009B48C3">
              <w:rPr>
                <w:rStyle w:val="FontStyle51"/>
              </w:rPr>
              <w:softHyphen/>
              <w:t>вать алго</w:t>
            </w:r>
            <w:r w:rsidRPr="009B48C3">
              <w:rPr>
                <w:rStyle w:val="FontStyle51"/>
              </w:rPr>
              <w:softHyphen/>
              <w:t>ритмы для решения учебных матема</w:t>
            </w:r>
            <w:r w:rsidRPr="009B48C3">
              <w:rPr>
                <w:rStyle w:val="FontStyle51"/>
              </w:rPr>
              <w:softHyphen/>
              <w:t>тических проб</w:t>
            </w:r>
            <w:r w:rsidRPr="009B48C3">
              <w:rPr>
                <w:rStyle w:val="FontStyle51"/>
              </w:rPr>
              <w:softHyphen/>
              <w:t>лем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планировать и осуществ</w:t>
            </w:r>
            <w:r w:rsidRPr="009B48C3">
              <w:rPr>
                <w:rStyle w:val="FontStyle51"/>
              </w:rPr>
              <w:softHyphen/>
              <w:t>лять деятельность, на</w:t>
            </w:r>
            <w:r w:rsidRPr="009B48C3">
              <w:rPr>
                <w:rStyle w:val="FontStyle51"/>
              </w:rPr>
              <w:softHyphen/>
              <w:t>правленную на реше</w:t>
            </w:r>
            <w:r w:rsidRPr="009B48C3">
              <w:rPr>
                <w:rStyle w:val="FontStyle51"/>
              </w:rPr>
              <w:softHyphen/>
              <w:t>ние задач исследователь</w:t>
            </w:r>
            <w:r w:rsidRPr="009B48C3">
              <w:rPr>
                <w:rStyle w:val="FontStyle51"/>
              </w:rPr>
              <w:softHyphen/>
              <w:t>ского характера.</w:t>
            </w:r>
          </w:p>
          <w:p w:rsidR="00EC3A39" w:rsidRPr="009B48C3" w:rsidRDefault="00EC3A39" w:rsidP="009B48C3"/>
          <w:p w:rsidR="00EC3A39" w:rsidRPr="009B48C3" w:rsidRDefault="00EC3A39" w:rsidP="009B48C3">
            <w:pPr>
              <w:tabs>
                <w:tab w:val="left" w:pos="5010"/>
              </w:tabs>
              <w:rPr>
                <w:b/>
              </w:rPr>
            </w:pPr>
          </w:p>
        </w:tc>
      </w:tr>
      <w:tr w:rsidR="00EC3A39" w:rsidRPr="009B48C3" w:rsidTr="00EC3A39">
        <w:trPr>
          <w:trHeight w:val="603"/>
        </w:trPr>
        <w:tc>
          <w:tcPr>
            <w:tcW w:w="14786" w:type="dxa"/>
            <w:gridSpan w:val="4"/>
          </w:tcPr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left="413" w:firstLine="0"/>
              <w:jc w:val="center"/>
              <w:rPr>
                <w:rStyle w:val="FontStyle51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3. Четырёхугольники (20ч)</w:t>
            </w:r>
          </w:p>
        </w:tc>
      </w:tr>
      <w:tr w:rsidR="00EC3A39" w:rsidRPr="009B48C3" w:rsidTr="00EC3A39">
        <w:trPr>
          <w:trHeight w:val="603"/>
        </w:trPr>
        <w:tc>
          <w:tcPr>
            <w:tcW w:w="4935" w:type="dxa"/>
            <w:gridSpan w:val="2"/>
            <w:tcBorders>
              <w:right w:val="single" w:sz="4" w:space="0" w:color="auto"/>
            </w:tcBorders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Четырехугольник. Параллелограмм, те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емы о свойствах сторон, углов и диагон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ей парал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елограм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а и его п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нак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ямоугольник, теорема о равенстве ди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он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ей прямоугольника.</w:t>
            </w:r>
          </w:p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0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омб, теорема о свойстве диагоналей.</w:t>
            </w:r>
          </w:p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0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Квадрат.</w:t>
            </w:r>
          </w:p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326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рапеция, средняя линия трапеции; рав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бедр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ая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трапеция</w:t>
            </w:r>
          </w:p>
        </w:tc>
        <w:tc>
          <w:tcPr>
            <w:tcW w:w="5940" w:type="dxa"/>
            <w:tcBorders>
              <w:left w:val="single" w:sz="4" w:space="0" w:color="auto"/>
              <w:right w:val="single" w:sz="4" w:space="0" w:color="auto"/>
            </w:tcBorders>
          </w:tcPr>
          <w:p w:rsidR="00EC3A39" w:rsidRPr="009B48C3" w:rsidRDefault="00EC3A39" w:rsidP="009B48C3">
            <w:pPr>
              <w:pStyle w:val="Style11"/>
              <w:widowControl/>
              <w:spacing w:line="240" w:lineRule="auto"/>
              <w:jc w:val="both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пределения параллелограмма, пря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о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ка, квадрата, ромба, трап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и, равнобедр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й и пря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ной трапеции, средней линии трап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ции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распозна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зображ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их на че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жах и рису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ах.</w:t>
            </w:r>
          </w:p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0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доказы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еоремы о свойствах и признаках параллелограмма, прямоугольника, квад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а, ромба, трапеции.</w:t>
            </w:r>
          </w:p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0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сслед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войства чет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рехугольников с п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ью компьютерных п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рамм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е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адачи на построение, доказательство и в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исл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я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Моде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словие з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ачи с помощью че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тежа или рисунка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о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ополн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льные п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роения в ходе 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шения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де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а чертеже конфигурации, 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обходимые для проведения обоснований логических шагов реш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я. 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0"/>
                <w:rFonts w:ascii="Times New Roman" w:hAnsi="Times New Roman" w:cs="Times New Roman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нтерпрет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луч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й резу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ат и сопоста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ять его с условием задачи</w:t>
            </w:r>
          </w:p>
        </w:tc>
        <w:tc>
          <w:tcPr>
            <w:tcW w:w="3911" w:type="dxa"/>
            <w:tcBorders>
              <w:left w:val="single" w:sz="4" w:space="0" w:color="auto"/>
            </w:tcBorders>
          </w:tcPr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lastRenderedPageBreak/>
              <w:t xml:space="preserve">  Умение</w:t>
            </w:r>
            <w:r w:rsidRPr="009B48C3">
              <w:rPr>
                <w:rStyle w:val="FontStyle51"/>
              </w:rPr>
              <w:t xml:space="preserve"> выдвигать гипотезы при решении учебных за</w:t>
            </w:r>
            <w:r w:rsidRPr="009B48C3">
              <w:rPr>
                <w:rStyle w:val="FontStyle51"/>
              </w:rPr>
              <w:softHyphen/>
              <w:t>дач, понимать необхо</w:t>
            </w:r>
            <w:r w:rsidRPr="009B48C3">
              <w:rPr>
                <w:rStyle w:val="FontStyle51"/>
              </w:rPr>
              <w:softHyphen/>
              <w:t>димость их проверки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применять индуктивные и дедуктивные спосо</w:t>
            </w:r>
            <w:r w:rsidRPr="009B48C3">
              <w:rPr>
                <w:rStyle w:val="FontStyle51"/>
              </w:rPr>
              <w:softHyphen/>
              <w:t>бы рассужде</w:t>
            </w:r>
            <w:r w:rsidRPr="009B48C3">
              <w:rPr>
                <w:rStyle w:val="FontStyle51"/>
              </w:rPr>
              <w:softHyphen/>
              <w:t>ний, ви</w:t>
            </w:r>
            <w:r w:rsidRPr="009B48C3">
              <w:rPr>
                <w:rStyle w:val="FontStyle51"/>
              </w:rPr>
              <w:softHyphen/>
              <w:t>деть различные стратегии решения задач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24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самостоятельно ставить цели, выбирать и созда</w:t>
            </w:r>
            <w:r w:rsidRPr="009B48C3">
              <w:rPr>
                <w:rStyle w:val="FontStyle51"/>
              </w:rPr>
              <w:softHyphen/>
              <w:t>вать алго</w:t>
            </w:r>
            <w:r w:rsidRPr="009B48C3">
              <w:rPr>
                <w:rStyle w:val="FontStyle51"/>
              </w:rPr>
              <w:softHyphen/>
              <w:t xml:space="preserve">ритмы для </w:t>
            </w:r>
            <w:r w:rsidRPr="009B48C3">
              <w:rPr>
                <w:rStyle w:val="FontStyle51"/>
              </w:rPr>
              <w:lastRenderedPageBreak/>
              <w:t>решения учебных матема</w:t>
            </w:r>
            <w:r w:rsidRPr="009B48C3">
              <w:rPr>
                <w:rStyle w:val="FontStyle51"/>
              </w:rPr>
              <w:softHyphen/>
              <w:t>тических проб</w:t>
            </w:r>
            <w:r w:rsidRPr="009B48C3">
              <w:rPr>
                <w:rStyle w:val="FontStyle51"/>
              </w:rPr>
              <w:softHyphen/>
              <w:t>лем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планировать и осуществ</w:t>
            </w:r>
            <w:r w:rsidRPr="009B48C3">
              <w:rPr>
                <w:rStyle w:val="FontStyle51"/>
              </w:rPr>
              <w:softHyphen/>
              <w:t>лять деятельность, на</w:t>
            </w:r>
            <w:r w:rsidRPr="009B48C3">
              <w:rPr>
                <w:rStyle w:val="FontStyle51"/>
              </w:rPr>
              <w:softHyphen/>
              <w:t>правленную на реше</w:t>
            </w:r>
            <w:r w:rsidRPr="009B48C3">
              <w:rPr>
                <w:rStyle w:val="FontStyle51"/>
              </w:rPr>
              <w:softHyphen/>
              <w:t>ние задач исследователь</w:t>
            </w:r>
            <w:r w:rsidRPr="009B48C3">
              <w:rPr>
                <w:rStyle w:val="FontStyle51"/>
              </w:rPr>
              <w:softHyphen/>
              <w:t>ского характера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left="413" w:firstLine="0"/>
              <w:rPr>
                <w:rStyle w:val="FontStyle51"/>
              </w:rPr>
            </w:pPr>
          </w:p>
        </w:tc>
      </w:tr>
      <w:tr w:rsidR="00EC3A39" w:rsidRPr="009B48C3" w:rsidTr="00EC3A39">
        <w:trPr>
          <w:trHeight w:val="603"/>
        </w:trPr>
        <w:tc>
          <w:tcPr>
            <w:tcW w:w="14786" w:type="dxa"/>
            <w:gridSpan w:val="4"/>
          </w:tcPr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left="413" w:firstLine="0"/>
              <w:jc w:val="center"/>
              <w:rPr>
                <w:rStyle w:val="FontStyle51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>4. Многоугольники (10ч)</w:t>
            </w:r>
          </w:p>
        </w:tc>
      </w:tr>
      <w:tr w:rsidR="00EC3A39" w:rsidRPr="009B48C3" w:rsidTr="00EC3A39">
        <w:trPr>
          <w:trHeight w:val="603"/>
        </w:trPr>
        <w:tc>
          <w:tcPr>
            <w:tcW w:w="4935" w:type="dxa"/>
            <w:gridSpan w:val="2"/>
            <w:tcBorders>
              <w:right w:val="single" w:sz="4" w:space="0" w:color="auto"/>
            </w:tcBorders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Многоугольник. Выпуклые мног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ники. П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льные много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ки. Теорема о сумме углов в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пуклого многоугольника. Те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ема о сумме внеш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х углов выпуклого многоугольника</w:t>
            </w:r>
          </w:p>
        </w:tc>
        <w:tc>
          <w:tcPr>
            <w:tcW w:w="5940" w:type="dxa"/>
            <w:tcBorders>
              <w:left w:val="single" w:sz="4" w:space="0" w:color="auto"/>
              <w:right w:val="single" w:sz="4" w:space="0" w:color="auto"/>
            </w:tcBorders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аспозна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много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ки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п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ед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ление 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и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ры многоугольников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доказы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еорему о сумме уг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ов выпуклого многоугольник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сслед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войства мног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ников с помощью компью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рных программ.</w:t>
            </w:r>
          </w:p>
          <w:p w:rsidR="00EC3A39" w:rsidRPr="009B48C3" w:rsidRDefault="00EC3A39" w:rsidP="009B48C3">
            <w:pPr>
              <w:pStyle w:val="Style11"/>
              <w:widowControl/>
              <w:spacing w:line="240" w:lineRule="auto"/>
              <w:jc w:val="both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е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адачи на доказате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ство и вычисления. </w:t>
            </w:r>
          </w:p>
          <w:p w:rsidR="00EC3A39" w:rsidRPr="009B48C3" w:rsidRDefault="00EC3A39" w:rsidP="009B48C3">
            <w:pPr>
              <w:pStyle w:val="Style11"/>
              <w:widowControl/>
              <w:spacing w:line="240" w:lineRule="auto"/>
              <w:jc w:val="both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Моделир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словие з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дачи с помощью чертежа или рисунка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о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ополн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льные построения в ходе 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шения. </w:t>
            </w:r>
          </w:p>
          <w:p w:rsidR="00EC3A39" w:rsidRPr="009B48C3" w:rsidRDefault="00EC3A39" w:rsidP="009B48C3">
            <w:pPr>
              <w:pStyle w:val="Style11"/>
              <w:widowControl/>
              <w:spacing w:line="240" w:lineRule="auto"/>
              <w:jc w:val="both"/>
              <w:rPr>
                <w:rStyle w:val="FontStyle60"/>
                <w:rFonts w:ascii="Times New Roman" w:hAnsi="Times New Roman" w:cs="Times New Roman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нтерпрет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полученный результат 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сопос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тав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его с условием задачи</w:t>
            </w:r>
          </w:p>
        </w:tc>
        <w:tc>
          <w:tcPr>
            <w:tcW w:w="3911" w:type="dxa"/>
            <w:tcBorders>
              <w:left w:val="single" w:sz="4" w:space="0" w:color="auto"/>
            </w:tcBorders>
          </w:tcPr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выдвигать гипотезы при решении учебных за</w:t>
            </w:r>
            <w:r w:rsidRPr="009B48C3">
              <w:rPr>
                <w:rStyle w:val="FontStyle51"/>
              </w:rPr>
              <w:softHyphen/>
              <w:t>дач, понимать необхо</w:t>
            </w:r>
            <w:r w:rsidRPr="009B48C3">
              <w:rPr>
                <w:rStyle w:val="FontStyle51"/>
              </w:rPr>
              <w:softHyphen/>
              <w:t>димость их проверки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применять индуктивные и дедуктивные спосо</w:t>
            </w:r>
            <w:r w:rsidRPr="009B48C3">
              <w:rPr>
                <w:rStyle w:val="FontStyle51"/>
              </w:rPr>
              <w:softHyphen/>
              <w:t>бы рассужде</w:t>
            </w:r>
            <w:r w:rsidRPr="009B48C3">
              <w:rPr>
                <w:rStyle w:val="FontStyle51"/>
              </w:rPr>
              <w:softHyphen/>
              <w:t>ний, ви</w:t>
            </w:r>
            <w:r w:rsidRPr="009B48C3">
              <w:rPr>
                <w:rStyle w:val="FontStyle51"/>
              </w:rPr>
              <w:softHyphen/>
              <w:t>деть различные стратегии решения задач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24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самостоятельно ставить цели, выбирать и созда</w:t>
            </w:r>
            <w:r w:rsidRPr="009B48C3">
              <w:rPr>
                <w:rStyle w:val="FontStyle51"/>
              </w:rPr>
              <w:softHyphen/>
              <w:t>вать алго</w:t>
            </w:r>
            <w:r w:rsidRPr="009B48C3">
              <w:rPr>
                <w:rStyle w:val="FontStyle51"/>
              </w:rPr>
              <w:softHyphen/>
              <w:t>ритмы для решения учебных матема</w:t>
            </w:r>
            <w:r w:rsidRPr="009B48C3">
              <w:rPr>
                <w:rStyle w:val="FontStyle51"/>
              </w:rPr>
              <w:softHyphen/>
              <w:t>тических проб</w:t>
            </w:r>
            <w:r w:rsidRPr="009B48C3">
              <w:rPr>
                <w:rStyle w:val="FontStyle51"/>
              </w:rPr>
              <w:softHyphen/>
              <w:t>лем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планировать и осуществ</w:t>
            </w:r>
            <w:r w:rsidRPr="009B48C3">
              <w:rPr>
                <w:rStyle w:val="FontStyle51"/>
              </w:rPr>
              <w:softHyphen/>
              <w:t>лять деятельность, на</w:t>
            </w:r>
            <w:r w:rsidRPr="009B48C3">
              <w:rPr>
                <w:rStyle w:val="FontStyle51"/>
              </w:rPr>
              <w:softHyphen/>
              <w:t>правленную на реше</w:t>
            </w:r>
            <w:r w:rsidRPr="009B48C3">
              <w:rPr>
                <w:rStyle w:val="FontStyle51"/>
              </w:rPr>
              <w:softHyphen/>
              <w:t>ние задач исследователь</w:t>
            </w:r>
            <w:r w:rsidRPr="009B48C3">
              <w:rPr>
                <w:rStyle w:val="FontStyle51"/>
              </w:rPr>
              <w:softHyphen/>
              <w:t>ского характера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rPr>
                <w:rStyle w:val="FontStyle51"/>
              </w:rPr>
            </w:pPr>
          </w:p>
        </w:tc>
      </w:tr>
      <w:tr w:rsidR="00EC3A39" w:rsidRPr="009B48C3" w:rsidTr="00EC3A39">
        <w:trPr>
          <w:trHeight w:val="603"/>
        </w:trPr>
        <w:tc>
          <w:tcPr>
            <w:tcW w:w="14786" w:type="dxa"/>
            <w:gridSpan w:val="4"/>
          </w:tcPr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left="413" w:firstLine="0"/>
              <w:jc w:val="center"/>
              <w:rPr>
                <w:rStyle w:val="FontStyle51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5. Окружность и круг (20ч)</w:t>
            </w:r>
          </w:p>
        </w:tc>
      </w:tr>
      <w:tr w:rsidR="00EC3A39" w:rsidRPr="009B48C3" w:rsidTr="00EC3A39">
        <w:trPr>
          <w:trHeight w:val="603"/>
        </w:trPr>
        <w:tc>
          <w:tcPr>
            <w:tcW w:w="4935" w:type="dxa"/>
            <w:gridSpan w:val="2"/>
            <w:tcBorders>
              <w:right w:val="single" w:sz="4" w:space="0" w:color="auto"/>
            </w:tcBorders>
          </w:tcPr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0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кружность и круг. Центр, радиус, ди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тр. Дуга, хорда. Сектор, сегмент. Центральный, вписанный угол, вел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ина вписанного угла. Взаимное распо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ение прямой и окруж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, двух окружностей. Касательная и сек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ая к окружности, их свойств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Вписанные и описанные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много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ки. О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уж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сть, вписанная в тре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к, и о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ужность, оп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анная около треугольника. Те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емы о существ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ании окружности, вписа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й в треугольник, и окружности, оп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анной около треугольника.</w:t>
            </w:r>
          </w:p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0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писанные и описанные окружности прави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го многоугольник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ормулы для вычисления стороны п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ви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го многоугольника; радиуса окружности, вписанной в правильный многоугольник; 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иуса окружности, оп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анной около прави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го мног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ника</w:t>
            </w:r>
          </w:p>
        </w:tc>
        <w:tc>
          <w:tcPr>
            <w:tcW w:w="5940" w:type="dxa"/>
            <w:tcBorders>
              <w:left w:val="single" w:sz="4" w:space="0" w:color="auto"/>
              <w:right w:val="single" w:sz="4" w:space="0" w:color="auto"/>
            </w:tcBorders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пределения понятий, связанных с окруж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ью, центрального и вписанного углов, сек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ей и касательной к окружности, уг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ов, связанных с окруж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ью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доказы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еоремы о вписа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уг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ах, углах, связанных с окруж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стью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зображать, распозна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описы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заимное распо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жение прямой и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>окружност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зображ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формулир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пределения вп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а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и описанных многоугольников и треугольников;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bCs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кружности, вписанной в т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ник, и окружности, описанной около тре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к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bCs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доказы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теоремы о вписанной и описанной окружностях т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ника и много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к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bCs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сслед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войства конф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ураций, связанных с о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ужностью, с помощью компьютерных программ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е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адачи на постро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, доказательство и в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и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ления. 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Моде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овие задачи с помощью че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тежа или рисунка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пров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ополнительные п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строения в ходе решения. 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Вы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де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а чертеже конф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урации, необходимые для проведения обоснований 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ических шагов реш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ия. 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Ин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терпрет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луч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ый результат 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сопостав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его с условием задачи</w:t>
            </w:r>
          </w:p>
        </w:tc>
        <w:tc>
          <w:tcPr>
            <w:tcW w:w="3911" w:type="dxa"/>
            <w:tcBorders>
              <w:left w:val="single" w:sz="4" w:space="0" w:color="auto"/>
            </w:tcBorders>
          </w:tcPr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lastRenderedPageBreak/>
              <w:t>Умение</w:t>
            </w:r>
            <w:r w:rsidRPr="009B48C3">
              <w:rPr>
                <w:rStyle w:val="FontStyle51"/>
              </w:rPr>
              <w:t xml:space="preserve"> выдвигать гипотезы при решении учебных за</w:t>
            </w:r>
            <w:r w:rsidRPr="009B48C3">
              <w:rPr>
                <w:rStyle w:val="FontStyle51"/>
              </w:rPr>
              <w:softHyphen/>
              <w:t>дач, понимать необхо</w:t>
            </w:r>
            <w:r w:rsidRPr="009B48C3">
              <w:rPr>
                <w:rStyle w:val="FontStyle51"/>
              </w:rPr>
              <w:softHyphen/>
              <w:t>димость их проверки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применять индуктивные и дедуктивные спосо</w:t>
            </w:r>
            <w:r w:rsidRPr="009B48C3">
              <w:rPr>
                <w:rStyle w:val="FontStyle51"/>
              </w:rPr>
              <w:softHyphen/>
              <w:t>бы рассужде</w:t>
            </w:r>
            <w:r w:rsidRPr="009B48C3">
              <w:rPr>
                <w:rStyle w:val="FontStyle51"/>
              </w:rPr>
              <w:softHyphen/>
              <w:t>ний, ви</w:t>
            </w:r>
            <w:r w:rsidRPr="009B48C3">
              <w:rPr>
                <w:rStyle w:val="FontStyle51"/>
              </w:rPr>
              <w:softHyphen/>
              <w:t>деть различные стратегии решения задач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24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самостоятельно </w:t>
            </w:r>
            <w:r w:rsidRPr="009B48C3">
              <w:rPr>
                <w:rStyle w:val="FontStyle51"/>
              </w:rPr>
              <w:lastRenderedPageBreak/>
              <w:t>ставить цели, выбирать и созда</w:t>
            </w:r>
            <w:r w:rsidRPr="009B48C3">
              <w:rPr>
                <w:rStyle w:val="FontStyle51"/>
              </w:rPr>
              <w:softHyphen/>
              <w:t>вать алго</w:t>
            </w:r>
            <w:r w:rsidRPr="009B48C3">
              <w:rPr>
                <w:rStyle w:val="FontStyle51"/>
              </w:rPr>
              <w:softHyphen/>
              <w:t>ритмы для решения учебных матема</w:t>
            </w:r>
            <w:r w:rsidRPr="009B48C3">
              <w:rPr>
                <w:rStyle w:val="FontStyle51"/>
              </w:rPr>
              <w:softHyphen/>
              <w:t>тических проб</w:t>
            </w:r>
            <w:r w:rsidRPr="009B48C3">
              <w:rPr>
                <w:rStyle w:val="FontStyle51"/>
              </w:rPr>
              <w:softHyphen/>
              <w:t>лем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планировать и осуществ</w:t>
            </w:r>
            <w:r w:rsidRPr="009B48C3">
              <w:rPr>
                <w:rStyle w:val="FontStyle51"/>
              </w:rPr>
              <w:softHyphen/>
              <w:t>лять деятельность, на</w:t>
            </w:r>
            <w:r w:rsidRPr="009B48C3">
              <w:rPr>
                <w:rStyle w:val="FontStyle51"/>
              </w:rPr>
              <w:softHyphen/>
              <w:t>правленную на реше</w:t>
            </w:r>
            <w:r w:rsidRPr="009B48C3">
              <w:rPr>
                <w:rStyle w:val="FontStyle51"/>
              </w:rPr>
              <w:softHyphen/>
              <w:t>ние задач исследователь</w:t>
            </w:r>
            <w:r w:rsidRPr="009B48C3">
              <w:rPr>
                <w:rStyle w:val="FontStyle51"/>
              </w:rPr>
              <w:softHyphen/>
              <w:t>ского характера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left="413" w:firstLine="0"/>
              <w:jc w:val="left"/>
              <w:rPr>
                <w:rStyle w:val="FontStyle51"/>
              </w:rPr>
            </w:pPr>
          </w:p>
        </w:tc>
      </w:tr>
      <w:tr w:rsidR="00EC3A39" w:rsidRPr="009B48C3" w:rsidTr="00EC3A39">
        <w:trPr>
          <w:trHeight w:val="603"/>
        </w:trPr>
        <w:tc>
          <w:tcPr>
            <w:tcW w:w="14786" w:type="dxa"/>
            <w:gridSpan w:val="4"/>
          </w:tcPr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left="720" w:firstLine="0"/>
              <w:jc w:val="center"/>
              <w:rPr>
                <w:rStyle w:val="FontStyle51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>6 Геометрические преобразования (10ч)</w:t>
            </w:r>
          </w:p>
        </w:tc>
      </w:tr>
      <w:tr w:rsidR="00EC3A39" w:rsidRPr="009B48C3" w:rsidTr="00EC3A39">
        <w:trPr>
          <w:trHeight w:val="603"/>
        </w:trPr>
        <w:tc>
          <w:tcPr>
            <w:tcW w:w="4935" w:type="dxa"/>
            <w:gridSpan w:val="2"/>
            <w:tcBorders>
              <w:right w:val="single" w:sz="4" w:space="0" w:color="auto"/>
            </w:tcBorders>
          </w:tcPr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0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нятие о равенстве фигур. Понятие дви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: осевая и центральная симме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ии, парал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ельный пе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с, поворот. П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ятие о под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бии фигур и гомотетии</w:t>
            </w:r>
          </w:p>
        </w:tc>
        <w:tc>
          <w:tcPr>
            <w:tcW w:w="5940" w:type="dxa"/>
            <w:tcBorders>
              <w:left w:val="single" w:sz="4" w:space="0" w:color="auto"/>
              <w:right w:val="single" w:sz="4" w:space="0" w:color="auto"/>
            </w:tcBorders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Объяс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иллюстрир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нятия равенства ф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гур, подобия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Стро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авные и симметричные фиг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ры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вы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пол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араллельный пе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с и поворот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сслед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войства дви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 с помощью комп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юте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х программ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0"/>
                <w:rFonts w:ascii="Times New Roman" w:hAnsi="Times New Roman" w:cs="Times New Roman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пол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оекты по темам геометрических преоб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зов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 на плоскости</w:t>
            </w:r>
          </w:p>
        </w:tc>
        <w:tc>
          <w:tcPr>
            <w:tcW w:w="3911" w:type="dxa"/>
            <w:tcBorders>
              <w:left w:val="single" w:sz="4" w:space="0" w:color="auto"/>
            </w:tcBorders>
          </w:tcPr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планировать и осуществ</w:t>
            </w:r>
            <w:r w:rsidRPr="009B48C3">
              <w:rPr>
                <w:rStyle w:val="FontStyle51"/>
              </w:rPr>
              <w:softHyphen/>
              <w:t>лять деятельность, на</w:t>
            </w:r>
            <w:r w:rsidRPr="009B48C3">
              <w:rPr>
                <w:rStyle w:val="FontStyle51"/>
              </w:rPr>
              <w:softHyphen/>
              <w:t>правленную на реше</w:t>
            </w:r>
            <w:r w:rsidRPr="009B48C3">
              <w:rPr>
                <w:rStyle w:val="FontStyle51"/>
              </w:rPr>
              <w:softHyphen/>
              <w:t>ние задач исследователь</w:t>
            </w:r>
            <w:r w:rsidRPr="009B48C3">
              <w:rPr>
                <w:rStyle w:val="FontStyle51"/>
              </w:rPr>
              <w:softHyphen/>
              <w:t>ского характера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left="413" w:firstLine="0"/>
              <w:rPr>
                <w:rStyle w:val="FontStyle51"/>
              </w:rPr>
            </w:pPr>
          </w:p>
        </w:tc>
      </w:tr>
      <w:tr w:rsidR="00EC3A39" w:rsidRPr="009B48C3" w:rsidTr="00EC3A39">
        <w:trPr>
          <w:trHeight w:val="603"/>
        </w:trPr>
        <w:tc>
          <w:tcPr>
            <w:tcW w:w="14786" w:type="dxa"/>
            <w:gridSpan w:val="4"/>
          </w:tcPr>
          <w:p w:rsidR="00EC3A39" w:rsidRPr="009B48C3" w:rsidRDefault="00EC3A39" w:rsidP="00BF4A68">
            <w:pPr>
              <w:pStyle w:val="Style19"/>
              <w:widowControl/>
              <w:numPr>
                <w:ilvl w:val="0"/>
                <w:numId w:val="11"/>
              </w:numPr>
              <w:tabs>
                <w:tab w:val="left" w:pos="662"/>
              </w:tabs>
              <w:spacing w:before="19" w:line="240" w:lineRule="auto"/>
              <w:jc w:val="center"/>
              <w:rPr>
                <w:rStyle w:val="FontStyle51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Построения с помощью циркуля и линейки (5ч)</w:t>
            </w:r>
          </w:p>
        </w:tc>
      </w:tr>
      <w:tr w:rsidR="00EC3A39" w:rsidRPr="009B48C3" w:rsidTr="00EC3A39">
        <w:trPr>
          <w:trHeight w:val="603"/>
        </w:trPr>
        <w:tc>
          <w:tcPr>
            <w:tcW w:w="4935" w:type="dxa"/>
            <w:gridSpan w:val="2"/>
            <w:tcBorders>
              <w:right w:val="single" w:sz="4" w:space="0" w:color="auto"/>
            </w:tcBorders>
          </w:tcPr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0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строения с помощью циркуля и л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ейки. Осно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е задачи на построение: деление о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езка пополам; построение угла, равного да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му; построение т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ника по трем сто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м; построение перпендику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яра к пря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мой;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остроение биссектрисы угла; деление отрезка на </w:t>
            </w:r>
            <w:r w:rsidRPr="009B48C3">
              <w:rPr>
                <w:rStyle w:val="FontStyle45"/>
                <w:rFonts w:ascii="Times New Roman" w:hAnsi="Times New Roman" w:cs="Times New Roman"/>
                <w:sz w:val="24"/>
                <w:szCs w:val="24"/>
              </w:rPr>
              <w:t xml:space="preserve">п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авных частей</w:t>
            </w:r>
          </w:p>
        </w:tc>
        <w:tc>
          <w:tcPr>
            <w:tcW w:w="5940" w:type="dxa"/>
            <w:tcBorders>
              <w:left w:val="single" w:sz="4" w:space="0" w:color="auto"/>
              <w:right w:val="single" w:sz="4" w:space="0" w:color="auto"/>
            </w:tcBorders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 xml:space="preserve">Ре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адачи на построение с помощью циркуля и л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ейк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Нах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словия существов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 решения, выпол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ять построение точек, необходимых для построения и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ой фигуры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0"/>
                <w:rFonts w:ascii="Times New Roman" w:hAnsi="Times New Roman" w:cs="Times New Roman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Доказы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,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что построенная фигура удовлетворяет условиям з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дач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 xml:space="preserve">(опреде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число реш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 задачи при каждом возмож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м выборе данных)</w:t>
            </w:r>
          </w:p>
        </w:tc>
        <w:tc>
          <w:tcPr>
            <w:tcW w:w="3911" w:type="dxa"/>
            <w:tcBorders>
              <w:left w:val="single" w:sz="4" w:space="0" w:color="auto"/>
            </w:tcBorders>
          </w:tcPr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lastRenderedPageBreak/>
              <w:t>Умение</w:t>
            </w:r>
            <w:r w:rsidRPr="009B48C3">
              <w:rPr>
                <w:rStyle w:val="FontStyle51"/>
              </w:rPr>
              <w:t xml:space="preserve"> видеть математическую задачу в контексте проб</w:t>
            </w:r>
            <w:r w:rsidRPr="009B48C3">
              <w:rPr>
                <w:rStyle w:val="FontStyle51"/>
              </w:rPr>
              <w:softHyphen/>
              <w:t>лемной ситуа</w:t>
            </w:r>
            <w:r w:rsidRPr="009B48C3">
              <w:rPr>
                <w:rStyle w:val="FontStyle51"/>
              </w:rPr>
              <w:softHyphen/>
              <w:t>ции в других дисциплинах, в окружающей жизни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 xml:space="preserve">Иметь </w:t>
            </w:r>
            <w:r w:rsidRPr="009B48C3">
              <w:rPr>
                <w:rStyle w:val="FontStyle51"/>
              </w:rPr>
              <w:t>первоначальные представле</w:t>
            </w:r>
            <w:r w:rsidRPr="009B48C3">
              <w:rPr>
                <w:rStyle w:val="FontStyle51"/>
              </w:rPr>
              <w:softHyphen/>
              <w:t xml:space="preserve">ния об идеях и </w:t>
            </w:r>
            <w:r w:rsidRPr="009B48C3">
              <w:rPr>
                <w:rStyle w:val="FontStyle51"/>
              </w:rPr>
              <w:lastRenderedPageBreak/>
              <w:t>о мето</w:t>
            </w:r>
            <w:r w:rsidRPr="009B48C3">
              <w:rPr>
                <w:rStyle w:val="FontStyle51"/>
              </w:rPr>
              <w:softHyphen/>
              <w:t>дах математики как уни</w:t>
            </w:r>
            <w:r w:rsidRPr="009B48C3">
              <w:rPr>
                <w:rStyle w:val="FontStyle51"/>
              </w:rPr>
              <w:softHyphen/>
              <w:t>версальном языке науки и техники, сред</w:t>
            </w:r>
            <w:r w:rsidRPr="009B48C3">
              <w:rPr>
                <w:rStyle w:val="FontStyle51"/>
              </w:rPr>
              <w:softHyphen/>
              <w:t>стве моделирования явлений и процес</w:t>
            </w:r>
            <w:r w:rsidRPr="009B48C3">
              <w:rPr>
                <w:rStyle w:val="FontStyle51"/>
              </w:rPr>
              <w:softHyphen/>
              <w:t>сов.</w:t>
            </w:r>
          </w:p>
        </w:tc>
      </w:tr>
      <w:tr w:rsidR="00EC3A39" w:rsidRPr="009B48C3" w:rsidTr="00EC3A39">
        <w:trPr>
          <w:trHeight w:val="603"/>
        </w:trPr>
        <w:tc>
          <w:tcPr>
            <w:tcW w:w="14786" w:type="dxa"/>
            <w:gridSpan w:val="4"/>
          </w:tcPr>
          <w:p w:rsidR="00EC3A39" w:rsidRPr="009B48C3" w:rsidRDefault="00EC3A39" w:rsidP="00BF4A68">
            <w:pPr>
              <w:pStyle w:val="Style19"/>
              <w:widowControl/>
              <w:numPr>
                <w:ilvl w:val="0"/>
                <w:numId w:val="11"/>
              </w:numPr>
              <w:tabs>
                <w:tab w:val="left" w:pos="662"/>
              </w:tabs>
              <w:spacing w:before="19" w:line="240" w:lineRule="auto"/>
              <w:jc w:val="center"/>
              <w:rPr>
                <w:rStyle w:val="FontStyle51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>Измерение геометрических величин (25ч)</w:t>
            </w:r>
          </w:p>
        </w:tc>
      </w:tr>
      <w:tr w:rsidR="00EC3A39" w:rsidRPr="009B48C3" w:rsidTr="00EC3A39">
        <w:trPr>
          <w:trHeight w:val="603"/>
        </w:trPr>
        <w:tc>
          <w:tcPr>
            <w:tcW w:w="4935" w:type="dxa"/>
            <w:gridSpan w:val="2"/>
            <w:tcBorders>
              <w:right w:val="single" w:sz="4" w:space="0" w:color="auto"/>
            </w:tcBorders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лина отрезка. Длина ломаной. Пе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тр мног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ник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Расстояние от точки до прямой. Расстоя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между параллельными пря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ым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лина окружности, число л; длина дуги окруж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ст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 Градусная мера угла, соответствие м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ду велич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й центрального угла и дл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й дуги окружности.</w:t>
            </w:r>
          </w:p>
          <w:p w:rsidR="00EC3A39" w:rsidRPr="009B48C3" w:rsidRDefault="00EC3A39" w:rsidP="009B48C3">
            <w:pPr>
              <w:pStyle w:val="Style33"/>
              <w:widowControl/>
              <w:spacing w:line="240" w:lineRule="auto"/>
              <w:ind w:firstLine="0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нятие площади плоских фигур. Рав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оста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енные и равновеликие фигуры. П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адь прямоугольн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а. П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ади паралле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рамма, треугольника и трап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и (основные формулы). Ф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улы, выражающие площадь тре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ка через две стороны и угол меж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у ними, через периметр и радиус вписа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й окруж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сти; формула Герона. П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адь мног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ника. Площадь круга и площадь сектора. Соотношение меж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у площадями п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обных фигур</w:t>
            </w:r>
          </w:p>
        </w:tc>
        <w:tc>
          <w:tcPr>
            <w:tcW w:w="5940" w:type="dxa"/>
            <w:tcBorders>
              <w:left w:val="single" w:sz="4" w:space="0" w:color="auto"/>
              <w:right w:val="single" w:sz="4" w:space="0" w:color="auto"/>
            </w:tcBorders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Объяс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иллюстрир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нятие периметра мног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ник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пределения расстояния между точ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и, от точки до прямой, между парал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ельными пря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ым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объяс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войства длины, г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у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й меры угла, площад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соответствие между величиной центра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го угла и длиной дуги окруж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ст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Объяс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иллюстрир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нятия равновеликих и равносоставленных фигур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ормулы площадей прямоугольника, п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лл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грамма, треугольника и трап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ции, а также ф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улу, выр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ающую площадь тре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ка через две ст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оны и угол между ними, длину окруж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, п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щадь круг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Нах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лощадь много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ка разбиением на т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ники и четырех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угольник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Объяс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иллюстрир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тношение площадей п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обных фигур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Реш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задачи на вычисление линейных величин, граду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й меры угла и площадей тре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ков, чет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ехуго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ков и многоугольников, длины окружности и площади круга. Опираясь на данные у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ловия задачи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на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х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оз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ожности применения необх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имых ф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ул, преобразов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вать формулы. 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спольз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ормулы для обоснования док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зате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ых рассуждений в ходе решения. 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Интерпретир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луч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ый результат 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соп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>став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его с условием задачи</w:t>
            </w:r>
          </w:p>
        </w:tc>
        <w:tc>
          <w:tcPr>
            <w:tcW w:w="3911" w:type="dxa"/>
            <w:tcBorders>
              <w:left w:val="single" w:sz="4" w:space="0" w:color="auto"/>
            </w:tcBorders>
          </w:tcPr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видеть математическую задачу в контексте проб</w:t>
            </w:r>
            <w:r w:rsidRPr="009B48C3">
              <w:rPr>
                <w:rStyle w:val="FontStyle51"/>
              </w:rPr>
              <w:softHyphen/>
              <w:t>лемной ситуа</w:t>
            </w:r>
            <w:r w:rsidRPr="009B48C3">
              <w:rPr>
                <w:rStyle w:val="FontStyle51"/>
              </w:rPr>
              <w:softHyphen/>
              <w:t>ции в других дисциплинах, в окружающей жизни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 xml:space="preserve">Иметь </w:t>
            </w:r>
            <w:r w:rsidRPr="009B48C3">
              <w:rPr>
                <w:rStyle w:val="FontStyle51"/>
              </w:rPr>
              <w:t>первоначальные представле</w:t>
            </w:r>
            <w:r w:rsidRPr="009B48C3">
              <w:rPr>
                <w:rStyle w:val="FontStyle51"/>
              </w:rPr>
              <w:softHyphen/>
              <w:t>ния об идеях и о мето</w:t>
            </w:r>
            <w:r w:rsidRPr="009B48C3">
              <w:rPr>
                <w:rStyle w:val="FontStyle51"/>
              </w:rPr>
              <w:softHyphen/>
              <w:t>дах математики как уни</w:t>
            </w:r>
            <w:r w:rsidRPr="009B48C3">
              <w:rPr>
                <w:rStyle w:val="FontStyle51"/>
              </w:rPr>
              <w:softHyphen/>
              <w:t>версальном языке науки и техники, сред</w:t>
            </w:r>
            <w:r w:rsidRPr="009B48C3">
              <w:rPr>
                <w:rStyle w:val="FontStyle51"/>
              </w:rPr>
              <w:softHyphen/>
              <w:t>стве моделирования явлений и процес</w:t>
            </w:r>
            <w:r w:rsidRPr="009B48C3">
              <w:rPr>
                <w:rStyle w:val="FontStyle51"/>
              </w:rPr>
              <w:softHyphen/>
              <w:t>сов</w:t>
            </w:r>
          </w:p>
        </w:tc>
      </w:tr>
      <w:tr w:rsidR="00EC3A39" w:rsidRPr="009B48C3" w:rsidTr="00EC3A39">
        <w:trPr>
          <w:trHeight w:val="603"/>
        </w:trPr>
        <w:tc>
          <w:tcPr>
            <w:tcW w:w="14786" w:type="dxa"/>
            <w:gridSpan w:val="4"/>
          </w:tcPr>
          <w:p w:rsidR="00EC3A39" w:rsidRPr="009B48C3" w:rsidRDefault="00EC3A39" w:rsidP="00BF4A68">
            <w:pPr>
              <w:pStyle w:val="Style19"/>
              <w:widowControl/>
              <w:numPr>
                <w:ilvl w:val="0"/>
                <w:numId w:val="11"/>
              </w:numPr>
              <w:tabs>
                <w:tab w:val="left" w:pos="662"/>
              </w:tabs>
              <w:spacing w:before="19" w:line="240" w:lineRule="auto"/>
              <w:jc w:val="center"/>
              <w:rPr>
                <w:rStyle w:val="FontStyle51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lastRenderedPageBreak/>
              <w:t>Координаты (10ч)</w:t>
            </w:r>
          </w:p>
        </w:tc>
      </w:tr>
      <w:tr w:rsidR="00EC3A39" w:rsidRPr="009B48C3" w:rsidTr="00EC3A39">
        <w:trPr>
          <w:trHeight w:val="603"/>
        </w:trPr>
        <w:tc>
          <w:tcPr>
            <w:tcW w:w="4935" w:type="dxa"/>
            <w:gridSpan w:val="2"/>
            <w:tcBorders>
              <w:right w:val="single" w:sz="4" w:space="0" w:color="auto"/>
            </w:tcBorders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екартовы координаты на плоскости. Урав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прямой. Координаты се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ины отрезка. Формула ра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ояния м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жду двумя точками плоскости. Уравн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окружности</w:t>
            </w:r>
          </w:p>
        </w:tc>
        <w:tc>
          <w:tcPr>
            <w:tcW w:w="5940" w:type="dxa"/>
            <w:tcBorders>
              <w:left w:val="single" w:sz="4" w:space="0" w:color="auto"/>
              <w:right w:val="single" w:sz="4" w:space="0" w:color="auto"/>
            </w:tcBorders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Объяс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иллюстриро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онятие декартовой сис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мы координат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использ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ормулы координат с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ины отрезка, расстояния между двумя точками пл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кости, урав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ения прямой и окружн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пол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оекты по темам использования ко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ина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го метода при решении задач на вычисления и доказательства</w:t>
            </w:r>
          </w:p>
        </w:tc>
        <w:tc>
          <w:tcPr>
            <w:tcW w:w="3911" w:type="dxa"/>
            <w:tcBorders>
              <w:left w:val="single" w:sz="4" w:space="0" w:color="auto"/>
            </w:tcBorders>
          </w:tcPr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видеть математическую задачу в контексте проб</w:t>
            </w:r>
            <w:r w:rsidRPr="009B48C3">
              <w:rPr>
                <w:rStyle w:val="FontStyle51"/>
              </w:rPr>
              <w:softHyphen/>
              <w:t>лемной ситуа</w:t>
            </w:r>
            <w:r w:rsidRPr="009B48C3">
              <w:rPr>
                <w:rStyle w:val="FontStyle51"/>
              </w:rPr>
              <w:softHyphen/>
              <w:t>ции в других дисциплинах, в окружающей жизни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 xml:space="preserve">Иметь </w:t>
            </w:r>
            <w:r w:rsidRPr="009B48C3">
              <w:rPr>
                <w:rStyle w:val="FontStyle51"/>
              </w:rPr>
              <w:t>первоначальные представле</w:t>
            </w:r>
            <w:r w:rsidRPr="009B48C3">
              <w:rPr>
                <w:rStyle w:val="FontStyle51"/>
              </w:rPr>
              <w:softHyphen/>
              <w:t>ния об идеях и о мето</w:t>
            </w:r>
            <w:r w:rsidRPr="009B48C3">
              <w:rPr>
                <w:rStyle w:val="FontStyle51"/>
              </w:rPr>
              <w:softHyphen/>
              <w:t>дах математики как уни</w:t>
            </w:r>
            <w:r w:rsidRPr="009B48C3">
              <w:rPr>
                <w:rStyle w:val="FontStyle51"/>
              </w:rPr>
              <w:softHyphen/>
              <w:t>версальном языке науки и техники, сред</w:t>
            </w:r>
            <w:r w:rsidRPr="009B48C3">
              <w:rPr>
                <w:rStyle w:val="FontStyle51"/>
              </w:rPr>
              <w:softHyphen/>
              <w:t>стве моделирования явлений и процес</w:t>
            </w:r>
            <w:r w:rsidRPr="009B48C3">
              <w:rPr>
                <w:rStyle w:val="FontStyle51"/>
              </w:rPr>
              <w:softHyphen/>
              <w:t>сов</w:t>
            </w:r>
          </w:p>
        </w:tc>
      </w:tr>
      <w:tr w:rsidR="00EC3A39" w:rsidRPr="009B48C3" w:rsidTr="00EC3A39">
        <w:trPr>
          <w:trHeight w:val="603"/>
        </w:trPr>
        <w:tc>
          <w:tcPr>
            <w:tcW w:w="14786" w:type="dxa"/>
            <w:gridSpan w:val="4"/>
          </w:tcPr>
          <w:p w:rsidR="00EC3A39" w:rsidRPr="009B48C3" w:rsidRDefault="00EC3A39" w:rsidP="00BF4A68">
            <w:pPr>
              <w:pStyle w:val="Style19"/>
              <w:widowControl/>
              <w:numPr>
                <w:ilvl w:val="0"/>
                <w:numId w:val="11"/>
              </w:numPr>
              <w:tabs>
                <w:tab w:val="left" w:pos="662"/>
              </w:tabs>
              <w:spacing w:before="19" w:line="240" w:lineRule="auto"/>
              <w:jc w:val="center"/>
              <w:rPr>
                <w:rStyle w:val="FontStyle51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Векторы (10ч)</w:t>
            </w:r>
          </w:p>
        </w:tc>
      </w:tr>
      <w:tr w:rsidR="00EC3A39" w:rsidRPr="009B48C3" w:rsidTr="00EC3A39">
        <w:trPr>
          <w:trHeight w:val="603"/>
        </w:trPr>
        <w:tc>
          <w:tcPr>
            <w:tcW w:w="4935" w:type="dxa"/>
            <w:gridSpan w:val="2"/>
            <w:tcBorders>
              <w:right w:val="single" w:sz="4" w:space="0" w:color="auto"/>
            </w:tcBorders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ектор. Длина (модуль) вектора. Рав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о вект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ов. Коллинеарные ве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оры. Коорд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ты вектора. Ум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жение вектора на число, сумма векторов, разлож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е вектора по двум неколлинеа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ым векторам. Угол между вект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ми. Скалярное произведение ве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ор</w:t>
            </w:r>
          </w:p>
        </w:tc>
        <w:tc>
          <w:tcPr>
            <w:tcW w:w="5940" w:type="dxa"/>
            <w:tcBorders>
              <w:left w:val="single" w:sz="4" w:space="0" w:color="auto"/>
              <w:right w:val="single" w:sz="4" w:space="0" w:color="auto"/>
            </w:tcBorders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Формул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пределения и иллюстрировать п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ятия ве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ора, длины (модуля) ве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ора, коллинеарных векторов, равных векторов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числ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длину и коорд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ты вектора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Нах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угол между вект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ам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пол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перации над век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орами.</w:t>
            </w:r>
          </w:p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0"/>
                <w:rFonts w:ascii="Times New Roman" w:hAnsi="Times New Roman" w:cs="Times New Roman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ыполня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проекты по темам использования вектор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ого м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ода при решении задач на вы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числения и доказ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льства</w:t>
            </w:r>
          </w:p>
        </w:tc>
        <w:tc>
          <w:tcPr>
            <w:tcW w:w="3911" w:type="dxa"/>
            <w:tcBorders>
              <w:left w:val="single" w:sz="4" w:space="0" w:color="auto"/>
            </w:tcBorders>
          </w:tcPr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понимать и использовать математические сред</w:t>
            </w:r>
            <w:r w:rsidRPr="009B48C3">
              <w:rPr>
                <w:rStyle w:val="FontStyle51"/>
              </w:rPr>
              <w:softHyphen/>
              <w:t>ства наглядно</w:t>
            </w:r>
            <w:r w:rsidRPr="009B48C3">
              <w:rPr>
                <w:rStyle w:val="FontStyle51"/>
              </w:rPr>
              <w:softHyphen/>
              <w:t>сти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применять индуктивные и дедуктивные спосо</w:t>
            </w:r>
            <w:r w:rsidRPr="009B48C3">
              <w:rPr>
                <w:rStyle w:val="FontStyle51"/>
              </w:rPr>
              <w:softHyphen/>
              <w:t>бы рассужде</w:t>
            </w:r>
            <w:r w:rsidRPr="009B48C3">
              <w:rPr>
                <w:rStyle w:val="FontStyle51"/>
              </w:rPr>
              <w:softHyphen/>
              <w:t>ний, ви</w:t>
            </w:r>
            <w:r w:rsidRPr="009B48C3">
              <w:rPr>
                <w:rStyle w:val="FontStyle51"/>
              </w:rPr>
              <w:softHyphen/>
              <w:t>деть различные стратегии решения задач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 xml:space="preserve">Умение </w:t>
            </w:r>
            <w:r w:rsidRPr="009B48C3">
              <w:rPr>
                <w:rStyle w:val="FontStyle51"/>
              </w:rPr>
              <w:t>планировать и осуществ</w:t>
            </w:r>
            <w:r w:rsidRPr="009B48C3">
              <w:rPr>
                <w:rStyle w:val="FontStyle51"/>
              </w:rPr>
              <w:softHyphen/>
              <w:t>лять деятельность, на</w:t>
            </w:r>
            <w:r w:rsidRPr="009B48C3">
              <w:rPr>
                <w:rStyle w:val="FontStyle51"/>
              </w:rPr>
              <w:softHyphen/>
              <w:t>правленную на реше</w:t>
            </w:r>
            <w:r w:rsidRPr="009B48C3">
              <w:rPr>
                <w:rStyle w:val="FontStyle51"/>
              </w:rPr>
              <w:softHyphen/>
              <w:t>ние задач исследователь</w:t>
            </w:r>
            <w:r w:rsidRPr="009B48C3">
              <w:rPr>
                <w:rStyle w:val="FontStyle51"/>
              </w:rPr>
              <w:softHyphen/>
              <w:t>ского характера;</w:t>
            </w:r>
          </w:p>
        </w:tc>
      </w:tr>
      <w:tr w:rsidR="00EC3A39" w:rsidRPr="009B48C3" w:rsidTr="00EC3A39">
        <w:trPr>
          <w:trHeight w:val="603"/>
        </w:trPr>
        <w:tc>
          <w:tcPr>
            <w:tcW w:w="14786" w:type="dxa"/>
            <w:gridSpan w:val="4"/>
          </w:tcPr>
          <w:p w:rsidR="00EC3A39" w:rsidRPr="009B48C3" w:rsidRDefault="00EC3A39" w:rsidP="00BF4A68">
            <w:pPr>
              <w:pStyle w:val="Style19"/>
              <w:widowControl/>
              <w:numPr>
                <w:ilvl w:val="0"/>
                <w:numId w:val="11"/>
              </w:numPr>
              <w:tabs>
                <w:tab w:val="left" w:pos="662"/>
              </w:tabs>
              <w:spacing w:before="19" w:line="240" w:lineRule="auto"/>
              <w:jc w:val="center"/>
              <w:rPr>
                <w:rStyle w:val="FontStyle51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Элементы логики ( 5ч)</w:t>
            </w:r>
          </w:p>
        </w:tc>
      </w:tr>
      <w:tr w:rsidR="00EC3A39" w:rsidRPr="009B48C3" w:rsidTr="00EC3A39">
        <w:trPr>
          <w:trHeight w:val="603"/>
        </w:trPr>
        <w:tc>
          <w:tcPr>
            <w:tcW w:w="4935" w:type="dxa"/>
            <w:gridSpan w:val="2"/>
            <w:tcBorders>
              <w:right w:val="single" w:sz="4" w:space="0" w:color="auto"/>
            </w:tcBorders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jc w:val="left"/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</w:pP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Определение. Аксиомы и теоремы. Д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казате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о. Доказательство от про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ивного. Теорема, обрат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ая данной. П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р и контрпр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мер</w:t>
            </w:r>
          </w:p>
        </w:tc>
        <w:tc>
          <w:tcPr>
            <w:tcW w:w="5940" w:type="dxa"/>
            <w:tcBorders>
              <w:left w:val="single" w:sz="4" w:space="0" w:color="auto"/>
              <w:right w:val="single" w:sz="4" w:space="0" w:color="auto"/>
            </w:tcBorders>
          </w:tcPr>
          <w:p w:rsidR="00EC3A39" w:rsidRPr="009B48C3" w:rsidRDefault="00EC3A39" w:rsidP="009B48C3">
            <w:pPr>
              <w:pStyle w:val="Style30"/>
              <w:widowControl/>
              <w:spacing w:line="240" w:lineRule="auto"/>
              <w:rPr>
                <w:rStyle w:val="FontStyle60"/>
                <w:rFonts w:ascii="Times New Roman" w:hAnsi="Times New Roman" w:cs="Times New Roman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оспроизводить   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ормул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ровки    определений;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>конст</w:t>
            </w:r>
            <w:r w:rsidRPr="009B48C3">
              <w:rPr>
                <w:rStyle w:val="FontStyle60"/>
                <w:rFonts w:ascii="Times New Roman" w:hAnsi="Times New Roman" w:cs="Times New Roman"/>
              </w:rPr>
              <w:softHyphen/>
              <w:t xml:space="preserve">руирова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есложные опред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ления самостоя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те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о.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Воспроиз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формули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ровки и доказатель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ства изучен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ных теорем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проводить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несложные доказ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 xml:space="preserve">тельства самостоятельно, </w:t>
            </w:r>
            <w:r w:rsidRPr="009B48C3">
              <w:rPr>
                <w:rStyle w:val="FontStyle60"/>
                <w:rFonts w:ascii="Times New Roman" w:hAnsi="Times New Roman" w:cs="Times New Roman"/>
              </w:rPr>
              <w:t xml:space="preserve">ссылаться 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t>в ходе обоснова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й на опр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деле</w:t>
            </w:r>
            <w:r w:rsidRPr="009B48C3">
              <w:rPr>
                <w:rStyle w:val="FontStyle61"/>
                <w:rFonts w:ascii="Times New Roman" w:hAnsi="Times New Roman" w:cs="Times New Roman"/>
                <w:sz w:val="24"/>
                <w:szCs w:val="24"/>
              </w:rPr>
              <w:softHyphen/>
              <w:t>ния, теоремы, аксиомы</w:t>
            </w:r>
          </w:p>
        </w:tc>
        <w:tc>
          <w:tcPr>
            <w:tcW w:w="3911" w:type="dxa"/>
            <w:tcBorders>
              <w:left w:val="single" w:sz="4" w:space="0" w:color="auto"/>
            </w:tcBorders>
          </w:tcPr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понимать и использовать математические сред</w:t>
            </w:r>
            <w:r w:rsidRPr="009B48C3">
              <w:rPr>
                <w:rStyle w:val="FontStyle51"/>
              </w:rPr>
              <w:softHyphen/>
              <w:t>ства наглядно</w:t>
            </w:r>
            <w:r w:rsidRPr="009B48C3">
              <w:rPr>
                <w:rStyle w:val="FontStyle51"/>
              </w:rPr>
              <w:softHyphen/>
              <w:t>сти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>Умение</w:t>
            </w:r>
            <w:r w:rsidRPr="009B48C3">
              <w:rPr>
                <w:rStyle w:val="FontStyle51"/>
              </w:rPr>
              <w:t xml:space="preserve"> применять индуктивные и дедуктивные спосо</w:t>
            </w:r>
            <w:r w:rsidRPr="009B48C3">
              <w:rPr>
                <w:rStyle w:val="FontStyle51"/>
              </w:rPr>
              <w:softHyphen/>
              <w:t>бы рассужде</w:t>
            </w:r>
            <w:r w:rsidRPr="009B48C3">
              <w:rPr>
                <w:rStyle w:val="FontStyle51"/>
              </w:rPr>
              <w:softHyphen/>
              <w:t>ний, ви</w:t>
            </w:r>
            <w:r w:rsidRPr="009B48C3">
              <w:rPr>
                <w:rStyle w:val="FontStyle51"/>
              </w:rPr>
              <w:softHyphen/>
              <w:t>деть различные стратегии решения задач.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firstLine="0"/>
              <w:rPr>
                <w:rStyle w:val="FontStyle51"/>
              </w:rPr>
            </w:pPr>
            <w:r w:rsidRPr="009B48C3">
              <w:rPr>
                <w:rStyle w:val="FontStyle51"/>
                <w:b/>
              </w:rPr>
              <w:t xml:space="preserve">Умение </w:t>
            </w:r>
            <w:r w:rsidRPr="009B48C3">
              <w:rPr>
                <w:rStyle w:val="FontStyle51"/>
              </w:rPr>
              <w:t>планировать и осуществ</w:t>
            </w:r>
            <w:r w:rsidRPr="009B48C3">
              <w:rPr>
                <w:rStyle w:val="FontStyle51"/>
              </w:rPr>
              <w:softHyphen/>
              <w:t>лять деятельность, на</w:t>
            </w:r>
            <w:r w:rsidRPr="009B48C3">
              <w:rPr>
                <w:rStyle w:val="FontStyle51"/>
              </w:rPr>
              <w:softHyphen/>
              <w:t>правленную на реше</w:t>
            </w:r>
            <w:r w:rsidRPr="009B48C3">
              <w:rPr>
                <w:rStyle w:val="FontStyle51"/>
              </w:rPr>
              <w:softHyphen/>
              <w:t>ние задач исследователь</w:t>
            </w:r>
            <w:r w:rsidRPr="009B48C3">
              <w:rPr>
                <w:rStyle w:val="FontStyle51"/>
              </w:rPr>
              <w:softHyphen/>
              <w:t>ского характера;</w:t>
            </w:r>
          </w:p>
          <w:p w:rsidR="00EC3A39" w:rsidRPr="009B48C3" w:rsidRDefault="00EC3A39" w:rsidP="009B48C3">
            <w:pPr>
              <w:pStyle w:val="Style19"/>
              <w:widowControl/>
              <w:tabs>
                <w:tab w:val="left" w:pos="662"/>
              </w:tabs>
              <w:spacing w:before="19" w:line="240" w:lineRule="auto"/>
              <w:ind w:firstLine="0"/>
              <w:rPr>
                <w:rStyle w:val="FontStyle51"/>
              </w:rPr>
            </w:pPr>
          </w:p>
        </w:tc>
      </w:tr>
      <w:tr w:rsidR="00EC3A39" w:rsidRPr="009B48C3" w:rsidTr="00EC3A39">
        <w:trPr>
          <w:trHeight w:val="603"/>
        </w:trPr>
        <w:tc>
          <w:tcPr>
            <w:tcW w:w="14786" w:type="dxa"/>
            <w:gridSpan w:val="4"/>
          </w:tcPr>
          <w:p w:rsidR="00EC3A39" w:rsidRPr="009B48C3" w:rsidRDefault="00AC0CB3" w:rsidP="00BF4A68">
            <w:pPr>
              <w:pStyle w:val="Style19"/>
              <w:widowControl/>
              <w:numPr>
                <w:ilvl w:val="0"/>
                <w:numId w:val="7"/>
              </w:numPr>
              <w:tabs>
                <w:tab w:val="left" w:pos="662"/>
              </w:tabs>
              <w:spacing w:before="19" w:line="240" w:lineRule="auto"/>
              <w:ind w:firstLine="413"/>
              <w:rPr>
                <w:rStyle w:val="FontStyle51"/>
              </w:rPr>
            </w:pPr>
            <w:r w:rsidRPr="009B48C3">
              <w:rPr>
                <w:rStyle w:val="FontStyle60"/>
                <w:rFonts w:ascii="Times New Roman" w:hAnsi="Times New Roman" w:cs="Times New Roman"/>
              </w:rPr>
              <w:t>Резерв времени - 4</w:t>
            </w:r>
            <w:r w:rsidR="00EC3A39" w:rsidRPr="009B48C3">
              <w:rPr>
                <w:rStyle w:val="FontStyle60"/>
                <w:rFonts w:ascii="Times New Roman" w:hAnsi="Times New Roman" w:cs="Times New Roman"/>
              </w:rPr>
              <w:t>ч</w:t>
            </w:r>
          </w:p>
        </w:tc>
      </w:tr>
    </w:tbl>
    <w:p w:rsidR="00EC3A39" w:rsidRPr="00C86050" w:rsidRDefault="008574D0" w:rsidP="009B48C3">
      <w:pPr>
        <w:jc w:val="center"/>
        <w:rPr>
          <w:color w:val="000000" w:themeColor="text1"/>
        </w:rPr>
      </w:pPr>
      <w:r w:rsidRPr="00C86050">
        <w:rPr>
          <w:color w:val="000000" w:themeColor="text1"/>
        </w:rPr>
        <w:t>7 класс геометрия</w:t>
      </w:r>
    </w:p>
    <w:tbl>
      <w:tblPr>
        <w:tblW w:w="5000" w:type="pct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748"/>
        <w:gridCol w:w="5040"/>
      </w:tblGrid>
      <w:tr w:rsidR="00C86050" w:rsidRPr="0020358E" w:rsidTr="00C44043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jc w:val="center"/>
              <w:rPr>
                <w:sz w:val="18"/>
                <w:szCs w:val="18"/>
              </w:rPr>
            </w:pPr>
            <w:r w:rsidRPr="0020358E">
              <w:rPr>
                <w:b/>
                <w:bCs/>
                <w:sz w:val="18"/>
                <w:szCs w:val="18"/>
              </w:rPr>
              <w:lastRenderedPageBreak/>
              <w:t xml:space="preserve">Целевой приоритет воспитания на уровне </w:t>
            </w:r>
            <w:r>
              <w:rPr>
                <w:b/>
                <w:bCs/>
                <w:szCs w:val="40"/>
              </w:rPr>
              <w:t>С</w:t>
            </w:r>
            <w:r w:rsidRPr="00D65362">
              <w:rPr>
                <w:b/>
                <w:bCs/>
                <w:szCs w:val="40"/>
              </w:rPr>
              <w:t>ОО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jc w:val="center"/>
              <w:rPr>
                <w:b/>
                <w:bCs/>
                <w:sz w:val="18"/>
                <w:szCs w:val="18"/>
              </w:rPr>
            </w:pPr>
            <w:r w:rsidRPr="0020358E">
              <w:rPr>
                <w:b/>
                <w:bCs/>
                <w:sz w:val="18"/>
                <w:szCs w:val="18"/>
              </w:rPr>
              <w:t>Учебные предметы с необходимым воспитательным ресурсом</w:t>
            </w:r>
          </w:p>
          <w:p w:rsidR="00C86050" w:rsidRPr="0020358E" w:rsidRDefault="00C86050" w:rsidP="00C44043">
            <w:pPr>
              <w:spacing w:line="255" w:lineRule="atLeast"/>
              <w:jc w:val="center"/>
              <w:rPr>
                <w:color w:val="FF0000"/>
                <w:sz w:val="18"/>
                <w:szCs w:val="18"/>
              </w:rPr>
            </w:pPr>
          </w:p>
        </w:tc>
      </w:tr>
      <w:tr w:rsidR="00C86050" w:rsidRPr="0020358E" w:rsidTr="00C44043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t>Создание благоприятных условий для развития социально значимых отношений школьников и, прежде всего, ценностных отношений: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C86050" w:rsidRPr="0020358E" w:rsidTr="00C44043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t>к семье как главной опоре в жизни человека и источнику его счастья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C57B65" w:rsidRDefault="00C86050" w:rsidP="00C44043">
            <w:pPr>
              <w:spacing w:line="255" w:lineRule="atLeast"/>
              <w:rPr>
                <w:sz w:val="20"/>
                <w:szCs w:val="20"/>
              </w:rPr>
            </w:pPr>
          </w:p>
        </w:tc>
      </w:tr>
      <w:tr w:rsidR="00C86050" w:rsidRPr="0020358E" w:rsidTr="00C44043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t>к труду как основному способу достижения жизненного благополучия человека, залогу его успешного профессионального самоопределения и ощущения уверенности в завтрашнем дне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Задачи на построения</w:t>
            </w:r>
          </w:p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C86050" w:rsidRPr="0020358E" w:rsidTr="00C44043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t>к своему отечеству, своей малой и большой Родине как месту, в котором человек вырос и познал первые радости и неудачи, которая завещана ему предками и которую нужно оберегать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Начальные геометрические сведения</w:t>
            </w:r>
          </w:p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Об аксиомах геометрии </w:t>
            </w:r>
          </w:p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C86050" w:rsidRPr="0020358E" w:rsidTr="00C44043">
        <w:trPr>
          <w:trHeight w:val="478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Fonts w:eastAsia="Times New Roman"/>
                <w:sz w:val="18"/>
                <w:szCs w:val="18"/>
              </w:rPr>
              <w:t>к природе как источнику жизни на Земле, основе самого ее существования, нуждающейся в защите и постоянном внимании со стороны человека</w:t>
            </w:r>
            <w:r w:rsidRPr="0020358E">
              <w:rPr>
                <w:rStyle w:val="CharAttribute484"/>
                <w:rFonts w:eastAsia="№Е"/>
                <w:sz w:val="18"/>
                <w:szCs w:val="18"/>
              </w:rPr>
              <w:t>;</w:t>
            </w:r>
          </w:p>
          <w:p w:rsidR="00C86050" w:rsidRPr="0020358E" w:rsidRDefault="00C86050" w:rsidP="00C44043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ровешивание прямой на местности</w:t>
            </w:r>
          </w:p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Единицы измерения. Измерительные инструменты</w:t>
            </w:r>
          </w:p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Измерение углов на местности</w:t>
            </w:r>
          </w:p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остроение прямых углов на местности</w:t>
            </w:r>
          </w:p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Задачи на построения циркулем и линейкой</w:t>
            </w:r>
          </w:p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остроения треугольника по трем элементам</w:t>
            </w:r>
          </w:p>
        </w:tc>
      </w:tr>
      <w:tr w:rsidR="00C86050" w:rsidRPr="0020358E" w:rsidTr="00C44043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t>к миру как главному принципу человеческого общежития, условию крепкой дружбы, налаживания отношений с коллегами по работе в будущем и создания благоприятного микроклимата в своей собственной семье</w:t>
            </w:r>
            <w:r w:rsidRPr="0020358E">
              <w:rPr>
                <w:rStyle w:val="CharAttribute484"/>
                <w:rFonts w:eastAsia="№Е"/>
                <w:i w:val="0"/>
                <w:sz w:val="18"/>
                <w:szCs w:val="18"/>
              </w:rPr>
              <w:t xml:space="preserve"> 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Default="00C86050" w:rsidP="00C44043">
            <w:pPr>
              <w:spacing w:line="255" w:lineRule="atLeast"/>
              <w:rPr>
                <w:sz w:val="18"/>
                <w:szCs w:val="18"/>
              </w:rPr>
            </w:pPr>
          </w:p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C86050" w:rsidRPr="0020358E" w:rsidTr="00C44043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t>к знаниям как интеллектуальному ресурсу, обеспечивающему будущее человека, как результату кропотливого, но увлекательного учебного труда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61610A" w:rsidRDefault="00C86050" w:rsidP="00C44043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се темы курса</w:t>
            </w:r>
          </w:p>
          <w:p w:rsidR="00C86050" w:rsidRDefault="00C86050" w:rsidP="00C44043">
            <w:pPr>
              <w:rPr>
                <w:b/>
                <w:sz w:val="20"/>
                <w:szCs w:val="20"/>
              </w:rPr>
            </w:pPr>
          </w:p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C86050" w:rsidRPr="0020358E" w:rsidTr="00C44043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t>к культуре как духовному богатству общества и важному условию ощущения человеком полноты проживаемой жизни, которое дают ему чтение, музыка, искусство, театр, творческое самовыражение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 w:rsidRPr="00157BD7">
              <w:rPr>
                <w:sz w:val="18"/>
                <w:szCs w:val="18"/>
              </w:rPr>
              <w:t>Проектные работы</w:t>
            </w:r>
            <w:r>
              <w:rPr>
                <w:sz w:val="20"/>
                <w:szCs w:val="20"/>
              </w:rPr>
              <w:t xml:space="preserve"> </w:t>
            </w:r>
          </w:p>
        </w:tc>
      </w:tr>
      <w:tr w:rsidR="00C86050" w:rsidRPr="0020358E" w:rsidTr="00C44043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sz w:val="18"/>
                <w:szCs w:val="18"/>
              </w:rPr>
              <w:t>к здоровью как залогу долгой и активной жизни человека, его хорошего настроения и оптимистичного взгляда на мир</w:t>
            </w:r>
            <w:r w:rsidRPr="0020358E">
              <w:rPr>
                <w:rStyle w:val="CharAttribute484"/>
                <w:rFonts w:eastAsia="№Е"/>
                <w:i w:val="0"/>
                <w:sz w:val="18"/>
                <w:szCs w:val="18"/>
              </w:rPr>
              <w:t xml:space="preserve"> 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C86050" w:rsidRPr="0020358E" w:rsidTr="00C44043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Fonts w:eastAsia="Times New Roman"/>
                <w:sz w:val="18"/>
                <w:szCs w:val="18"/>
              </w:rPr>
              <w:t>к окружающим людям как безусловной и абсолютной ценности, как равноправным социальным партнерам, с которыми необходимо выстраивать доброжелательные и взаимоподдерживающие отношения, дающие человеку радость общения и позволяющие избегать чувства одиночества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роектные работы</w:t>
            </w:r>
          </w:p>
        </w:tc>
      </w:tr>
      <w:tr w:rsidR="00C86050" w:rsidRPr="0020358E" w:rsidTr="00C44043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Fonts w:eastAsia="Times New Roman"/>
                <w:sz w:val="18"/>
                <w:szCs w:val="18"/>
              </w:rPr>
              <w:t>к самим себе как хозяевам своей судьбы, самоопределяющимся и самореализующимся личностям, отвечающим за свое собственное будущее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C86050" w:rsidRPr="0020358E" w:rsidRDefault="00C86050" w:rsidP="00C44043">
            <w:pPr>
              <w:spacing w:line="255" w:lineRule="atLeast"/>
              <w:rPr>
                <w:sz w:val="18"/>
                <w:szCs w:val="18"/>
              </w:rPr>
            </w:pPr>
          </w:p>
        </w:tc>
      </w:tr>
    </w:tbl>
    <w:p w:rsidR="008574D0" w:rsidRPr="00C86050" w:rsidRDefault="008574D0" w:rsidP="00C86050">
      <w:pPr>
        <w:rPr>
          <w:color w:val="000000"/>
        </w:rPr>
      </w:pPr>
    </w:p>
    <w:p w:rsidR="00AC4640" w:rsidRPr="009B48C3" w:rsidRDefault="00372745" w:rsidP="00372745">
      <w:pPr>
        <w:jc w:val="center"/>
        <w:rPr>
          <w:b/>
          <w:i/>
          <w:color w:val="000000"/>
        </w:rPr>
      </w:pPr>
      <w:r>
        <w:rPr>
          <w:b/>
          <w:i/>
          <w:color w:val="000000"/>
        </w:rPr>
        <w:t>8 класс геометрия</w:t>
      </w:r>
    </w:p>
    <w:tbl>
      <w:tblPr>
        <w:tblW w:w="5000" w:type="pct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748"/>
        <w:gridCol w:w="5040"/>
      </w:tblGrid>
      <w:tr w:rsidR="00372745" w:rsidRPr="0020358E" w:rsidTr="00F86820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jc w:val="center"/>
              <w:rPr>
                <w:sz w:val="18"/>
                <w:szCs w:val="18"/>
              </w:rPr>
            </w:pPr>
            <w:r w:rsidRPr="0020358E">
              <w:rPr>
                <w:b/>
                <w:bCs/>
                <w:sz w:val="18"/>
                <w:szCs w:val="18"/>
              </w:rPr>
              <w:t xml:space="preserve">Целевой приоритет воспитания на уровне </w:t>
            </w:r>
            <w:r w:rsidRPr="00D65362">
              <w:rPr>
                <w:b/>
                <w:bCs/>
                <w:szCs w:val="40"/>
              </w:rPr>
              <w:t>СОО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jc w:val="center"/>
              <w:rPr>
                <w:b/>
                <w:bCs/>
                <w:sz w:val="18"/>
                <w:szCs w:val="18"/>
              </w:rPr>
            </w:pPr>
            <w:r w:rsidRPr="0020358E">
              <w:rPr>
                <w:b/>
                <w:bCs/>
                <w:sz w:val="18"/>
                <w:szCs w:val="18"/>
              </w:rPr>
              <w:t>Учебные предметы с необходимым воспитательным ресурсом</w:t>
            </w:r>
          </w:p>
          <w:p w:rsidR="00372745" w:rsidRPr="0020358E" w:rsidRDefault="00372745" w:rsidP="00F86820">
            <w:pPr>
              <w:spacing w:line="255" w:lineRule="atLeast"/>
              <w:jc w:val="center"/>
              <w:rPr>
                <w:color w:val="FF0000"/>
                <w:sz w:val="18"/>
                <w:szCs w:val="18"/>
              </w:rPr>
            </w:pPr>
          </w:p>
        </w:tc>
      </w:tr>
      <w:tr w:rsidR="00372745" w:rsidRPr="0020358E" w:rsidTr="00F86820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lastRenderedPageBreak/>
              <w:t>создание благоприятных условий для приобретения школьниками опыта осуществления социально значимых дел: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372745" w:rsidRPr="0020358E" w:rsidTr="00F86820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дел, направленных на заботу о своей семье, родных и близких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Default="008574D0" w:rsidP="00F86820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лощадь</w:t>
            </w:r>
          </w:p>
          <w:p w:rsidR="008574D0" w:rsidRDefault="008574D0" w:rsidP="00F86820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Окружность</w:t>
            </w:r>
          </w:p>
          <w:p w:rsidR="008574D0" w:rsidRPr="0020358E" w:rsidRDefault="008574D0" w:rsidP="00F86820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Четырёхугольники </w:t>
            </w:r>
          </w:p>
        </w:tc>
      </w:tr>
      <w:tr w:rsidR="00372745" w:rsidRPr="0020358E" w:rsidTr="00F86820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трудовой опыт, опыт участия в производственной практике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8574D0" w:rsidP="00F86820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одобные треугольники</w:t>
            </w: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дел, направленных на пользу своему родному городу или селу, стране в целом, опыт деятельного выражения собственной гражданской позиции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8574D0" w:rsidP="00F86820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Геометрические построения</w:t>
            </w: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- опыт природоохранных дел;</w:t>
            </w:r>
          </w:p>
          <w:p w:rsidR="00372745" w:rsidRPr="0020358E" w:rsidRDefault="00372745" w:rsidP="00F86820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8574D0" w:rsidP="00F86820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Четырёхугольники </w:t>
            </w: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разрешения возникающих конфликтных ситуаций в школе, дома или на улице;</w:t>
            </w:r>
          </w:p>
          <w:p w:rsidR="00372745" w:rsidRPr="0020358E" w:rsidRDefault="00372745" w:rsidP="00F86820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самостоятельного приобретения новых знаний, проведения научных исследований, опыт проектной деятельности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Default="008574D0" w:rsidP="008574D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Площадь </w:t>
            </w:r>
          </w:p>
          <w:p w:rsidR="008574D0" w:rsidRDefault="008574D0" w:rsidP="008574D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Подобие</w:t>
            </w:r>
          </w:p>
          <w:p w:rsidR="008574D0" w:rsidRPr="0020358E" w:rsidRDefault="008574D0" w:rsidP="008574D0">
            <w:pPr>
              <w:rPr>
                <w:sz w:val="18"/>
                <w:szCs w:val="18"/>
              </w:rPr>
            </w:pP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изучения, защиты и восстановления культурного наследия человечества, опыт создания собственных произведений культуры, опыт творческого самовыражения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8574D0" w:rsidP="00F8682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Геометрические построения</w:t>
            </w: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 xml:space="preserve">- опыт ведения здорового образа жизни и заботы о здоровье других людей; </w:t>
            </w:r>
          </w:p>
          <w:p w:rsidR="00372745" w:rsidRPr="0020358E" w:rsidRDefault="00372745" w:rsidP="00F86820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оказания помощи окружающим, заботы о малышах или пожилых людях, волонтерский опыт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372745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самопознания и самоанализа, опыт социально приемлемого самовыражения и самореализации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372745" w:rsidRPr="0020358E" w:rsidRDefault="00372745" w:rsidP="00F86820">
            <w:pPr>
              <w:spacing w:line="255" w:lineRule="atLeast"/>
              <w:rPr>
                <w:sz w:val="18"/>
                <w:szCs w:val="18"/>
              </w:rPr>
            </w:pPr>
          </w:p>
        </w:tc>
      </w:tr>
    </w:tbl>
    <w:p w:rsidR="00AC4640" w:rsidRPr="009B48C3" w:rsidRDefault="00AC4640" w:rsidP="009B48C3">
      <w:pPr>
        <w:shd w:val="clear" w:color="auto" w:fill="FFFFFF"/>
        <w:ind w:firstLine="709"/>
        <w:jc w:val="center"/>
        <w:rPr>
          <w:b/>
        </w:rPr>
      </w:pPr>
    </w:p>
    <w:p w:rsidR="00902D7B" w:rsidRDefault="00687E4B" w:rsidP="009B48C3">
      <w:pPr>
        <w:shd w:val="clear" w:color="auto" w:fill="FFFFFF"/>
        <w:ind w:firstLine="709"/>
        <w:jc w:val="center"/>
        <w:rPr>
          <w:b/>
        </w:rPr>
      </w:pPr>
      <w:r>
        <w:rPr>
          <w:b/>
        </w:rPr>
        <w:t>9 класс геометрия</w:t>
      </w:r>
    </w:p>
    <w:tbl>
      <w:tblPr>
        <w:tblW w:w="5000" w:type="pct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748"/>
        <w:gridCol w:w="5040"/>
      </w:tblGrid>
      <w:tr w:rsidR="00687E4B" w:rsidRPr="0020358E" w:rsidTr="00F86820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20358E" w:rsidRDefault="00687E4B" w:rsidP="00F86820">
            <w:pPr>
              <w:spacing w:line="255" w:lineRule="atLeast"/>
              <w:jc w:val="center"/>
              <w:rPr>
                <w:sz w:val="18"/>
                <w:szCs w:val="18"/>
              </w:rPr>
            </w:pPr>
            <w:r w:rsidRPr="0020358E">
              <w:rPr>
                <w:b/>
                <w:bCs/>
                <w:sz w:val="18"/>
                <w:szCs w:val="18"/>
              </w:rPr>
              <w:t xml:space="preserve">Целевой приоритет воспитания на уровне </w:t>
            </w:r>
            <w:r w:rsidRPr="00D65362">
              <w:rPr>
                <w:b/>
                <w:bCs/>
                <w:szCs w:val="40"/>
              </w:rPr>
              <w:t>СОО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20358E" w:rsidRDefault="00687E4B" w:rsidP="00F86820">
            <w:pPr>
              <w:spacing w:line="255" w:lineRule="atLeast"/>
              <w:jc w:val="center"/>
              <w:rPr>
                <w:b/>
                <w:bCs/>
                <w:sz w:val="18"/>
                <w:szCs w:val="18"/>
              </w:rPr>
            </w:pPr>
            <w:r w:rsidRPr="0020358E">
              <w:rPr>
                <w:b/>
                <w:bCs/>
                <w:sz w:val="18"/>
                <w:szCs w:val="18"/>
              </w:rPr>
              <w:t>Учебные предметы с необходимым воспитательным ресурсом</w:t>
            </w:r>
          </w:p>
          <w:p w:rsidR="00687E4B" w:rsidRPr="0020358E" w:rsidRDefault="00687E4B" w:rsidP="00F86820">
            <w:pPr>
              <w:spacing w:line="255" w:lineRule="atLeast"/>
              <w:jc w:val="center"/>
              <w:rPr>
                <w:color w:val="FF0000"/>
                <w:sz w:val="18"/>
                <w:szCs w:val="18"/>
              </w:rPr>
            </w:pPr>
          </w:p>
        </w:tc>
      </w:tr>
      <w:tr w:rsidR="00687E4B" w:rsidRPr="0020358E" w:rsidTr="00F86820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20358E" w:rsidRDefault="00687E4B" w:rsidP="00F86820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создание благоприятных условий для приобретения школьниками опыта осуществления социально значимых дел: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20358E" w:rsidRDefault="00687E4B" w:rsidP="00F86820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687E4B" w:rsidRPr="0020358E" w:rsidTr="00F86820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20358E" w:rsidRDefault="00687E4B" w:rsidP="00F86820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дел, направленных на заботу о своей семье, родных и близких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687E4B" w:rsidRDefault="00687E4B" w:rsidP="00F86820">
            <w:pPr>
              <w:spacing w:line="255" w:lineRule="atLeast"/>
              <w:rPr>
                <w:bCs/>
                <w:sz w:val="18"/>
              </w:rPr>
            </w:pPr>
            <w:r w:rsidRPr="00687E4B">
              <w:rPr>
                <w:bCs/>
                <w:sz w:val="18"/>
              </w:rPr>
              <w:t>Длина окружности и площадь круга.</w:t>
            </w:r>
          </w:p>
          <w:p w:rsidR="00687E4B" w:rsidRPr="00687E4B" w:rsidRDefault="00687E4B" w:rsidP="00F86820">
            <w:pPr>
              <w:spacing w:line="255" w:lineRule="atLeast"/>
              <w:rPr>
                <w:sz w:val="18"/>
                <w:szCs w:val="18"/>
              </w:rPr>
            </w:pPr>
            <w:r w:rsidRPr="00687E4B">
              <w:rPr>
                <w:bCs/>
                <w:sz w:val="18"/>
              </w:rPr>
              <w:t>Движения</w:t>
            </w:r>
          </w:p>
        </w:tc>
      </w:tr>
      <w:tr w:rsidR="00687E4B" w:rsidRPr="0020358E" w:rsidTr="00F86820"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20358E" w:rsidRDefault="00687E4B" w:rsidP="00F86820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трудовой опыт, опыт участия в производственной практике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687E4B" w:rsidRDefault="00687E4B" w:rsidP="00F86820">
            <w:pPr>
              <w:spacing w:line="255" w:lineRule="atLeast"/>
              <w:rPr>
                <w:sz w:val="18"/>
                <w:szCs w:val="18"/>
              </w:rPr>
            </w:pPr>
            <w:r w:rsidRPr="00687E4B">
              <w:rPr>
                <w:sz w:val="18"/>
              </w:rPr>
              <w:t>Векторы. Метод координат.</w:t>
            </w:r>
          </w:p>
        </w:tc>
      </w:tr>
      <w:tr w:rsidR="00687E4B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20358E" w:rsidRDefault="00687E4B" w:rsidP="00F86820">
            <w:pPr>
              <w:spacing w:line="255" w:lineRule="atLeast"/>
              <w:ind w:left="270"/>
              <w:rPr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дел, направленных на пользу своему родному городу или селу, стране в целом, опыт деятельного выражения собственной гражданской позиции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687E4B" w:rsidRDefault="00687E4B" w:rsidP="00F86820">
            <w:pPr>
              <w:spacing w:line="255" w:lineRule="atLeast"/>
              <w:rPr>
                <w:sz w:val="18"/>
              </w:rPr>
            </w:pPr>
            <w:r w:rsidRPr="00687E4B">
              <w:rPr>
                <w:sz w:val="18"/>
              </w:rPr>
              <w:t>Соотношения между сторонами и углами треугольника</w:t>
            </w:r>
          </w:p>
          <w:p w:rsidR="00687E4B" w:rsidRPr="00687E4B" w:rsidRDefault="00687E4B" w:rsidP="00F86820">
            <w:pPr>
              <w:spacing w:line="255" w:lineRule="atLeast"/>
              <w:rPr>
                <w:sz w:val="18"/>
                <w:szCs w:val="18"/>
              </w:rPr>
            </w:pPr>
            <w:r w:rsidRPr="00687E4B">
              <w:rPr>
                <w:sz w:val="18"/>
              </w:rPr>
              <w:t>Об аксиомах геометрии</w:t>
            </w:r>
          </w:p>
        </w:tc>
      </w:tr>
      <w:tr w:rsidR="00687E4B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20358E" w:rsidRDefault="00687E4B" w:rsidP="00F86820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lastRenderedPageBreak/>
              <w:t>- опыт природоохранных дел;</w:t>
            </w:r>
          </w:p>
          <w:p w:rsidR="00687E4B" w:rsidRPr="0020358E" w:rsidRDefault="00687E4B" w:rsidP="00F86820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687E4B" w:rsidRDefault="00687E4B" w:rsidP="00F86820">
            <w:pPr>
              <w:spacing w:line="255" w:lineRule="atLeast"/>
              <w:rPr>
                <w:color w:val="000000"/>
                <w:sz w:val="18"/>
              </w:rPr>
            </w:pPr>
            <w:r w:rsidRPr="00687E4B">
              <w:rPr>
                <w:color w:val="000000"/>
                <w:sz w:val="18"/>
              </w:rPr>
              <w:t>Начальные сведения из стереометрии</w:t>
            </w:r>
          </w:p>
          <w:p w:rsidR="00687E4B" w:rsidRPr="00687E4B" w:rsidRDefault="00687E4B" w:rsidP="00F86820">
            <w:pPr>
              <w:spacing w:line="255" w:lineRule="atLeast"/>
              <w:rPr>
                <w:sz w:val="18"/>
                <w:szCs w:val="18"/>
              </w:rPr>
            </w:pPr>
            <w:r w:rsidRPr="00687E4B">
              <w:rPr>
                <w:color w:val="000000"/>
                <w:sz w:val="18"/>
              </w:rPr>
              <w:t>Движения</w:t>
            </w:r>
          </w:p>
        </w:tc>
      </w:tr>
      <w:tr w:rsidR="00687E4B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20358E" w:rsidRDefault="00687E4B" w:rsidP="00F86820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разрешения возникающих конфликтных ситуаций в школе, дома или на улице;</w:t>
            </w:r>
          </w:p>
          <w:p w:rsidR="00687E4B" w:rsidRPr="0020358E" w:rsidRDefault="00687E4B" w:rsidP="00F86820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687E4B" w:rsidRDefault="00687E4B" w:rsidP="00F86820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687E4B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20358E" w:rsidRDefault="00687E4B" w:rsidP="00F86820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самостоятельного приобретения новых знаний, проведения научных исследований, опыт проектной деятельности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687E4B" w:rsidRDefault="00687E4B" w:rsidP="00687E4B">
            <w:pPr>
              <w:rPr>
                <w:sz w:val="18"/>
                <w:szCs w:val="18"/>
              </w:rPr>
            </w:pPr>
            <w:r w:rsidRPr="00687E4B">
              <w:rPr>
                <w:sz w:val="18"/>
              </w:rPr>
              <w:t>Соотношения между сторонами и углами треугольника. Скалярное произведение векторов.</w:t>
            </w:r>
          </w:p>
        </w:tc>
      </w:tr>
      <w:tr w:rsidR="00687E4B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20358E" w:rsidRDefault="00687E4B" w:rsidP="00F86820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изучения, защиты и восстановления культурного наследия человечества, опыт создания собственных произведений культуры, опыт творческого самовыражения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687E4B" w:rsidRDefault="00687E4B" w:rsidP="00F86820">
            <w:pPr>
              <w:rPr>
                <w:sz w:val="18"/>
                <w:szCs w:val="18"/>
              </w:rPr>
            </w:pPr>
            <w:r w:rsidRPr="00687E4B">
              <w:rPr>
                <w:color w:val="000000"/>
                <w:sz w:val="18"/>
              </w:rPr>
              <w:t>Об аксиомах геометрии.</w:t>
            </w:r>
          </w:p>
        </w:tc>
      </w:tr>
      <w:tr w:rsidR="00687E4B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20358E" w:rsidRDefault="00687E4B" w:rsidP="00F86820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 xml:space="preserve">- опыт ведения здорового образа жизни и заботы о здоровье других людей; </w:t>
            </w:r>
          </w:p>
          <w:p w:rsidR="00687E4B" w:rsidRPr="0020358E" w:rsidRDefault="00687E4B" w:rsidP="00F86820">
            <w:pPr>
              <w:spacing w:line="255" w:lineRule="atLeast"/>
              <w:ind w:left="270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20358E" w:rsidRDefault="00687E4B" w:rsidP="00F86820">
            <w:pPr>
              <w:spacing w:line="255" w:lineRule="atLeast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движения</w:t>
            </w:r>
          </w:p>
        </w:tc>
      </w:tr>
      <w:tr w:rsidR="00687E4B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20358E" w:rsidRDefault="00687E4B" w:rsidP="00F86820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оказания помощи окружающим, заботы о малышах или пожилых людях, волонтерский опыт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20358E" w:rsidRDefault="00687E4B" w:rsidP="00F86820">
            <w:pPr>
              <w:spacing w:line="255" w:lineRule="atLeast"/>
              <w:rPr>
                <w:sz w:val="18"/>
                <w:szCs w:val="18"/>
              </w:rPr>
            </w:pPr>
          </w:p>
        </w:tc>
      </w:tr>
      <w:tr w:rsidR="00687E4B" w:rsidRPr="0020358E" w:rsidTr="00F86820">
        <w:trPr>
          <w:trHeight w:val="256"/>
        </w:trPr>
        <w:tc>
          <w:tcPr>
            <w:tcW w:w="4611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20358E" w:rsidRDefault="00687E4B" w:rsidP="00F86820">
            <w:pPr>
              <w:pStyle w:val="ParaAttribute10"/>
              <w:ind w:firstLine="567"/>
              <w:rPr>
                <w:rStyle w:val="CharAttribute484"/>
                <w:rFonts w:eastAsia="№Е"/>
                <w:i w:val="0"/>
                <w:sz w:val="18"/>
                <w:szCs w:val="18"/>
              </w:rPr>
            </w:pPr>
            <w:r w:rsidRPr="0020358E">
              <w:rPr>
                <w:rStyle w:val="CharAttribute484"/>
                <w:rFonts w:eastAsia="№Е"/>
                <w:sz w:val="18"/>
                <w:szCs w:val="18"/>
              </w:rPr>
              <w:t>опыт самопознания и самоанализа, опыт социально приемлемого самовыражения и самореализации</w:t>
            </w:r>
          </w:p>
        </w:tc>
        <w:tc>
          <w:tcPr>
            <w:tcW w:w="4894" w:type="dxa"/>
            <w:tcBorders>
              <w:top w:val="single" w:sz="6" w:space="0" w:color="222222"/>
              <w:left w:val="single" w:sz="6" w:space="0" w:color="222222"/>
              <w:bottom w:val="single" w:sz="6" w:space="0" w:color="222222"/>
              <w:right w:val="single" w:sz="6" w:space="0" w:color="222222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687E4B" w:rsidRPr="0020358E" w:rsidRDefault="00687E4B" w:rsidP="00F86820">
            <w:pPr>
              <w:spacing w:line="255" w:lineRule="atLeast"/>
              <w:rPr>
                <w:sz w:val="18"/>
                <w:szCs w:val="18"/>
              </w:rPr>
            </w:pPr>
          </w:p>
        </w:tc>
      </w:tr>
    </w:tbl>
    <w:p w:rsidR="00902D7B" w:rsidRDefault="00902D7B" w:rsidP="009B48C3">
      <w:pPr>
        <w:shd w:val="clear" w:color="auto" w:fill="FFFFFF"/>
        <w:ind w:firstLine="709"/>
        <w:jc w:val="center"/>
        <w:rPr>
          <w:b/>
        </w:rPr>
      </w:pPr>
    </w:p>
    <w:p w:rsidR="00902D7B" w:rsidRDefault="00902D7B" w:rsidP="009B48C3">
      <w:pPr>
        <w:shd w:val="clear" w:color="auto" w:fill="FFFFFF"/>
        <w:ind w:firstLine="709"/>
        <w:jc w:val="center"/>
        <w:rPr>
          <w:b/>
        </w:rPr>
      </w:pPr>
    </w:p>
    <w:p w:rsidR="00902D7B" w:rsidRDefault="00902D7B" w:rsidP="009B48C3">
      <w:pPr>
        <w:shd w:val="clear" w:color="auto" w:fill="FFFFFF"/>
        <w:ind w:firstLine="709"/>
        <w:jc w:val="center"/>
        <w:rPr>
          <w:b/>
        </w:rPr>
      </w:pPr>
    </w:p>
    <w:p w:rsidR="00902D7B" w:rsidRDefault="00902D7B" w:rsidP="009B48C3">
      <w:pPr>
        <w:shd w:val="clear" w:color="auto" w:fill="FFFFFF"/>
        <w:ind w:firstLine="709"/>
        <w:jc w:val="center"/>
        <w:rPr>
          <w:b/>
        </w:rPr>
      </w:pPr>
    </w:p>
    <w:p w:rsidR="00902D7B" w:rsidRDefault="00902D7B" w:rsidP="009B48C3">
      <w:pPr>
        <w:shd w:val="clear" w:color="auto" w:fill="FFFFFF"/>
        <w:ind w:firstLine="709"/>
        <w:jc w:val="center"/>
        <w:rPr>
          <w:b/>
        </w:rPr>
      </w:pPr>
    </w:p>
    <w:p w:rsidR="00902D7B" w:rsidRDefault="00902D7B" w:rsidP="009B48C3">
      <w:pPr>
        <w:shd w:val="clear" w:color="auto" w:fill="FFFFFF"/>
        <w:ind w:firstLine="709"/>
        <w:jc w:val="center"/>
        <w:rPr>
          <w:b/>
        </w:rPr>
      </w:pPr>
    </w:p>
    <w:p w:rsidR="00902D7B" w:rsidRDefault="00902D7B" w:rsidP="009B48C3">
      <w:pPr>
        <w:shd w:val="clear" w:color="auto" w:fill="FFFFFF"/>
        <w:ind w:firstLine="709"/>
        <w:jc w:val="center"/>
        <w:rPr>
          <w:b/>
        </w:rPr>
      </w:pPr>
    </w:p>
    <w:p w:rsidR="00902D7B" w:rsidRDefault="00902D7B" w:rsidP="009B48C3">
      <w:pPr>
        <w:shd w:val="clear" w:color="auto" w:fill="FFFFFF"/>
        <w:ind w:firstLine="709"/>
        <w:jc w:val="center"/>
        <w:rPr>
          <w:b/>
        </w:rPr>
      </w:pPr>
    </w:p>
    <w:p w:rsidR="00902D7B" w:rsidRDefault="00902D7B" w:rsidP="009B48C3">
      <w:pPr>
        <w:shd w:val="clear" w:color="auto" w:fill="FFFFFF"/>
        <w:ind w:firstLine="709"/>
        <w:jc w:val="center"/>
        <w:rPr>
          <w:b/>
        </w:rPr>
      </w:pPr>
    </w:p>
    <w:p w:rsidR="00902D7B" w:rsidRDefault="00902D7B" w:rsidP="009B48C3">
      <w:pPr>
        <w:shd w:val="clear" w:color="auto" w:fill="FFFFFF"/>
        <w:ind w:firstLine="709"/>
        <w:jc w:val="center"/>
        <w:rPr>
          <w:b/>
        </w:rPr>
      </w:pPr>
    </w:p>
    <w:p w:rsidR="00902D7B" w:rsidRPr="00902D7B" w:rsidRDefault="00902D7B" w:rsidP="009B48C3">
      <w:pPr>
        <w:shd w:val="clear" w:color="auto" w:fill="FFFFFF"/>
        <w:ind w:firstLine="709"/>
        <w:jc w:val="center"/>
        <w:rPr>
          <w:b/>
        </w:rPr>
      </w:pPr>
      <w:r w:rsidRPr="00902D7B">
        <w:rPr>
          <w:b/>
        </w:rPr>
        <w:t xml:space="preserve">Приложение. </w:t>
      </w:r>
    </w:p>
    <w:p w:rsidR="00B21D78" w:rsidRPr="00902D7B" w:rsidRDefault="00657252" w:rsidP="009B48C3">
      <w:pPr>
        <w:shd w:val="clear" w:color="auto" w:fill="FFFFFF"/>
        <w:ind w:firstLine="709"/>
        <w:jc w:val="center"/>
        <w:rPr>
          <w:b/>
        </w:rPr>
      </w:pPr>
      <w:r w:rsidRPr="00902D7B">
        <w:rPr>
          <w:b/>
        </w:rPr>
        <w:t>Учебно- методическое обеспечение</w:t>
      </w:r>
      <w:r w:rsidR="00E71DF6" w:rsidRPr="00902D7B">
        <w:rPr>
          <w:b/>
        </w:rPr>
        <w:t>.</w:t>
      </w:r>
    </w:p>
    <w:p w:rsidR="00DB7125" w:rsidRPr="00902D7B" w:rsidRDefault="00DB7125" w:rsidP="009B48C3">
      <w:pPr>
        <w:shd w:val="clear" w:color="auto" w:fill="FFFFFF"/>
        <w:ind w:firstLine="709"/>
        <w:jc w:val="center"/>
        <w:rPr>
          <w:b/>
        </w:rPr>
      </w:pPr>
    </w:p>
    <w:p w:rsidR="00DB7125" w:rsidRPr="00902D7B" w:rsidRDefault="00DB7125" w:rsidP="00BF4A68">
      <w:pPr>
        <w:numPr>
          <w:ilvl w:val="0"/>
          <w:numId w:val="5"/>
        </w:numPr>
      </w:pPr>
      <w:r w:rsidRPr="00902D7B">
        <w:t>Примерная программа основного общего образования по математике (Сборник нормативных документов. Математика / Программа подготовлена институтом стратегических исследований в образовании РАО. Научные руководители — член-корреспондент РАО А. М. Кондаков, академик РАО Л. П. Кезина, Составитель — Е. С. Савинов.) ;</w:t>
      </w:r>
    </w:p>
    <w:p w:rsidR="00DB7125" w:rsidRPr="00902D7B" w:rsidRDefault="00854783" w:rsidP="00BF4A68">
      <w:pPr>
        <w:numPr>
          <w:ilvl w:val="0"/>
          <w:numId w:val="5"/>
        </w:numPr>
      </w:pPr>
      <w:r w:rsidRPr="00902D7B">
        <w:t>Рабочие программы по математике</w:t>
      </w:r>
      <w:r w:rsidR="00DB7125" w:rsidRPr="00902D7B">
        <w:t xml:space="preserve"> 5-6 классы.     2-е изд.,</w:t>
      </w:r>
      <w:r w:rsidRPr="00902D7B">
        <w:t xml:space="preserve">  Москва,            « ВАКО», 2012</w:t>
      </w:r>
      <w:r w:rsidR="00DB7125" w:rsidRPr="00902D7B">
        <w:t>год.</w:t>
      </w:r>
    </w:p>
    <w:p w:rsidR="00DB7125" w:rsidRPr="00902D7B" w:rsidRDefault="00854783" w:rsidP="009B48C3">
      <w:pPr>
        <w:ind w:left="720"/>
      </w:pPr>
      <w:r w:rsidRPr="00902D7B">
        <w:t>Составители: Н.В.Панина, Ю.А</w:t>
      </w:r>
      <w:r w:rsidR="00DB7125" w:rsidRPr="00902D7B">
        <w:t>.</w:t>
      </w:r>
      <w:r w:rsidRPr="00902D7B">
        <w:t>Седавкина.</w:t>
      </w:r>
    </w:p>
    <w:p w:rsidR="00DB7125" w:rsidRPr="00902D7B" w:rsidRDefault="0097382C" w:rsidP="00BF4A68">
      <w:pPr>
        <w:numPr>
          <w:ilvl w:val="0"/>
          <w:numId w:val="5"/>
        </w:numPr>
      </w:pPr>
      <w:r w:rsidRPr="00902D7B">
        <w:t xml:space="preserve">Рабочие программы. Геометрия 7-11 классы. УМК </w:t>
      </w:r>
      <w:r w:rsidR="00DB7125" w:rsidRPr="00902D7B">
        <w:t>Л.С.Атанасяна и д</w:t>
      </w:r>
      <w:r w:rsidRPr="00902D7B">
        <w:t>ругих. Москва «Просвещение» 2012 год. С</w:t>
      </w:r>
      <w:r w:rsidR="00DB7125" w:rsidRPr="00902D7B">
        <w:t>ост</w:t>
      </w:r>
      <w:r w:rsidRPr="00902D7B">
        <w:t>авители: Л.С.Атанасян, В.Ф. Бутузов и др</w:t>
      </w:r>
      <w:r w:rsidR="00DB7125" w:rsidRPr="00902D7B">
        <w:t>.</w:t>
      </w:r>
    </w:p>
    <w:p w:rsidR="00DB7125" w:rsidRPr="00902D7B" w:rsidRDefault="00DB7125" w:rsidP="00BF4A68">
      <w:pPr>
        <w:numPr>
          <w:ilvl w:val="0"/>
          <w:numId w:val="5"/>
        </w:numPr>
      </w:pPr>
      <w:r w:rsidRPr="00902D7B">
        <w:t>Программы образовательных учреждений АЛГЕБРА 7-9 классы.</w:t>
      </w:r>
    </w:p>
    <w:p w:rsidR="00DB7125" w:rsidRPr="00902D7B" w:rsidRDefault="00DB7125" w:rsidP="009B48C3">
      <w:pPr>
        <w:ind w:left="360"/>
      </w:pPr>
      <w:r w:rsidRPr="00902D7B">
        <w:t xml:space="preserve">      Составитель: Бурмистрова Т.А. Москва «Просвещение» 2008г.</w:t>
      </w:r>
    </w:p>
    <w:p w:rsidR="00DB7125" w:rsidRPr="00902D7B" w:rsidRDefault="00DB7125" w:rsidP="00BF4A68">
      <w:pPr>
        <w:numPr>
          <w:ilvl w:val="0"/>
          <w:numId w:val="5"/>
        </w:numPr>
        <w:shd w:val="clear" w:color="auto" w:fill="FFFFFF"/>
        <w:rPr>
          <w:bCs/>
        </w:rPr>
      </w:pPr>
      <w:r w:rsidRPr="00902D7B">
        <w:rPr>
          <w:bCs/>
        </w:rPr>
        <w:t xml:space="preserve">Учебник: Л.С.Атанасян и др., Геометрия 7-9 кл., </w:t>
      </w:r>
    </w:p>
    <w:p w:rsidR="00DB7125" w:rsidRPr="00902D7B" w:rsidRDefault="00ED160C" w:rsidP="009B48C3">
      <w:pPr>
        <w:shd w:val="clear" w:color="auto" w:fill="FFFFFF"/>
        <w:ind w:left="360"/>
        <w:rPr>
          <w:bCs/>
        </w:rPr>
      </w:pPr>
      <w:r w:rsidRPr="00902D7B">
        <w:rPr>
          <w:bCs/>
        </w:rPr>
        <w:t xml:space="preserve">      </w:t>
      </w:r>
      <w:r w:rsidR="00DB7125" w:rsidRPr="00902D7B">
        <w:rPr>
          <w:bCs/>
        </w:rPr>
        <w:t xml:space="preserve">Москва «Просвещение» </w:t>
      </w:r>
      <w:smartTag w:uri="urn:schemas-microsoft-com:office:smarttags" w:element="metricconverter">
        <w:smartTagPr>
          <w:attr w:name="ProductID" w:val="2009 г"/>
        </w:smartTagPr>
        <w:r w:rsidR="00DB7125" w:rsidRPr="00902D7B">
          <w:rPr>
            <w:bCs/>
          </w:rPr>
          <w:t>2009 г</w:t>
        </w:r>
      </w:smartTag>
      <w:r w:rsidR="00DB7125" w:rsidRPr="00902D7B">
        <w:rPr>
          <w:bCs/>
        </w:rPr>
        <w:t>.</w:t>
      </w:r>
    </w:p>
    <w:p w:rsidR="0097382C" w:rsidRPr="004B107D" w:rsidRDefault="00BB743A" w:rsidP="00BF4A68">
      <w:pPr>
        <w:numPr>
          <w:ilvl w:val="0"/>
          <w:numId w:val="5"/>
        </w:numPr>
        <w:shd w:val="clear" w:color="auto" w:fill="FFFFFF"/>
        <w:rPr>
          <w:bCs/>
        </w:rPr>
      </w:pPr>
      <w:r w:rsidRPr="00902D7B">
        <w:t>Учебник  « Математика» . 5 класс. Учебник для общеобразовательных учреждений. Авторы:  Н.Я. Виленкин, В.И.Жохов, А.С.Чесноков, С.И. Швар</w:t>
      </w:r>
      <w:r w:rsidR="0097382C" w:rsidRPr="00902D7B">
        <w:t>цбурд. –  М.:  «Мнемозина», 2011</w:t>
      </w:r>
      <w:r w:rsidRPr="00902D7B">
        <w:t xml:space="preserve">г. </w:t>
      </w:r>
    </w:p>
    <w:p w:rsidR="004B107D" w:rsidRPr="004B107D" w:rsidRDefault="004B107D" w:rsidP="00BF4A68">
      <w:pPr>
        <w:numPr>
          <w:ilvl w:val="0"/>
          <w:numId w:val="5"/>
        </w:numPr>
        <w:shd w:val="clear" w:color="auto" w:fill="FFFFFF"/>
        <w:rPr>
          <w:bCs/>
        </w:rPr>
      </w:pPr>
      <w:r w:rsidRPr="00902D7B">
        <w:lastRenderedPageBreak/>
        <w:t>Учебник  « Математика» . 5 класс. Учебник для общеобразо</w:t>
      </w:r>
      <w:r>
        <w:t xml:space="preserve">вательных учреждений. Авторы:  Г.В.Дорофеев и др., </w:t>
      </w:r>
      <w:r w:rsidRPr="00902D7B">
        <w:t>- М.: Просвещение, 201</w:t>
      </w:r>
      <w:r>
        <w:t>6</w:t>
      </w:r>
      <w:r w:rsidRPr="00902D7B">
        <w:t>г</w:t>
      </w:r>
      <w:r>
        <w:t>.</w:t>
      </w:r>
    </w:p>
    <w:p w:rsidR="00BB743A" w:rsidRPr="00902D7B" w:rsidRDefault="0097382C" w:rsidP="00BF4A68">
      <w:pPr>
        <w:numPr>
          <w:ilvl w:val="0"/>
          <w:numId w:val="5"/>
        </w:numPr>
        <w:shd w:val="clear" w:color="auto" w:fill="FFFFFF"/>
        <w:rPr>
          <w:bCs/>
        </w:rPr>
      </w:pPr>
      <w:r w:rsidRPr="00902D7B">
        <w:t>Ерина Т.М. рабочая тетрадь по математике. 5 класс. К учебнику Н.Я.Виленкина «Математика. 5 класс». М.: Экзамен, 2011</w:t>
      </w:r>
      <w:r w:rsidR="00657252" w:rsidRPr="00902D7B">
        <w:t>.</w:t>
      </w:r>
      <w:r w:rsidR="00BB743A" w:rsidRPr="00902D7B">
        <w:t> </w:t>
      </w:r>
    </w:p>
    <w:p w:rsidR="00BB743A" w:rsidRPr="004B107D" w:rsidRDefault="00BB743A" w:rsidP="00BF4A68">
      <w:pPr>
        <w:numPr>
          <w:ilvl w:val="0"/>
          <w:numId w:val="5"/>
        </w:numPr>
        <w:shd w:val="clear" w:color="auto" w:fill="FFFFFF"/>
        <w:rPr>
          <w:bCs/>
        </w:rPr>
      </w:pPr>
      <w:r w:rsidRPr="00902D7B">
        <w:t>Учебник  « Математика» . 6 класс. Учебник для общеобразовательных учреждений. Авторы:  Н.Я. Виленкин, В.И.Жохов, А.С.Чесноков, С.И. Шварцбурд.  28-е изд. –  М.:  «Мнемозина», 2011г.</w:t>
      </w:r>
    </w:p>
    <w:p w:rsidR="004B107D" w:rsidRPr="004B107D" w:rsidRDefault="004B107D" w:rsidP="00BF4A68">
      <w:pPr>
        <w:numPr>
          <w:ilvl w:val="0"/>
          <w:numId w:val="5"/>
        </w:numPr>
        <w:shd w:val="clear" w:color="auto" w:fill="FFFFFF"/>
        <w:rPr>
          <w:bCs/>
        </w:rPr>
      </w:pPr>
      <w:r w:rsidRPr="00902D7B">
        <w:t xml:space="preserve">Учебник  « Математика» . </w:t>
      </w:r>
      <w:r>
        <w:t>6</w:t>
      </w:r>
      <w:r w:rsidRPr="00902D7B">
        <w:t xml:space="preserve"> класс. Учебник для общеобразо</w:t>
      </w:r>
      <w:r>
        <w:t xml:space="preserve">вательных учреждений. Авторы:  Г.В.Дорофеев и др., </w:t>
      </w:r>
      <w:r w:rsidRPr="00902D7B">
        <w:t>- М.: Просвещение, 201</w:t>
      </w:r>
      <w:r>
        <w:t>6</w:t>
      </w:r>
      <w:r w:rsidRPr="00902D7B">
        <w:t>г</w:t>
      </w:r>
      <w:r>
        <w:t>.</w:t>
      </w:r>
    </w:p>
    <w:p w:rsidR="00657252" w:rsidRPr="00902D7B" w:rsidRDefault="00657252" w:rsidP="00BF4A68">
      <w:pPr>
        <w:numPr>
          <w:ilvl w:val="0"/>
          <w:numId w:val="5"/>
        </w:numPr>
        <w:shd w:val="clear" w:color="auto" w:fill="FFFFFF"/>
        <w:rPr>
          <w:bCs/>
        </w:rPr>
      </w:pPr>
      <w:r w:rsidRPr="00902D7B">
        <w:t>Ерина Т.М. рабочая тетрадь по математике. 6 класс. К учебнику Н.Я.Виленкина «Математика. 6 класс». М.: Экзамен, 2011. </w:t>
      </w:r>
    </w:p>
    <w:p w:rsidR="00BB743A" w:rsidRPr="00902D7B" w:rsidRDefault="00BB743A" w:rsidP="00BF4A68">
      <w:pPr>
        <w:numPr>
          <w:ilvl w:val="0"/>
          <w:numId w:val="5"/>
        </w:numPr>
        <w:shd w:val="clear" w:color="auto" w:fill="FFFFFF"/>
        <w:rPr>
          <w:bCs/>
        </w:rPr>
      </w:pPr>
      <w:r w:rsidRPr="00902D7B">
        <w:t xml:space="preserve">Алгебра: учебник для 7 кл. общеобразоват. учреждений /под ред. С.А. Теляковского, - </w:t>
      </w:r>
    </w:p>
    <w:p w:rsidR="00BB743A" w:rsidRPr="00902D7B" w:rsidRDefault="00BB743A" w:rsidP="009B48C3">
      <w:pPr>
        <w:shd w:val="clear" w:color="auto" w:fill="FFFFFF"/>
        <w:ind w:left="360"/>
      </w:pPr>
      <w:r w:rsidRPr="00902D7B">
        <w:t xml:space="preserve">      М.: Просвещение, 2010г</w:t>
      </w:r>
    </w:p>
    <w:p w:rsidR="00BB743A" w:rsidRPr="00902D7B" w:rsidRDefault="00BB743A" w:rsidP="00BF4A68">
      <w:pPr>
        <w:numPr>
          <w:ilvl w:val="0"/>
          <w:numId w:val="6"/>
        </w:numPr>
        <w:jc w:val="both"/>
        <w:rPr>
          <w:b/>
        </w:rPr>
      </w:pPr>
      <w:r w:rsidRPr="00902D7B">
        <w:t>Алгебра: учебник для 8 кл. общеобразоват. учреждений /под ред. С.А. Теляковского, - М.: Просвещение, 2010г.</w:t>
      </w:r>
    </w:p>
    <w:p w:rsidR="00BB743A" w:rsidRPr="00902D7B" w:rsidRDefault="00BB743A" w:rsidP="00BF4A68">
      <w:pPr>
        <w:numPr>
          <w:ilvl w:val="0"/>
          <w:numId w:val="6"/>
        </w:numPr>
        <w:jc w:val="both"/>
        <w:rPr>
          <w:b/>
        </w:rPr>
      </w:pPr>
      <w:r w:rsidRPr="00902D7B">
        <w:t xml:space="preserve">Алгебра: учебник для 9 кл. общеобразоват. учреждений /под ред. С.А. Теляковского, - М.: Просвещение, </w:t>
      </w:r>
      <w:smartTag w:uri="urn:schemas-microsoft-com:office:smarttags" w:element="metricconverter">
        <w:smartTagPr>
          <w:attr w:name="ProductID" w:val="2010 г"/>
        </w:smartTagPr>
        <w:r w:rsidRPr="00902D7B">
          <w:t>2010 г</w:t>
        </w:r>
      </w:smartTag>
      <w:r w:rsidRPr="00902D7B">
        <w:t>.</w:t>
      </w:r>
    </w:p>
    <w:p w:rsidR="00BB743A" w:rsidRPr="00902D7B" w:rsidRDefault="00BB743A" w:rsidP="00BF4A68">
      <w:pPr>
        <w:numPr>
          <w:ilvl w:val="0"/>
          <w:numId w:val="6"/>
        </w:numPr>
        <w:jc w:val="both"/>
        <w:rPr>
          <w:b/>
        </w:rPr>
      </w:pPr>
      <w:r w:rsidRPr="00902D7B">
        <w:t>Контрольные и самостоятельные работы по математике к учебнику Н.Я.Виленкина и др. «Математика 5 класс». Издательство «Экзамен» Москва 2012год.</w:t>
      </w:r>
    </w:p>
    <w:p w:rsidR="00BB743A" w:rsidRPr="008942E6" w:rsidRDefault="00BB743A" w:rsidP="00BF4A68">
      <w:pPr>
        <w:numPr>
          <w:ilvl w:val="0"/>
          <w:numId w:val="6"/>
        </w:numPr>
        <w:jc w:val="both"/>
        <w:rPr>
          <w:b/>
        </w:rPr>
      </w:pPr>
      <w:r w:rsidRPr="00902D7B">
        <w:t>Контрольные и самостоятельные работы по математике к учебнику Н.Я.Виленкина и др. «Математика 6 класс». Издательство «Экзамен» Москва 2012год.</w:t>
      </w:r>
    </w:p>
    <w:p w:rsidR="008942E6" w:rsidRPr="008942E6" w:rsidRDefault="008942E6" w:rsidP="00BF4A68">
      <w:pPr>
        <w:numPr>
          <w:ilvl w:val="0"/>
          <w:numId w:val="6"/>
        </w:numPr>
        <w:jc w:val="both"/>
        <w:rPr>
          <w:b/>
        </w:rPr>
      </w:pPr>
      <w:r w:rsidRPr="00902D7B">
        <w:t xml:space="preserve">Контрольные и самостоятельные работы по математике к учебнику </w:t>
      </w:r>
      <w:r>
        <w:t>Г.В.Дорофеева</w:t>
      </w:r>
      <w:r w:rsidRPr="00902D7B">
        <w:t xml:space="preserve"> и др. «Математика </w:t>
      </w:r>
      <w:r>
        <w:t>5</w:t>
      </w:r>
      <w:r w:rsidRPr="00902D7B">
        <w:t xml:space="preserve"> класс». Издательство Москва 201</w:t>
      </w:r>
      <w:r>
        <w:t>4</w:t>
      </w:r>
      <w:r w:rsidRPr="00902D7B">
        <w:t>год.</w:t>
      </w:r>
    </w:p>
    <w:p w:rsidR="008942E6" w:rsidRPr="008942E6" w:rsidRDefault="008942E6" w:rsidP="00BF4A68">
      <w:pPr>
        <w:numPr>
          <w:ilvl w:val="0"/>
          <w:numId w:val="6"/>
        </w:numPr>
        <w:jc w:val="both"/>
        <w:rPr>
          <w:b/>
        </w:rPr>
      </w:pPr>
      <w:r w:rsidRPr="00902D7B">
        <w:t xml:space="preserve">Контрольные и самостоятельные работы по математике к учебнику </w:t>
      </w:r>
      <w:r>
        <w:t>Г.В.Дорофеева</w:t>
      </w:r>
      <w:r w:rsidRPr="00902D7B">
        <w:t xml:space="preserve"> и др. «Математика </w:t>
      </w:r>
      <w:r>
        <w:t>6</w:t>
      </w:r>
      <w:r w:rsidRPr="00902D7B">
        <w:t xml:space="preserve"> класс». Издательство Москва 201</w:t>
      </w:r>
      <w:r>
        <w:t>4</w:t>
      </w:r>
      <w:r w:rsidRPr="00902D7B">
        <w:t>год</w:t>
      </w:r>
    </w:p>
    <w:p w:rsidR="005C6BE2" w:rsidRPr="00902D7B" w:rsidRDefault="00BB743A" w:rsidP="00BF4A68">
      <w:pPr>
        <w:numPr>
          <w:ilvl w:val="0"/>
          <w:numId w:val="6"/>
        </w:numPr>
        <w:jc w:val="both"/>
      </w:pPr>
      <w:r w:rsidRPr="00902D7B">
        <w:t>Контрольно- измерительные материалы:</w:t>
      </w:r>
      <w:r w:rsidR="005C6BE2" w:rsidRPr="00902D7B">
        <w:t xml:space="preserve"> </w:t>
      </w:r>
      <w:r w:rsidRPr="00902D7B">
        <w:t>Математика 5 класс</w:t>
      </w:r>
      <w:r w:rsidR="005C6BE2" w:rsidRPr="00902D7B">
        <w:t xml:space="preserve">  к учебнику Н.Я.Виленкина.</w:t>
      </w:r>
    </w:p>
    <w:p w:rsidR="005C6BE2" w:rsidRPr="00902D7B" w:rsidRDefault="005C6BE2" w:rsidP="009B48C3">
      <w:pPr>
        <w:ind w:left="720"/>
        <w:jc w:val="both"/>
      </w:pPr>
      <w:r w:rsidRPr="00902D7B">
        <w:t xml:space="preserve"> Москва «ВАКО» 2011год. Составитель: Л.П.Попова.</w:t>
      </w:r>
    </w:p>
    <w:p w:rsidR="005C6BE2" w:rsidRPr="00902D7B" w:rsidRDefault="005C6BE2" w:rsidP="00BF4A68">
      <w:pPr>
        <w:numPr>
          <w:ilvl w:val="0"/>
          <w:numId w:val="6"/>
        </w:numPr>
        <w:jc w:val="both"/>
      </w:pPr>
      <w:r w:rsidRPr="00902D7B">
        <w:t>Контрольно- измерительные материалы: Математика 6 класс  к учебнику Н.Я.Виленкина.</w:t>
      </w:r>
    </w:p>
    <w:p w:rsidR="005C6BE2" w:rsidRPr="00902D7B" w:rsidRDefault="005C6BE2" w:rsidP="009B48C3">
      <w:pPr>
        <w:ind w:left="720"/>
        <w:jc w:val="both"/>
      </w:pPr>
      <w:r w:rsidRPr="00902D7B">
        <w:t xml:space="preserve"> Москва «ВАКО» 2011год. Составитель: Л.П.Попова.</w:t>
      </w:r>
    </w:p>
    <w:p w:rsidR="005C6BE2" w:rsidRPr="00902D7B" w:rsidRDefault="005C6BE2" w:rsidP="00BF4A68">
      <w:pPr>
        <w:numPr>
          <w:ilvl w:val="0"/>
          <w:numId w:val="6"/>
        </w:numPr>
        <w:jc w:val="both"/>
      </w:pPr>
      <w:r w:rsidRPr="00902D7B">
        <w:t>Контрольно- измерительные материалы: Алгебра 7 класс к учебнику Ю.Н.Макарычева и др. (м.: Просвещение)</w:t>
      </w:r>
    </w:p>
    <w:p w:rsidR="005C6BE2" w:rsidRPr="00902D7B" w:rsidRDefault="005C6BE2" w:rsidP="009B48C3">
      <w:pPr>
        <w:ind w:left="720"/>
        <w:jc w:val="both"/>
      </w:pPr>
      <w:r w:rsidRPr="00902D7B">
        <w:t xml:space="preserve"> Москва «ВАКО» 2011год. Составитель: Л.И.Мартышова.</w:t>
      </w:r>
    </w:p>
    <w:p w:rsidR="005C6BE2" w:rsidRPr="00902D7B" w:rsidRDefault="005C6BE2" w:rsidP="00BF4A68">
      <w:pPr>
        <w:numPr>
          <w:ilvl w:val="0"/>
          <w:numId w:val="6"/>
        </w:numPr>
        <w:jc w:val="both"/>
      </w:pPr>
      <w:r w:rsidRPr="00902D7B">
        <w:t>Контрольно- измерительные материалы: Алгебра 8 класс к учебнику Ю.Н.Макарычева и др. (м.: Просвещение)</w:t>
      </w:r>
    </w:p>
    <w:p w:rsidR="005C6BE2" w:rsidRPr="00902D7B" w:rsidRDefault="005C6BE2" w:rsidP="009B48C3">
      <w:pPr>
        <w:ind w:left="720"/>
        <w:jc w:val="both"/>
      </w:pPr>
      <w:r w:rsidRPr="00902D7B">
        <w:t xml:space="preserve"> Москва «ВАКО» 2011год. Составитель: Л.И.Мартышова.</w:t>
      </w:r>
    </w:p>
    <w:p w:rsidR="005C6BE2" w:rsidRPr="00902D7B" w:rsidRDefault="005C6BE2" w:rsidP="00BF4A68">
      <w:pPr>
        <w:numPr>
          <w:ilvl w:val="0"/>
          <w:numId w:val="6"/>
        </w:numPr>
        <w:jc w:val="both"/>
      </w:pPr>
      <w:r w:rsidRPr="00902D7B">
        <w:t>Контрольно- измерительные материалы: Алгебра 9 класс к учебнику Ю.Н.Макарычева и др. (м.: Просвещение)</w:t>
      </w:r>
    </w:p>
    <w:p w:rsidR="00B21D78" w:rsidRPr="00902D7B" w:rsidRDefault="005C6BE2" w:rsidP="009B48C3">
      <w:pPr>
        <w:ind w:left="720"/>
        <w:jc w:val="both"/>
      </w:pPr>
      <w:r w:rsidRPr="00902D7B">
        <w:t xml:space="preserve"> Москва «ВАКО» 2011год. Составитель: Л.И.Мартышова.</w:t>
      </w:r>
    </w:p>
    <w:p w:rsidR="00E71DF6" w:rsidRPr="00902D7B" w:rsidRDefault="00E71DF6" w:rsidP="00BF4A68">
      <w:pPr>
        <w:numPr>
          <w:ilvl w:val="0"/>
          <w:numId w:val="4"/>
        </w:numPr>
        <w:jc w:val="both"/>
      </w:pPr>
      <w:r w:rsidRPr="00902D7B">
        <w:t>Чесноков А.С., Нешков К.И. Дидактические материалы по математике для 5 класса. – М.: Просвещение, 2009</w:t>
      </w:r>
    </w:p>
    <w:p w:rsidR="00E71DF6" w:rsidRPr="00902D7B" w:rsidRDefault="00E71DF6" w:rsidP="00BF4A68">
      <w:pPr>
        <w:numPr>
          <w:ilvl w:val="0"/>
          <w:numId w:val="4"/>
        </w:numPr>
        <w:jc w:val="both"/>
      </w:pPr>
      <w:r w:rsidRPr="00902D7B">
        <w:t>Чесноков А.С., Нешков К.И. Дидактические материалы по математике для 6 класса. – М.: Просвещение, 2009</w:t>
      </w:r>
    </w:p>
    <w:p w:rsidR="005C6BE2" w:rsidRPr="00902D7B" w:rsidRDefault="00E71DF6" w:rsidP="00BF4A68">
      <w:pPr>
        <w:numPr>
          <w:ilvl w:val="0"/>
          <w:numId w:val="4"/>
        </w:numPr>
        <w:jc w:val="both"/>
      </w:pPr>
      <w:r w:rsidRPr="00902D7B">
        <w:t xml:space="preserve">Звавич Л.И., Кузнецова Л.В. Суворова С.Б. Дидактические материалы по алгебре для 7 класса. – М.: Просвещение, 2008 </w:t>
      </w:r>
    </w:p>
    <w:p w:rsidR="00E71DF6" w:rsidRPr="00902D7B" w:rsidRDefault="00E71DF6" w:rsidP="00BF4A68">
      <w:pPr>
        <w:numPr>
          <w:ilvl w:val="0"/>
          <w:numId w:val="4"/>
        </w:numPr>
        <w:jc w:val="both"/>
      </w:pPr>
      <w:r w:rsidRPr="00902D7B">
        <w:t xml:space="preserve">Звавич Л.И., Кузнецова Л.В. Суворова С.Б. Дидактические материалы по алгебре для 8 класса. – М.: Просвещение, 2008 </w:t>
      </w:r>
    </w:p>
    <w:p w:rsidR="00E71DF6" w:rsidRPr="00902D7B" w:rsidRDefault="00E71DF6" w:rsidP="00BF4A68">
      <w:pPr>
        <w:numPr>
          <w:ilvl w:val="0"/>
          <w:numId w:val="4"/>
        </w:numPr>
        <w:jc w:val="both"/>
      </w:pPr>
      <w:r w:rsidRPr="00902D7B">
        <w:t>Макарычев Ю.Н., Миндюк Н.Г. Дидактические материалы по алгебре для 9</w:t>
      </w:r>
      <w:r w:rsidR="005C6BE2" w:rsidRPr="00902D7B">
        <w:t xml:space="preserve"> класса. – М.: Просвещение, 2009</w:t>
      </w:r>
    </w:p>
    <w:p w:rsidR="00E71DF6" w:rsidRPr="00902D7B" w:rsidRDefault="00E71DF6" w:rsidP="00BF4A68">
      <w:pPr>
        <w:numPr>
          <w:ilvl w:val="0"/>
          <w:numId w:val="4"/>
        </w:numPr>
        <w:jc w:val="both"/>
      </w:pPr>
      <w:r w:rsidRPr="00902D7B">
        <w:lastRenderedPageBreak/>
        <w:t>Зив.Б.Г., Мейлер В.М. . Дидактические материалы по геометрии для 7 класса. – М.: Просвещение, 2009</w:t>
      </w:r>
    </w:p>
    <w:p w:rsidR="00E71DF6" w:rsidRPr="00902D7B" w:rsidRDefault="00E71DF6" w:rsidP="00BF4A68">
      <w:pPr>
        <w:numPr>
          <w:ilvl w:val="0"/>
          <w:numId w:val="4"/>
        </w:numPr>
        <w:jc w:val="both"/>
      </w:pPr>
      <w:r w:rsidRPr="00902D7B">
        <w:t>Зив.Б.Г., Мейлер В.М. . Дидактические материалы по геометрии для 8 класса. – М.: Просвещение, 2009</w:t>
      </w:r>
    </w:p>
    <w:p w:rsidR="00E71DF6" w:rsidRPr="00902D7B" w:rsidRDefault="00E71DF6" w:rsidP="00BF4A68">
      <w:pPr>
        <w:numPr>
          <w:ilvl w:val="0"/>
          <w:numId w:val="4"/>
        </w:numPr>
        <w:jc w:val="both"/>
      </w:pPr>
      <w:r w:rsidRPr="00902D7B">
        <w:t>Зив.Б.Г., Мейлер В.М. . Дидактические материалы по геометрии для 9 класса. – М.: Просвещение, 2009</w:t>
      </w:r>
    </w:p>
    <w:p w:rsidR="00E71DF6" w:rsidRPr="00902D7B" w:rsidRDefault="00ED160C" w:rsidP="00BF4A68">
      <w:pPr>
        <w:numPr>
          <w:ilvl w:val="0"/>
          <w:numId w:val="4"/>
        </w:numPr>
      </w:pPr>
      <w:r w:rsidRPr="00902D7B">
        <w:t>Элементы статистики и теории вероятностей. Алгебра 7-9 к</w:t>
      </w:r>
      <w:r w:rsidR="00657252" w:rsidRPr="00902D7B">
        <w:t>лассы. Москва «Просвещение» 2008</w:t>
      </w:r>
    </w:p>
    <w:p w:rsidR="00B21D78" w:rsidRPr="00B45DAE" w:rsidRDefault="00B21D78" w:rsidP="009B48C3">
      <w:pPr>
        <w:shd w:val="clear" w:color="auto" w:fill="FFFFFF"/>
        <w:ind w:firstLine="709"/>
        <w:jc w:val="center"/>
        <w:rPr>
          <w:b/>
          <w:color w:val="FF0000"/>
        </w:rPr>
      </w:pPr>
    </w:p>
    <w:sectPr w:rsidR="00B21D78" w:rsidRPr="00B45DAE" w:rsidSect="00E73C3D">
      <w:footerReference w:type="even" r:id="rId39"/>
      <w:footerReference w:type="default" r:id="rId40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A2A2E" w:rsidRDefault="007A2A2E">
      <w:r>
        <w:separator/>
      </w:r>
    </w:p>
  </w:endnote>
  <w:endnote w:type="continuationSeparator" w:id="0">
    <w:p w:rsidR="007A2A2E" w:rsidRDefault="007A2A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Impact">
    <w:panose1 w:val="020B0806030902050204"/>
    <w:charset w:val="CC"/>
    <w:family w:val="swiss"/>
    <w:pitch w:val="variable"/>
    <w:sig w:usb0="00000287" w:usb1="00000000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№Е">
    <w:altName w:val="Calibri"/>
    <w:panose1 w:val="00000000000000000000"/>
    <w:charset w:val="00"/>
    <w:family w:val="roman"/>
    <w:notTrueType/>
    <w:pitch w:val="default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A2A2E" w:rsidRDefault="00017E7F" w:rsidP="005528B0">
    <w:pPr>
      <w:pStyle w:val="ad"/>
      <w:framePr w:wrap="around" w:vAnchor="text" w:hAnchor="margin" w:xAlign="center" w:y="1"/>
      <w:rPr>
        <w:rStyle w:val="af"/>
      </w:rPr>
    </w:pPr>
    <w:r>
      <w:rPr>
        <w:rStyle w:val="af"/>
      </w:rPr>
      <w:fldChar w:fldCharType="begin"/>
    </w:r>
    <w:r w:rsidR="007A2A2E">
      <w:rPr>
        <w:rStyle w:val="af"/>
      </w:rPr>
      <w:instrText xml:space="preserve">PAGE  </w:instrText>
    </w:r>
    <w:r>
      <w:rPr>
        <w:rStyle w:val="af"/>
      </w:rPr>
      <w:fldChar w:fldCharType="end"/>
    </w:r>
  </w:p>
  <w:p w:rsidR="007A2A2E" w:rsidRDefault="007A2A2E">
    <w:pPr>
      <w:pStyle w:val="ad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A2A2E" w:rsidRDefault="00017E7F" w:rsidP="005528B0">
    <w:pPr>
      <w:pStyle w:val="ad"/>
      <w:framePr w:wrap="around" w:vAnchor="text" w:hAnchor="margin" w:xAlign="center" w:y="1"/>
      <w:rPr>
        <w:rStyle w:val="af"/>
      </w:rPr>
    </w:pPr>
    <w:r>
      <w:rPr>
        <w:rStyle w:val="af"/>
      </w:rPr>
      <w:fldChar w:fldCharType="begin"/>
    </w:r>
    <w:r w:rsidR="007A2A2E">
      <w:rPr>
        <w:rStyle w:val="af"/>
      </w:rPr>
      <w:instrText xml:space="preserve">PAGE  </w:instrText>
    </w:r>
    <w:r>
      <w:rPr>
        <w:rStyle w:val="af"/>
      </w:rPr>
      <w:fldChar w:fldCharType="separate"/>
    </w:r>
    <w:r w:rsidR="00E73C3D">
      <w:rPr>
        <w:rStyle w:val="af"/>
        <w:noProof/>
      </w:rPr>
      <w:t>1</w:t>
    </w:r>
    <w:r>
      <w:rPr>
        <w:rStyle w:val="af"/>
      </w:rPr>
      <w:fldChar w:fldCharType="end"/>
    </w:r>
  </w:p>
  <w:p w:rsidR="007A2A2E" w:rsidRDefault="007A2A2E">
    <w:pPr>
      <w:pStyle w:val="a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A2A2E" w:rsidRDefault="007A2A2E">
      <w:r>
        <w:separator/>
      </w:r>
    </w:p>
  </w:footnote>
  <w:footnote w:type="continuationSeparator" w:id="0">
    <w:p w:rsidR="007A2A2E" w:rsidRDefault="007A2A2E">
      <w:r>
        <w:continuationSeparator/>
      </w:r>
    </w:p>
  </w:footnote>
  <w:footnote w:id="1">
    <w:p w:rsidR="00BF4A68" w:rsidRDefault="00BF4A68" w:rsidP="00BF4A68"/>
    <w:p w:rsidR="00BF4A68" w:rsidRDefault="00BF4A68" w:rsidP="00BF4A68">
      <w:pPr>
        <w:pStyle w:val="a8"/>
      </w:pPr>
    </w:p>
  </w:footnote>
  <w:footnote w:id="2">
    <w:p w:rsidR="00BF4A68" w:rsidRDefault="00BF4A68" w:rsidP="00BF4A68"/>
    <w:p w:rsidR="00BF4A68" w:rsidRDefault="00BF4A68" w:rsidP="00BF4A68">
      <w:pPr>
        <w:pStyle w:val="a8"/>
      </w:pPr>
    </w:p>
  </w:footnote>
  <w:footnote w:id="3">
    <w:p w:rsidR="00BF4A68" w:rsidRDefault="00BF4A68" w:rsidP="00BF4A68"/>
    <w:p w:rsidR="00BF4A68" w:rsidRDefault="00BF4A68" w:rsidP="00BF4A68">
      <w:pPr>
        <w:pStyle w:val="a8"/>
      </w:pPr>
    </w:p>
  </w:footnote>
  <w:footnote w:id="4">
    <w:p w:rsidR="00BF4A68" w:rsidRDefault="00BF4A68" w:rsidP="00BF4A68">
      <w:pPr>
        <w:pStyle w:val="a8"/>
      </w:pPr>
      <w:r>
        <w:rPr>
          <w:rStyle w:val="aa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  <w:footnote w:id="5">
    <w:p w:rsidR="00BF4A68" w:rsidRDefault="00BF4A68" w:rsidP="00BF4A68">
      <w:pPr>
        <w:pStyle w:val="a8"/>
      </w:pPr>
      <w:r>
        <w:rPr>
          <w:rStyle w:val="aa"/>
        </w:rPr>
        <w:footnoteRef/>
      </w:r>
      <w:r>
        <w:t xml:space="preserve"> Здесь и далее – знать определение понятия, знать и уметь доказывать свойства (признаки, если они есть) понятия, характеризовать связи с другими понятиями, представляя одно понятие как часть целостного комплекса, использовать понятие и его свойства при проведении рассуждений, доказательств, решении задач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4B985630"/>
    <w:lvl w:ilvl="0">
      <w:numFmt w:val="bullet"/>
      <w:lvlText w:val="*"/>
      <w:lvlJc w:val="left"/>
    </w:lvl>
  </w:abstractNum>
  <w:abstractNum w:abstractNumId="1" w15:restartNumberingAfterBreak="0">
    <w:nsid w:val="074D4148"/>
    <w:multiLevelType w:val="hybridMultilevel"/>
    <w:tmpl w:val="6BFC05C0"/>
    <w:lvl w:ilvl="0" w:tplc="C732869A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121D1B0E"/>
    <w:multiLevelType w:val="hybridMultilevel"/>
    <w:tmpl w:val="3338569E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F746827"/>
    <w:multiLevelType w:val="hybridMultilevel"/>
    <w:tmpl w:val="BFEEB8B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5586D1B"/>
    <w:multiLevelType w:val="hybridMultilevel"/>
    <w:tmpl w:val="0F7EAAF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12" w15:restartNumberingAfterBreak="0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3BB3E99"/>
    <w:multiLevelType w:val="hybridMultilevel"/>
    <w:tmpl w:val="6F7076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5" w15:restartNumberingAfterBreak="0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B2D3085"/>
    <w:multiLevelType w:val="hybridMultilevel"/>
    <w:tmpl w:val="25404E1C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3" w15:restartNumberingAfterBreak="0">
    <w:nsid w:val="4FBD4526"/>
    <w:multiLevelType w:val="hybridMultilevel"/>
    <w:tmpl w:val="7AAC86AC"/>
    <w:lvl w:ilvl="0" w:tplc="A3F67DAE">
      <w:start w:val="7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5CCF2920"/>
    <w:multiLevelType w:val="hybridMultilevel"/>
    <w:tmpl w:val="B47ECC14"/>
    <w:lvl w:ilvl="0" w:tplc="4E58EB46">
      <w:start w:val="1"/>
      <w:numFmt w:val="decimal"/>
      <w:lvlText w:val="%1."/>
      <w:lvlJc w:val="left"/>
      <w:pPr>
        <w:ind w:left="754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74" w:hanging="360"/>
      </w:pPr>
    </w:lvl>
    <w:lvl w:ilvl="2" w:tplc="0419001B" w:tentative="1">
      <w:start w:val="1"/>
      <w:numFmt w:val="lowerRoman"/>
      <w:lvlText w:val="%3."/>
      <w:lvlJc w:val="right"/>
      <w:pPr>
        <w:ind w:left="2194" w:hanging="180"/>
      </w:pPr>
    </w:lvl>
    <w:lvl w:ilvl="3" w:tplc="0419000F" w:tentative="1">
      <w:start w:val="1"/>
      <w:numFmt w:val="decimal"/>
      <w:lvlText w:val="%4."/>
      <w:lvlJc w:val="left"/>
      <w:pPr>
        <w:ind w:left="2914" w:hanging="360"/>
      </w:pPr>
    </w:lvl>
    <w:lvl w:ilvl="4" w:tplc="04190019" w:tentative="1">
      <w:start w:val="1"/>
      <w:numFmt w:val="lowerLetter"/>
      <w:lvlText w:val="%5."/>
      <w:lvlJc w:val="left"/>
      <w:pPr>
        <w:ind w:left="3634" w:hanging="360"/>
      </w:pPr>
    </w:lvl>
    <w:lvl w:ilvl="5" w:tplc="0419001B" w:tentative="1">
      <w:start w:val="1"/>
      <w:numFmt w:val="lowerRoman"/>
      <w:lvlText w:val="%6."/>
      <w:lvlJc w:val="right"/>
      <w:pPr>
        <w:ind w:left="4354" w:hanging="180"/>
      </w:pPr>
    </w:lvl>
    <w:lvl w:ilvl="6" w:tplc="0419000F" w:tentative="1">
      <w:start w:val="1"/>
      <w:numFmt w:val="decimal"/>
      <w:lvlText w:val="%7."/>
      <w:lvlJc w:val="left"/>
      <w:pPr>
        <w:ind w:left="5074" w:hanging="360"/>
      </w:pPr>
    </w:lvl>
    <w:lvl w:ilvl="7" w:tplc="04190019" w:tentative="1">
      <w:start w:val="1"/>
      <w:numFmt w:val="lowerLetter"/>
      <w:lvlText w:val="%8."/>
      <w:lvlJc w:val="left"/>
      <w:pPr>
        <w:ind w:left="5794" w:hanging="360"/>
      </w:pPr>
    </w:lvl>
    <w:lvl w:ilvl="8" w:tplc="0419001B" w:tentative="1">
      <w:start w:val="1"/>
      <w:numFmt w:val="lowerRoman"/>
      <w:lvlText w:val="%9."/>
      <w:lvlJc w:val="right"/>
      <w:pPr>
        <w:ind w:left="6514" w:hanging="180"/>
      </w:pPr>
    </w:lvl>
  </w:abstractNum>
  <w:abstractNum w:abstractNumId="37" w15:restartNumberingAfterBreak="0">
    <w:nsid w:val="5D28066A"/>
    <w:multiLevelType w:val="hybridMultilevel"/>
    <w:tmpl w:val="2CE6F1E0"/>
    <w:lvl w:ilvl="0" w:tplc="B2C2526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E6E63EB"/>
    <w:multiLevelType w:val="hybridMultilevel"/>
    <w:tmpl w:val="31A4C76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 w15:restartNumberingAfterBreak="0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 w15:restartNumberingAfterBreak="0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2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 w15:restartNumberingAfterBreak="0">
    <w:nsid w:val="690365D8"/>
    <w:multiLevelType w:val="hybridMultilevel"/>
    <w:tmpl w:val="BA16943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44" w15:restartNumberingAfterBreak="0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 w15:restartNumberingAfterBreak="0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47" w15:restartNumberingAfterBreak="0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3"/>
  </w:num>
  <w:num w:numId="2">
    <w:abstractNumId w:val="32"/>
  </w:num>
  <w:num w:numId="3">
    <w:abstractNumId w:val="6"/>
  </w:num>
  <w:num w:numId="4">
    <w:abstractNumId w:val="38"/>
  </w:num>
  <w:num w:numId="5">
    <w:abstractNumId w:val="8"/>
  </w:num>
  <w:num w:numId="6">
    <w:abstractNumId w:val="9"/>
  </w:num>
  <w:num w:numId="7">
    <w:abstractNumId w:val="0"/>
    <w:lvlOverride w:ilvl="0">
      <w:lvl w:ilvl="0">
        <w:start w:val="65535"/>
        <w:numFmt w:val="bullet"/>
        <w:lvlText w:val="•"/>
        <w:lvlJc w:val="left"/>
        <w:pPr>
          <w:ind w:left="720" w:hanging="360"/>
        </w:pPr>
        <w:rPr>
          <w:rFonts w:ascii="Times New Roman" w:hAnsi="Times New Roman" w:cs="Times New Roman" w:hint="default"/>
        </w:rPr>
      </w:lvl>
    </w:lvlOverride>
  </w:num>
  <w:num w:numId="8">
    <w:abstractNumId w:val="1"/>
  </w:num>
  <w:num w:numId="9">
    <w:abstractNumId w:val="36"/>
  </w:num>
  <w:num w:numId="10">
    <w:abstractNumId w:val="37"/>
  </w:num>
  <w:num w:numId="11">
    <w:abstractNumId w:val="33"/>
  </w:num>
  <w:num w:numId="12">
    <w:abstractNumId w:val="16"/>
  </w:num>
  <w:num w:numId="13">
    <w:abstractNumId w:val="21"/>
    <w:lvlOverride w:ilvl="0">
      <w:startOverride w:val="1"/>
    </w:lvlOverride>
  </w:num>
  <w:num w:numId="14">
    <w:abstractNumId w:val="42"/>
  </w:num>
  <w:num w:numId="15">
    <w:abstractNumId w:val="28"/>
  </w:num>
  <w:num w:numId="16">
    <w:abstractNumId w:val="17"/>
  </w:num>
  <w:num w:numId="17">
    <w:abstractNumId w:val="22"/>
  </w:num>
  <w:num w:numId="18">
    <w:abstractNumId w:val="39"/>
  </w:num>
  <w:num w:numId="19">
    <w:abstractNumId w:val="4"/>
  </w:num>
  <w:num w:numId="20">
    <w:abstractNumId w:val="23"/>
  </w:num>
  <w:num w:numId="21">
    <w:abstractNumId w:val="18"/>
  </w:num>
  <w:num w:numId="22">
    <w:abstractNumId w:val="46"/>
  </w:num>
  <w:num w:numId="23">
    <w:abstractNumId w:val="12"/>
  </w:num>
  <w:num w:numId="24">
    <w:abstractNumId w:val="13"/>
  </w:num>
  <w:num w:numId="25">
    <w:abstractNumId w:val="25"/>
  </w:num>
  <w:num w:numId="26">
    <w:abstractNumId w:val="26"/>
  </w:num>
  <w:num w:numId="27">
    <w:abstractNumId w:val="2"/>
  </w:num>
  <w:num w:numId="28">
    <w:abstractNumId w:val="34"/>
  </w:num>
  <w:num w:numId="29">
    <w:abstractNumId w:val="7"/>
  </w:num>
  <w:num w:numId="30">
    <w:abstractNumId w:val="24"/>
  </w:num>
  <w:num w:numId="31">
    <w:abstractNumId w:val="29"/>
  </w:num>
  <w:num w:numId="32">
    <w:abstractNumId w:val="11"/>
  </w:num>
  <w:num w:numId="33">
    <w:abstractNumId w:val="31"/>
  </w:num>
  <w:num w:numId="34">
    <w:abstractNumId w:val="44"/>
  </w:num>
  <w:num w:numId="35">
    <w:abstractNumId w:val="19"/>
  </w:num>
  <w:num w:numId="36">
    <w:abstractNumId w:val="14"/>
  </w:num>
  <w:num w:numId="37">
    <w:abstractNumId w:val="10"/>
  </w:num>
  <w:num w:numId="38">
    <w:abstractNumId w:val="5"/>
  </w:num>
  <w:num w:numId="39">
    <w:abstractNumId w:val="40"/>
  </w:num>
  <w:num w:numId="40">
    <w:abstractNumId w:val="45"/>
  </w:num>
  <w:num w:numId="41">
    <w:abstractNumId w:val="3"/>
  </w:num>
  <w:num w:numId="42">
    <w:abstractNumId w:val="35"/>
  </w:num>
  <w:num w:numId="43">
    <w:abstractNumId w:val="27"/>
  </w:num>
  <w:num w:numId="44">
    <w:abstractNumId w:val="41"/>
  </w:num>
  <w:num w:numId="45">
    <w:abstractNumId w:val="20"/>
  </w:num>
  <w:num w:numId="46">
    <w:abstractNumId w:val="30"/>
  </w:num>
  <w:num w:numId="47">
    <w:abstractNumId w:val="15"/>
  </w:num>
  <w:num w:numId="48">
    <w:abstractNumId w:val="47"/>
  </w:num>
  <w:numIdMacAtCleanup w:val="4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21D78"/>
    <w:rsid w:val="00000F24"/>
    <w:rsid w:val="000115DD"/>
    <w:rsid w:val="00017E7F"/>
    <w:rsid w:val="000273D6"/>
    <w:rsid w:val="00027CC2"/>
    <w:rsid w:val="00031561"/>
    <w:rsid w:val="00036998"/>
    <w:rsid w:val="00044E66"/>
    <w:rsid w:val="00052462"/>
    <w:rsid w:val="000549AC"/>
    <w:rsid w:val="000569BE"/>
    <w:rsid w:val="00071136"/>
    <w:rsid w:val="00071A37"/>
    <w:rsid w:val="00075234"/>
    <w:rsid w:val="00085753"/>
    <w:rsid w:val="000952C7"/>
    <w:rsid w:val="00095517"/>
    <w:rsid w:val="000B3E7C"/>
    <w:rsid w:val="000B4A1E"/>
    <w:rsid w:val="000B6310"/>
    <w:rsid w:val="000B6CED"/>
    <w:rsid w:val="000D7DDA"/>
    <w:rsid w:val="000E1267"/>
    <w:rsid w:val="00103BDE"/>
    <w:rsid w:val="00110AD4"/>
    <w:rsid w:val="0011369A"/>
    <w:rsid w:val="00121B8C"/>
    <w:rsid w:val="00132900"/>
    <w:rsid w:val="00133901"/>
    <w:rsid w:val="001655F1"/>
    <w:rsid w:val="00165F5B"/>
    <w:rsid w:val="00172598"/>
    <w:rsid w:val="00176173"/>
    <w:rsid w:val="00182FC4"/>
    <w:rsid w:val="0018791C"/>
    <w:rsid w:val="00190BE3"/>
    <w:rsid w:val="001E28EC"/>
    <w:rsid w:val="001E308A"/>
    <w:rsid w:val="001E6C96"/>
    <w:rsid w:val="001F44E1"/>
    <w:rsid w:val="0022173F"/>
    <w:rsid w:val="002264B2"/>
    <w:rsid w:val="00226F68"/>
    <w:rsid w:val="002372B2"/>
    <w:rsid w:val="002407E8"/>
    <w:rsid w:val="00244E3F"/>
    <w:rsid w:val="002466D0"/>
    <w:rsid w:val="00246EDF"/>
    <w:rsid w:val="00263E14"/>
    <w:rsid w:val="00267F38"/>
    <w:rsid w:val="00280F5B"/>
    <w:rsid w:val="002B619B"/>
    <w:rsid w:val="002C6016"/>
    <w:rsid w:val="002D01EA"/>
    <w:rsid w:val="002D39EE"/>
    <w:rsid w:val="002E5B72"/>
    <w:rsid w:val="002F3F0D"/>
    <w:rsid w:val="003371DD"/>
    <w:rsid w:val="00343C3C"/>
    <w:rsid w:val="00350440"/>
    <w:rsid w:val="00363ECF"/>
    <w:rsid w:val="00372745"/>
    <w:rsid w:val="00380703"/>
    <w:rsid w:val="00393DD2"/>
    <w:rsid w:val="003A6D8B"/>
    <w:rsid w:val="003B4E2F"/>
    <w:rsid w:val="003C0A71"/>
    <w:rsid w:val="003C31E2"/>
    <w:rsid w:val="003C449F"/>
    <w:rsid w:val="003C5A68"/>
    <w:rsid w:val="003D55BA"/>
    <w:rsid w:val="003D7601"/>
    <w:rsid w:val="003E1F8C"/>
    <w:rsid w:val="004054B2"/>
    <w:rsid w:val="0041029E"/>
    <w:rsid w:val="00423697"/>
    <w:rsid w:val="00430CDC"/>
    <w:rsid w:val="004347C0"/>
    <w:rsid w:val="00440A2E"/>
    <w:rsid w:val="004413F1"/>
    <w:rsid w:val="0045192B"/>
    <w:rsid w:val="004547C8"/>
    <w:rsid w:val="004761F0"/>
    <w:rsid w:val="00481A06"/>
    <w:rsid w:val="00481EDE"/>
    <w:rsid w:val="00481F32"/>
    <w:rsid w:val="004821F0"/>
    <w:rsid w:val="0048534B"/>
    <w:rsid w:val="004853F7"/>
    <w:rsid w:val="0048647B"/>
    <w:rsid w:val="0048700D"/>
    <w:rsid w:val="004871FA"/>
    <w:rsid w:val="00487F80"/>
    <w:rsid w:val="00493560"/>
    <w:rsid w:val="004A1F4B"/>
    <w:rsid w:val="004A6FDE"/>
    <w:rsid w:val="004B107D"/>
    <w:rsid w:val="004C451A"/>
    <w:rsid w:val="004E622E"/>
    <w:rsid w:val="004E6E61"/>
    <w:rsid w:val="004F1014"/>
    <w:rsid w:val="005026B7"/>
    <w:rsid w:val="005218D8"/>
    <w:rsid w:val="00524FCD"/>
    <w:rsid w:val="005522FF"/>
    <w:rsid w:val="005528B0"/>
    <w:rsid w:val="00556E40"/>
    <w:rsid w:val="005629EC"/>
    <w:rsid w:val="005659B5"/>
    <w:rsid w:val="00591828"/>
    <w:rsid w:val="005B7283"/>
    <w:rsid w:val="005C6BE2"/>
    <w:rsid w:val="005D2916"/>
    <w:rsid w:val="005D542A"/>
    <w:rsid w:val="005E0557"/>
    <w:rsid w:val="005F6E9D"/>
    <w:rsid w:val="00601FBE"/>
    <w:rsid w:val="006054DD"/>
    <w:rsid w:val="0061381C"/>
    <w:rsid w:val="00614C68"/>
    <w:rsid w:val="006167B0"/>
    <w:rsid w:val="0065155B"/>
    <w:rsid w:val="00653441"/>
    <w:rsid w:val="006536B1"/>
    <w:rsid w:val="006539DB"/>
    <w:rsid w:val="006545DA"/>
    <w:rsid w:val="006567C4"/>
    <w:rsid w:val="00657252"/>
    <w:rsid w:val="00663242"/>
    <w:rsid w:val="00663779"/>
    <w:rsid w:val="00683868"/>
    <w:rsid w:val="006841FB"/>
    <w:rsid w:val="00687E4B"/>
    <w:rsid w:val="00694EFC"/>
    <w:rsid w:val="006B476C"/>
    <w:rsid w:val="006C369D"/>
    <w:rsid w:val="006D1E68"/>
    <w:rsid w:val="006D4487"/>
    <w:rsid w:val="00700C2A"/>
    <w:rsid w:val="0070601E"/>
    <w:rsid w:val="0071462E"/>
    <w:rsid w:val="0074229F"/>
    <w:rsid w:val="00746887"/>
    <w:rsid w:val="00750192"/>
    <w:rsid w:val="00780323"/>
    <w:rsid w:val="007A2A2E"/>
    <w:rsid w:val="007A64A9"/>
    <w:rsid w:val="007C33CD"/>
    <w:rsid w:val="007C5EC3"/>
    <w:rsid w:val="007D5EFD"/>
    <w:rsid w:val="007D70AF"/>
    <w:rsid w:val="007E2317"/>
    <w:rsid w:val="008401F3"/>
    <w:rsid w:val="008445CD"/>
    <w:rsid w:val="00847DF5"/>
    <w:rsid w:val="00854329"/>
    <w:rsid w:val="00854783"/>
    <w:rsid w:val="008574D0"/>
    <w:rsid w:val="00860516"/>
    <w:rsid w:val="0087020B"/>
    <w:rsid w:val="00871CF8"/>
    <w:rsid w:val="00873DEF"/>
    <w:rsid w:val="00877774"/>
    <w:rsid w:val="00880B5E"/>
    <w:rsid w:val="008942E6"/>
    <w:rsid w:val="008A526F"/>
    <w:rsid w:val="008A5A4A"/>
    <w:rsid w:val="008B059B"/>
    <w:rsid w:val="008B0E8C"/>
    <w:rsid w:val="008B3CE9"/>
    <w:rsid w:val="008B4D5C"/>
    <w:rsid w:val="008F36F0"/>
    <w:rsid w:val="008F4E1D"/>
    <w:rsid w:val="008F7EFA"/>
    <w:rsid w:val="00902D7B"/>
    <w:rsid w:val="009041B0"/>
    <w:rsid w:val="0091117C"/>
    <w:rsid w:val="009172E2"/>
    <w:rsid w:val="009260FD"/>
    <w:rsid w:val="00944BF6"/>
    <w:rsid w:val="00960465"/>
    <w:rsid w:val="0097382C"/>
    <w:rsid w:val="00975C52"/>
    <w:rsid w:val="0097686E"/>
    <w:rsid w:val="00987640"/>
    <w:rsid w:val="009A6F47"/>
    <w:rsid w:val="009B3ECE"/>
    <w:rsid w:val="009B48C3"/>
    <w:rsid w:val="009C1F5F"/>
    <w:rsid w:val="009C2F57"/>
    <w:rsid w:val="009C483B"/>
    <w:rsid w:val="009C57A5"/>
    <w:rsid w:val="009F0E32"/>
    <w:rsid w:val="009F3CEB"/>
    <w:rsid w:val="00A002F8"/>
    <w:rsid w:val="00A43C0D"/>
    <w:rsid w:val="00A468D2"/>
    <w:rsid w:val="00A5301E"/>
    <w:rsid w:val="00A56454"/>
    <w:rsid w:val="00A67DE2"/>
    <w:rsid w:val="00A84F8F"/>
    <w:rsid w:val="00AA1EBB"/>
    <w:rsid w:val="00AA5968"/>
    <w:rsid w:val="00AA7CBA"/>
    <w:rsid w:val="00AB101C"/>
    <w:rsid w:val="00AB44DC"/>
    <w:rsid w:val="00AC0CB3"/>
    <w:rsid w:val="00AC0E62"/>
    <w:rsid w:val="00AC12A6"/>
    <w:rsid w:val="00AC4640"/>
    <w:rsid w:val="00AC685F"/>
    <w:rsid w:val="00AD0FAB"/>
    <w:rsid w:val="00AD4354"/>
    <w:rsid w:val="00AD4C94"/>
    <w:rsid w:val="00AE4747"/>
    <w:rsid w:val="00AE7FF4"/>
    <w:rsid w:val="00AF3A12"/>
    <w:rsid w:val="00AF734A"/>
    <w:rsid w:val="00B116C2"/>
    <w:rsid w:val="00B12952"/>
    <w:rsid w:val="00B1655C"/>
    <w:rsid w:val="00B21D78"/>
    <w:rsid w:val="00B30054"/>
    <w:rsid w:val="00B305CC"/>
    <w:rsid w:val="00B30F5C"/>
    <w:rsid w:val="00B36174"/>
    <w:rsid w:val="00B43D32"/>
    <w:rsid w:val="00B45DAE"/>
    <w:rsid w:val="00B6285D"/>
    <w:rsid w:val="00B84125"/>
    <w:rsid w:val="00B87491"/>
    <w:rsid w:val="00B914BA"/>
    <w:rsid w:val="00B94E55"/>
    <w:rsid w:val="00BA2C06"/>
    <w:rsid w:val="00BA7FDD"/>
    <w:rsid w:val="00BB118A"/>
    <w:rsid w:val="00BB6ABE"/>
    <w:rsid w:val="00BB743A"/>
    <w:rsid w:val="00BC1C88"/>
    <w:rsid w:val="00BC2997"/>
    <w:rsid w:val="00BC7B12"/>
    <w:rsid w:val="00BF2D72"/>
    <w:rsid w:val="00BF4A68"/>
    <w:rsid w:val="00C057D3"/>
    <w:rsid w:val="00C20EA2"/>
    <w:rsid w:val="00C47413"/>
    <w:rsid w:val="00C507C0"/>
    <w:rsid w:val="00C54821"/>
    <w:rsid w:val="00C75483"/>
    <w:rsid w:val="00C77F5B"/>
    <w:rsid w:val="00C80780"/>
    <w:rsid w:val="00C86050"/>
    <w:rsid w:val="00C90F02"/>
    <w:rsid w:val="00CA332D"/>
    <w:rsid w:val="00CA7407"/>
    <w:rsid w:val="00CB00F1"/>
    <w:rsid w:val="00CB127A"/>
    <w:rsid w:val="00CC0239"/>
    <w:rsid w:val="00CC0E60"/>
    <w:rsid w:val="00CC18B1"/>
    <w:rsid w:val="00CE37AB"/>
    <w:rsid w:val="00CE55D7"/>
    <w:rsid w:val="00CE67BA"/>
    <w:rsid w:val="00CF15CD"/>
    <w:rsid w:val="00CF466A"/>
    <w:rsid w:val="00D11487"/>
    <w:rsid w:val="00D25828"/>
    <w:rsid w:val="00D27F7D"/>
    <w:rsid w:val="00D37A31"/>
    <w:rsid w:val="00D55C44"/>
    <w:rsid w:val="00D63038"/>
    <w:rsid w:val="00D74769"/>
    <w:rsid w:val="00D74DA5"/>
    <w:rsid w:val="00D7788B"/>
    <w:rsid w:val="00D80590"/>
    <w:rsid w:val="00D84E83"/>
    <w:rsid w:val="00D92BA1"/>
    <w:rsid w:val="00DB7125"/>
    <w:rsid w:val="00DC5542"/>
    <w:rsid w:val="00DE2A44"/>
    <w:rsid w:val="00DE2B13"/>
    <w:rsid w:val="00E10A88"/>
    <w:rsid w:val="00E145D9"/>
    <w:rsid w:val="00E1717B"/>
    <w:rsid w:val="00E51B13"/>
    <w:rsid w:val="00E71DF6"/>
    <w:rsid w:val="00E738F7"/>
    <w:rsid w:val="00E73C3D"/>
    <w:rsid w:val="00E826A3"/>
    <w:rsid w:val="00E8624B"/>
    <w:rsid w:val="00E87FBB"/>
    <w:rsid w:val="00E94D47"/>
    <w:rsid w:val="00E94FB0"/>
    <w:rsid w:val="00EA0BF3"/>
    <w:rsid w:val="00EA1C5D"/>
    <w:rsid w:val="00EC3A39"/>
    <w:rsid w:val="00ED160C"/>
    <w:rsid w:val="00ED78FF"/>
    <w:rsid w:val="00EE76CD"/>
    <w:rsid w:val="00EF5374"/>
    <w:rsid w:val="00EF685F"/>
    <w:rsid w:val="00F00242"/>
    <w:rsid w:val="00F13028"/>
    <w:rsid w:val="00F22A0C"/>
    <w:rsid w:val="00F23A7D"/>
    <w:rsid w:val="00F33E38"/>
    <w:rsid w:val="00F35ABA"/>
    <w:rsid w:val="00F41A66"/>
    <w:rsid w:val="00F66589"/>
    <w:rsid w:val="00F81F17"/>
    <w:rsid w:val="00F835AB"/>
    <w:rsid w:val="00FB11AB"/>
    <w:rsid w:val="00FB2E42"/>
    <w:rsid w:val="00FD3733"/>
    <w:rsid w:val="00FE4353"/>
    <w:rsid w:val="00FE5733"/>
    <w:rsid w:val="00FE7A43"/>
    <w:rsid w:val="00FF7A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41"/>
    <o:shapelayout v:ext="edit">
      <o:idmap v:ext="edit" data="1"/>
    </o:shapelayout>
  </w:shapeDefaults>
  <w:decimalSymbol w:val=","/>
  <w:listSeparator w:val=";"/>
  <w15:docId w15:val="{EA76D8C5-C63A-41F9-857B-7E221122B8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iPriority="99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B21D78"/>
    <w:rPr>
      <w:sz w:val="24"/>
      <w:szCs w:val="24"/>
    </w:rPr>
  </w:style>
  <w:style w:type="paragraph" w:styleId="1">
    <w:name w:val="heading 1"/>
    <w:basedOn w:val="a0"/>
    <w:link w:val="10"/>
    <w:qFormat/>
    <w:rsid w:val="006545DA"/>
    <w:pPr>
      <w:spacing w:before="120" w:after="120"/>
      <w:outlineLvl w:val="0"/>
    </w:pPr>
    <w:rPr>
      <w:b/>
      <w:bCs/>
      <w:kern w:val="36"/>
      <w:sz w:val="43"/>
      <w:szCs w:val="43"/>
    </w:rPr>
  </w:style>
  <w:style w:type="paragraph" w:styleId="2">
    <w:name w:val="heading 2"/>
    <w:basedOn w:val="a0"/>
    <w:next w:val="a0"/>
    <w:link w:val="20"/>
    <w:qFormat/>
    <w:rsid w:val="00AC464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qFormat/>
    <w:rsid w:val="00BF4A68"/>
    <w:pPr>
      <w:keepNext/>
      <w:spacing w:before="240" w:after="60" w:line="276" w:lineRule="auto"/>
      <w:outlineLvl w:val="2"/>
    </w:pPr>
    <w:rPr>
      <w:rFonts w:ascii="Arial" w:hAnsi="Arial"/>
      <w:b/>
      <w:bCs/>
      <w:sz w:val="26"/>
      <w:szCs w:val="26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EC3A39"/>
    <w:rPr>
      <w:b/>
      <w:bCs/>
      <w:kern w:val="36"/>
      <w:sz w:val="43"/>
      <w:szCs w:val="43"/>
    </w:rPr>
  </w:style>
  <w:style w:type="character" w:customStyle="1" w:styleId="20">
    <w:name w:val="Заголовок 2 Знак"/>
    <w:link w:val="2"/>
    <w:semiHidden/>
    <w:rsid w:val="00AC4640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styleId="a4">
    <w:name w:val="Hyperlink"/>
    <w:rsid w:val="00B21D78"/>
    <w:rPr>
      <w:color w:val="000000"/>
      <w:u w:val="single"/>
    </w:rPr>
  </w:style>
  <w:style w:type="paragraph" w:styleId="a5">
    <w:name w:val="Normal (Web)"/>
    <w:basedOn w:val="a0"/>
    <w:rsid w:val="00B21D78"/>
    <w:pPr>
      <w:spacing w:before="100" w:beforeAutospacing="1" w:after="100" w:afterAutospacing="1"/>
    </w:pPr>
  </w:style>
  <w:style w:type="paragraph" w:styleId="a6">
    <w:name w:val="Body Text Indent"/>
    <w:basedOn w:val="a0"/>
    <w:link w:val="a7"/>
    <w:rsid w:val="00B21D78"/>
    <w:pPr>
      <w:ind w:firstLine="720"/>
      <w:jc w:val="both"/>
    </w:pPr>
    <w:rPr>
      <w:sz w:val="28"/>
      <w:szCs w:val="20"/>
    </w:rPr>
  </w:style>
  <w:style w:type="character" w:customStyle="1" w:styleId="a7">
    <w:name w:val="Основной текст с отступом Знак"/>
    <w:basedOn w:val="a1"/>
    <w:link w:val="a6"/>
    <w:rsid w:val="00EC3A39"/>
    <w:rPr>
      <w:sz w:val="28"/>
    </w:rPr>
  </w:style>
  <w:style w:type="paragraph" w:styleId="a8">
    <w:name w:val="footnote text"/>
    <w:aliases w:val="Знак6,F1"/>
    <w:basedOn w:val="a0"/>
    <w:link w:val="a9"/>
    <w:uiPriority w:val="99"/>
    <w:rsid w:val="00B21D78"/>
    <w:rPr>
      <w:sz w:val="20"/>
      <w:szCs w:val="20"/>
    </w:rPr>
  </w:style>
  <w:style w:type="character" w:customStyle="1" w:styleId="a9">
    <w:name w:val="Текст сноски Знак"/>
    <w:aliases w:val="Знак6 Знак,F1 Знак"/>
    <w:link w:val="a8"/>
    <w:uiPriority w:val="99"/>
    <w:rsid w:val="00B21D78"/>
    <w:rPr>
      <w:lang w:val="ru-RU" w:eastAsia="ru-RU" w:bidi="ar-SA"/>
    </w:rPr>
  </w:style>
  <w:style w:type="character" w:styleId="aa">
    <w:name w:val="footnote reference"/>
    <w:uiPriority w:val="99"/>
    <w:rsid w:val="00B21D78"/>
    <w:rPr>
      <w:vertAlign w:val="superscript"/>
    </w:rPr>
  </w:style>
  <w:style w:type="paragraph" w:customStyle="1" w:styleId="31">
    <w:name w:val="Заголовок 3+"/>
    <w:basedOn w:val="a0"/>
    <w:rsid w:val="00B21D78"/>
    <w:pPr>
      <w:widowControl w:val="0"/>
      <w:overflowPunct w:val="0"/>
      <w:autoSpaceDE w:val="0"/>
      <w:autoSpaceDN w:val="0"/>
      <w:adjustRightInd w:val="0"/>
      <w:spacing w:before="240"/>
      <w:jc w:val="center"/>
      <w:textAlignment w:val="baseline"/>
    </w:pPr>
    <w:rPr>
      <w:b/>
      <w:sz w:val="28"/>
      <w:szCs w:val="20"/>
    </w:rPr>
  </w:style>
  <w:style w:type="paragraph" w:styleId="ab">
    <w:name w:val="Title"/>
    <w:basedOn w:val="a0"/>
    <w:link w:val="ac"/>
    <w:qFormat/>
    <w:rsid w:val="00B21D78"/>
    <w:pPr>
      <w:jc w:val="center"/>
    </w:pPr>
    <w:rPr>
      <w:b/>
      <w:bCs/>
    </w:rPr>
  </w:style>
  <w:style w:type="character" w:customStyle="1" w:styleId="ac">
    <w:name w:val="Название Знак"/>
    <w:link w:val="ab"/>
    <w:rsid w:val="00B21D78"/>
    <w:rPr>
      <w:b/>
      <w:bCs/>
      <w:sz w:val="24"/>
      <w:szCs w:val="24"/>
      <w:lang w:val="ru-RU" w:eastAsia="ru-RU" w:bidi="ar-SA"/>
    </w:rPr>
  </w:style>
  <w:style w:type="paragraph" w:styleId="ad">
    <w:name w:val="footer"/>
    <w:basedOn w:val="a0"/>
    <w:link w:val="ae"/>
    <w:uiPriority w:val="99"/>
    <w:rsid w:val="00B21D78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1"/>
    <w:link w:val="ad"/>
    <w:uiPriority w:val="99"/>
    <w:rsid w:val="00EC3A39"/>
    <w:rPr>
      <w:sz w:val="24"/>
      <w:szCs w:val="24"/>
    </w:rPr>
  </w:style>
  <w:style w:type="character" w:styleId="af">
    <w:name w:val="page number"/>
    <w:basedOn w:val="a1"/>
    <w:rsid w:val="00B21D78"/>
  </w:style>
  <w:style w:type="paragraph" w:styleId="af0">
    <w:name w:val="Body Text"/>
    <w:basedOn w:val="a0"/>
    <w:link w:val="af1"/>
    <w:uiPriority w:val="99"/>
    <w:rsid w:val="00B21D78"/>
    <w:pPr>
      <w:spacing w:after="120"/>
    </w:pPr>
  </w:style>
  <w:style w:type="character" w:customStyle="1" w:styleId="af1">
    <w:name w:val="Основной текст Знак"/>
    <w:link w:val="af0"/>
    <w:uiPriority w:val="99"/>
    <w:rsid w:val="005B7283"/>
    <w:rPr>
      <w:sz w:val="24"/>
      <w:szCs w:val="24"/>
    </w:rPr>
  </w:style>
  <w:style w:type="character" w:customStyle="1" w:styleId="af2">
    <w:name w:val="Основной текст + Курсив"/>
    <w:rsid w:val="00B21D78"/>
    <w:rPr>
      <w:rFonts w:ascii="Times New Roman" w:hAnsi="Times New Roman" w:cs="Times New Roman"/>
      <w:i/>
      <w:iCs/>
      <w:spacing w:val="0"/>
      <w:sz w:val="22"/>
      <w:szCs w:val="22"/>
    </w:rPr>
  </w:style>
  <w:style w:type="character" w:customStyle="1" w:styleId="11">
    <w:name w:val="Заголовок №1_"/>
    <w:link w:val="12"/>
    <w:locked/>
    <w:rsid w:val="00B21D78"/>
    <w:rPr>
      <w:rFonts w:ascii="Candara" w:hAnsi="Candara"/>
      <w:sz w:val="27"/>
      <w:szCs w:val="27"/>
      <w:lang w:bidi="ar-SA"/>
    </w:rPr>
  </w:style>
  <w:style w:type="paragraph" w:customStyle="1" w:styleId="12">
    <w:name w:val="Заголовок №1"/>
    <w:basedOn w:val="a0"/>
    <w:link w:val="11"/>
    <w:rsid w:val="00B21D78"/>
    <w:pPr>
      <w:shd w:val="clear" w:color="auto" w:fill="FFFFFF"/>
      <w:spacing w:after="180" w:line="240" w:lineRule="atLeast"/>
      <w:outlineLvl w:val="0"/>
    </w:pPr>
    <w:rPr>
      <w:rFonts w:ascii="Candara" w:hAnsi="Candara"/>
      <w:sz w:val="27"/>
      <w:szCs w:val="27"/>
    </w:rPr>
  </w:style>
  <w:style w:type="character" w:customStyle="1" w:styleId="21">
    <w:name w:val="Заголовок №2_"/>
    <w:link w:val="210"/>
    <w:locked/>
    <w:rsid w:val="00B21D78"/>
    <w:rPr>
      <w:rFonts w:ascii="Candara" w:hAnsi="Candara"/>
      <w:b/>
      <w:bCs/>
      <w:sz w:val="22"/>
      <w:szCs w:val="22"/>
      <w:lang w:bidi="ar-SA"/>
    </w:rPr>
  </w:style>
  <w:style w:type="paragraph" w:customStyle="1" w:styleId="210">
    <w:name w:val="Заголовок №21"/>
    <w:basedOn w:val="a0"/>
    <w:link w:val="21"/>
    <w:rsid w:val="00B21D78"/>
    <w:pPr>
      <w:shd w:val="clear" w:color="auto" w:fill="FFFFFF"/>
      <w:spacing w:before="180" w:after="180" w:line="240" w:lineRule="atLeast"/>
      <w:ind w:firstLine="380"/>
      <w:jc w:val="both"/>
      <w:outlineLvl w:val="1"/>
    </w:pPr>
    <w:rPr>
      <w:rFonts w:ascii="Candara" w:hAnsi="Candara"/>
      <w:b/>
      <w:bCs/>
      <w:sz w:val="22"/>
      <w:szCs w:val="22"/>
    </w:rPr>
  </w:style>
  <w:style w:type="character" w:customStyle="1" w:styleId="22">
    <w:name w:val="Основной текст (2)_"/>
    <w:link w:val="23"/>
    <w:locked/>
    <w:rsid w:val="00B21D78"/>
    <w:rPr>
      <w:i/>
      <w:iCs/>
      <w:sz w:val="22"/>
      <w:szCs w:val="22"/>
      <w:lang w:bidi="ar-SA"/>
    </w:rPr>
  </w:style>
  <w:style w:type="paragraph" w:customStyle="1" w:styleId="23">
    <w:name w:val="Основной текст (2)"/>
    <w:basedOn w:val="a0"/>
    <w:link w:val="22"/>
    <w:rsid w:val="00B21D78"/>
    <w:pPr>
      <w:shd w:val="clear" w:color="auto" w:fill="FFFFFF"/>
      <w:spacing w:line="211" w:lineRule="exact"/>
      <w:ind w:firstLine="380"/>
      <w:jc w:val="both"/>
    </w:pPr>
    <w:rPr>
      <w:i/>
      <w:iCs/>
      <w:sz w:val="22"/>
      <w:szCs w:val="22"/>
    </w:rPr>
  </w:style>
  <w:style w:type="character" w:customStyle="1" w:styleId="24">
    <w:name w:val="Заголовок №2"/>
    <w:rsid w:val="00B21D78"/>
    <w:rPr>
      <w:rFonts w:ascii="Candara" w:hAnsi="Candara"/>
      <w:b/>
      <w:bCs/>
      <w:color w:val="FFFFFF"/>
      <w:sz w:val="22"/>
      <w:szCs w:val="22"/>
      <w:lang w:bidi="ar-SA"/>
    </w:rPr>
  </w:style>
  <w:style w:type="character" w:customStyle="1" w:styleId="4">
    <w:name w:val="Основной текст (4)_"/>
    <w:link w:val="40"/>
    <w:rsid w:val="00B21D78"/>
    <w:rPr>
      <w:b/>
      <w:bCs/>
      <w:lang w:bidi="ar-SA"/>
    </w:rPr>
  </w:style>
  <w:style w:type="paragraph" w:customStyle="1" w:styleId="40">
    <w:name w:val="Основной текст (4)"/>
    <w:basedOn w:val="a0"/>
    <w:link w:val="4"/>
    <w:rsid w:val="00B21D78"/>
    <w:pPr>
      <w:shd w:val="clear" w:color="auto" w:fill="FFFFFF"/>
      <w:spacing w:line="240" w:lineRule="atLeast"/>
    </w:pPr>
    <w:rPr>
      <w:b/>
      <w:bCs/>
      <w:sz w:val="20"/>
      <w:szCs w:val="20"/>
    </w:rPr>
  </w:style>
  <w:style w:type="character" w:customStyle="1" w:styleId="32">
    <w:name w:val="Основной текст (3)_"/>
    <w:link w:val="33"/>
    <w:rsid w:val="00B21D78"/>
    <w:rPr>
      <w:sz w:val="19"/>
      <w:szCs w:val="19"/>
      <w:lang w:bidi="ar-SA"/>
    </w:rPr>
  </w:style>
  <w:style w:type="paragraph" w:customStyle="1" w:styleId="33">
    <w:name w:val="Основной текст (3)"/>
    <w:basedOn w:val="a0"/>
    <w:link w:val="32"/>
    <w:rsid w:val="00B21D78"/>
    <w:pPr>
      <w:shd w:val="clear" w:color="auto" w:fill="FFFFFF"/>
      <w:spacing w:line="240" w:lineRule="atLeast"/>
    </w:pPr>
    <w:rPr>
      <w:sz w:val="19"/>
      <w:szCs w:val="19"/>
    </w:rPr>
  </w:style>
  <w:style w:type="character" w:customStyle="1" w:styleId="5">
    <w:name w:val="Основной текст (5)_"/>
    <w:link w:val="50"/>
    <w:rsid w:val="00B21D78"/>
    <w:rPr>
      <w:rFonts w:ascii="Candara" w:hAnsi="Candara"/>
      <w:b/>
      <w:bCs/>
      <w:sz w:val="18"/>
      <w:szCs w:val="18"/>
      <w:lang w:bidi="ar-SA"/>
    </w:rPr>
  </w:style>
  <w:style w:type="paragraph" w:customStyle="1" w:styleId="50">
    <w:name w:val="Основной текст (5)"/>
    <w:basedOn w:val="a0"/>
    <w:link w:val="5"/>
    <w:rsid w:val="00B21D78"/>
    <w:pPr>
      <w:shd w:val="clear" w:color="auto" w:fill="FFFFFF"/>
      <w:spacing w:after="120" w:line="240" w:lineRule="atLeast"/>
      <w:jc w:val="center"/>
    </w:pPr>
    <w:rPr>
      <w:rFonts w:ascii="Candara" w:hAnsi="Candara"/>
      <w:b/>
      <w:bCs/>
      <w:sz w:val="18"/>
      <w:szCs w:val="18"/>
    </w:rPr>
  </w:style>
  <w:style w:type="character" w:customStyle="1" w:styleId="5TrebuchetMS">
    <w:name w:val="Основной текст (5) + Trebuchet MS"/>
    <w:aliases w:val="7,5 pt3,Не полужирный,Курсив,Основной текст + 7,Курсив3,Интервал 1 pt3,Основной текст (3) + Arial Unicode MS,8 pt8,Интервал 2 pt3"/>
    <w:uiPriority w:val="99"/>
    <w:rsid w:val="00B21D78"/>
    <w:rPr>
      <w:rFonts w:ascii="Trebuchet MS" w:hAnsi="Trebuchet MS" w:cs="Trebuchet MS"/>
      <w:b/>
      <w:bCs/>
      <w:i/>
      <w:iCs/>
      <w:sz w:val="15"/>
      <w:szCs w:val="15"/>
      <w:lang w:bidi="ar-SA"/>
    </w:rPr>
  </w:style>
  <w:style w:type="character" w:customStyle="1" w:styleId="af3">
    <w:name w:val="Основной текст + Полужирный"/>
    <w:rsid w:val="00B21D78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51">
    <w:name w:val="Основной текст + Полужирный5"/>
    <w:rsid w:val="00B21D78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6">
    <w:name w:val="Основной текст (6)_"/>
    <w:link w:val="60"/>
    <w:rsid w:val="00B21D78"/>
    <w:rPr>
      <w:rFonts w:ascii="Trebuchet MS" w:hAnsi="Trebuchet MS"/>
      <w:i/>
      <w:iCs/>
      <w:sz w:val="15"/>
      <w:szCs w:val="15"/>
      <w:lang w:bidi="ar-SA"/>
    </w:rPr>
  </w:style>
  <w:style w:type="paragraph" w:customStyle="1" w:styleId="60">
    <w:name w:val="Основной текст (6)"/>
    <w:basedOn w:val="a0"/>
    <w:link w:val="6"/>
    <w:rsid w:val="00B21D78"/>
    <w:pPr>
      <w:shd w:val="clear" w:color="auto" w:fill="FFFFFF"/>
      <w:spacing w:after="120" w:line="240" w:lineRule="atLeast"/>
    </w:pPr>
    <w:rPr>
      <w:rFonts w:ascii="Trebuchet MS" w:hAnsi="Trebuchet MS"/>
      <w:i/>
      <w:iCs/>
      <w:sz w:val="15"/>
      <w:szCs w:val="15"/>
    </w:rPr>
  </w:style>
  <w:style w:type="character" w:customStyle="1" w:styleId="6Candara">
    <w:name w:val="Основной текст (6) + Candara"/>
    <w:aliases w:val="9 pt,Полужирный2,Не курсив2"/>
    <w:rsid w:val="00B21D78"/>
    <w:rPr>
      <w:rFonts w:ascii="Candara" w:hAnsi="Candara" w:cs="Candara"/>
      <w:b/>
      <w:bCs/>
      <w:i/>
      <w:iCs/>
      <w:sz w:val="18"/>
      <w:szCs w:val="18"/>
      <w:lang w:bidi="ar-SA"/>
    </w:rPr>
  </w:style>
  <w:style w:type="character" w:customStyle="1" w:styleId="41">
    <w:name w:val="Основной текст + Полужирный4"/>
    <w:rsid w:val="00B21D78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6Candara1">
    <w:name w:val="Основной текст (6) + Candara1"/>
    <w:aliases w:val="9 pt1,Полужирный1,Не курсив1"/>
    <w:rsid w:val="00B21D78"/>
    <w:rPr>
      <w:rFonts w:ascii="Candara" w:hAnsi="Candara" w:cs="Candara"/>
      <w:b/>
      <w:bCs/>
      <w:i/>
      <w:iCs/>
      <w:sz w:val="18"/>
      <w:szCs w:val="18"/>
      <w:lang w:bidi="ar-SA"/>
    </w:rPr>
  </w:style>
  <w:style w:type="character" w:customStyle="1" w:styleId="34">
    <w:name w:val="Основной текст + Полужирный3"/>
    <w:rsid w:val="00B21D78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35">
    <w:name w:val="Основной текст + Курсив3"/>
    <w:rsid w:val="00B21D78"/>
    <w:rPr>
      <w:rFonts w:ascii="Times New Roman" w:hAnsi="Times New Roman" w:cs="Times New Roman"/>
      <w:i/>
      <w:iCs/>
      <w:spacing w:val="0"/>
      <w:sz w:val="22"/>
      <w:szCs w:val="22"/>
    </w:rPr>
  </w:style>
  <w:style w:type="character" w:customStyle="1" w:styleId="5TrebuchetMS2">
    <w:name w:val="Основной текст (5) + Trebuchet MS2"/>
    <w:aliases w:val="72,5 pt2,Не полужирный2,Курсив2"/>
    <w:rsid w:val="00B21D78"/>
    <w:rPr>
      <w:rFonts w:ascii="Trebuchet MS" w:hAnsi="Trebuchet MS" w:cs="Trebuchet MS"/>
      <w:b/>
      <w:bCs/>
      <w:i/>
      <w:iCs/>
      <w:sz w:val="15"/>
      <w:szCs w:val="15"/>
      <w:lang w:bidi="ar-SA"/>
    </w:rPr>
  </w:style>
  <w:style w:type="character" w:customStyle="1" w:styleId="25">
    <w:name w:val="Основной текст + Полужирный2"/>
    <w:rsid w:val="00B21D78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13">
    <w:name w:val="Основной текст + Полужирный1"/>
    <w:rsid w:val="00B21D78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5TrebuchetMS1">
    <w:name w:val="Основной текст (5) + Trebuchet MS1"/>
    <w:aliases w:val="71,5 pt1,Не полужирный1,Курсив1,Основной текст + 8 pt1"/>
    <w:rsid w:val="00B21D78"/>
    <w:rPr>
      <w:rFonts w:ascii="Trebuchet MS" w:hAnsi="Trebuchet MS" w:cs="Trebuchet MS"/>
      <w:b/>
      <w:bCs/>
      <w:i/>
      <w:iCs/>
      <w:sz w:val="15"/>
      <w:szCs w:val="15"/>
      <w:lang w:bidi="ar-SA"/>
    </w:rPr>
  </w:style>
  <w:style w:type="character" w:customStyle="1" w:styleId="26">
    <w:name w:val="Основной текст + Курсив2"/>
    <w:rsid w:val="00B21D78"/>
    <w:rPr>
      <w:rFonts w:ascii="Times New Roman" w:hAnsi="Times New Roman" w:cs="Times New Roman"/>
      <w:i/>
      <w:iCs/>
      <w:spacing w:val="0"/>
      <w:sz w:val="22"/>
      <w:szCs w:val="22"/>
    </w:rPr>
  </w:style>
  <w:style w:type="character" w:customStyle="1" w:styleId="-1pt">
    <w:name w:val="Основной текст + Интервал -1 pt"/>
    <w:rsid w:val="00B21D78"/>
    <w:rPr>
      <w:rFonts w:ascii="Times New Roman" w:hAnsi="Times New Roman" w:cs="Times New Roman"/>
      <w:spacing w:val="-20"/>
      <w:sz w:val="22"/>
      <w:szCs w:val="22"/>
      <w:lang w:val="en-US" w:eastAsia="en-US"/>
    </w:rPr>
  </w:style>
  <w:style w:type="paragraph" w:customStyle="1" w:styleId="410">
    <w:name w:val="Основной текст (4)1"/>
    <w:basedOn w:val="a0"/>
    <w:rsid w:val="00B21D78"/>
    <w:pPr>
      <w:shd w:val="clear" w:color="auto" w:fill="FFFFFF"/>
      <w:spacing w:line="480" w:lineRule="exact"/>
      <w:jc w:val="both"/>
    </w:pPr>
    <w:rPr>
      <w:i/>
      <w:iCs/>
      <w:sz w:val="27"/>
      <w:szCs w:val="27"/>
    </w:rPr>
  </w:style>
  <w:style w:type="character" w:customStyle="1" w:styleId="120">
    <w:name w:val="Заголовок №1 (2)_"/>
    <w:link w:val="121"/>
    <w:locked/>
    <w:rsid w:val="00B21D78"/>
    <w:rPr>
      <w:b/>
      <w:bCs/>
      <w:sz w:val="27"/>
      <w:szCs w:val="27"/>
      <w:lang w:bidi="ar-SA"/>
    </w:rPr>
  </w:style>
  <w:style w:type="paragraph" w:customStyle="1" w:styleId="121">
    <w:name w:val="Заголовок №1 (2)1"/>
    <w:basedOn w:val="a0"/>
    <w:link w:val="120"/>
    <w:rsid w:val="00B21D78"/>
    <w:pPr>
      <w:shd w:val="clear" w:color="auto" w:fill="FFFFFF"/>
      <w:spacing w:line="480" w:lineRule="exact"/>
      <w:jc w:val="both"/>
      <w:outlineLvl w:val="0"/>
    </w:pPr>
    <w:rPr>
      <w:b/>
      <w:bCs/>
      <w:sz w:val="27"/>
      <w:szCs w:val="27"/>
    </w:rPr>
  </w:style>
  <w:style w:type="character" w:customStyle="1" w:styleId="42">
    <w:name w:val="Основной текст (4) + Не курсив"/>
    <w:rsid w:val="00B21D78"/>
    <w:rPr>
      <w:b/>
      <w:bCs/>
      <w:i/>
      <w:iCs/>
      <w:spacing w:val="0"/>
      <w:sz w:val="27"/>
      <w:szCs w:val="27"/>
      <w:lang w:bidi="ar-SA"/>
    </w:rPr>
  </w:style>
  <w:style w:type="character" w:customStyle="1" w:styleId="1234">
    <w:name w:val="Заголовок №1 (2)34"/>
    <w:rsid w:val="00B21D78"/>
    <w:rPr>
      <w:b/>
      <w:bCs/>
      <w:spacing w:val="0"/>
      <w:sz w:val="27"/>
      <w:szCs w:val="27"/>
      <w:lang w:bidi="ar-SA"/>
    </w:rPr>
  </w:style>
  <w:style w:type="character" w:customStyle="1" w:styleId="1233">
    <w:name w:val="Заголовок №1 (2)33"/>
    <w:rsid w:val="00B21D78"/>
    <w:rPr>
      <w:b/>
      <w:bCs/>
      <w:spacing w:val="0"/>
      <w:sz w:val="27"/>
      <w:szCs w:val="27"/>
      <w:lang w:bidi="ar-SA"/>
    </w:rPr>
  </w:style>
  <w:style w:type="character" w:customStyle="1" w:styleId="1232">
    <w:name w:val="Заголовок №1 (2)32"/>
    <w:rsid w:val="00B21D78"/>
    <w:rPr>
      <w:b/>
      <w:bCs/>
      <w:spacing w:val="0"/>
      <w:sz w:val="27"/>
      <w:szCs w:val="27"/>
      <w:lang w:bidi="ar-SA"/>
    </w:rPr>
  </w:style>
  <w:style w:type="character" w:customStyle="1" w:styleId="1231">
    <w:name w:val="Заголовок №1 (2)31"/>
    <w:rsid w:val="00B21D78"/>
    <w:rPr>
      <w:b/>
      <w:bCs/>
      <w:spacing w:val="0"/>
      <w:sz w:val="27"/>
      <w:szCs w:val="27"/>
      <w:lang w:bidi="ar-SA"/>
    </w:rPr>
  </w:style>
  <w:style w:type="character" w:customStyle="1" w:styleId="1230">
    <w:name w:val="Заголовок №1 (2)30"/>
    <w:rsid w:val="00B21D78"/>
    <w:rPr>
      <w:b/>
      <w:bCs/>
      <w:spacing w:val="0"/>
      <w:sz w:val="27"/>
      <w:szCs w:val="27"/>
      <w:lang w:bidi="ar-SA"/>
    </w:rPr>
  </w:style>
  <w:style w:type="character" w:customStyle="1" w:styleId="1229">
    <w:name w:val="Заголовок №1 (2)29"/>
    <w:rsid w:val="00B21D78"/>
    <w:rPr>
      <w:b/>
      <w:bCs/>
      <w:spacing w:val="0"/>
      <w:sz w:val="27"/>
      <w:szCs w:val="27"/>
      <w:lang w:bidi="ar-SA"/>
    </w:rPr>
  </w:style>
  <w:style w:type="character" w:customStyle="1" w:styleId="1228">
    <w:name w:val="Заголовок №1 (2)28"/>
    <w:rsid w:val="00B21D78"/>
    <w:rPr>
      <w:b/>
      <w:bCs/>
      <w:spacing w:val="0"/>
      <w:sz w:val="27"/>
      <w:szCs w:val="27"/>
      <w:lang w:bidi="ar-SA"/>
    </w:rPr>
  </w:style>
  <w:style w:type="character" w:customStyle="1" w:styleId="1227">
    <w:name w:val="Заголовок №1 (2)27"/>
    <w:rsid w:val="00B21D78"/>
    <w:rPr>
      <w:b/>
      <w:bCs/>
      <w:spacing w:val="0"/>
      <w:sz w:val="27"/>
      <w:szCs w:val="27"/>
      <w:lang w:bidi="ar-SA"/>
    </w:rPr>
  </w:style>
  <w:style w:type="character" w:customStyle="1" w:styleId="122">
    <w:name w:val="Заголовок №1 (2)"/>
    <w:rsid w:val="00B21D78"/>
    <w:rPr>
      <w:b/>
      <w:bCs/>
      <w:spacing w:val="0"/>
      <w:sz w:val="27"/>
      <w:szCs w:val="27"/>
      <w:lang w:bidi="ar-SA"/>
    </w:rPr>
  </w:style>
  <w:style w:type="table" w:styleId="af4">
    <w:name w:val="Table Grid"/>
    <w:basedOn w:val="a2"/>
    <w:uiPriority w:val="59"/>
    <w:rsid w:val="00CC0E6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7">
    <w:name w:val="Основной текст + Полужирный17"/>
    <w:rsid w:val="00CC0E60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27">
    <w:name w:val="Основной текст (2) + Не полужирный"/>
    <w:rsid w:val="00481A06"/>
    <w:rPr>
      <w:rFonts w:ascii="Lucida Sans Unicode" w:hAnsi="Lucida Sans Unicode" w:cs="Lucida Sans Unicode"/>
      <w:b/>
      <w:bCs/>
      <w:i/>
      <w:iCs/>
      <w:spacing w:val="0"/>
      <w:sz w:val="17"/>
      <w:szCs w:val="17"/>
      <w:lang w:bidi="ar-SA"/>
    </w:rPr>
  </w:style>
  <w:style w:type="character" w:customStyle="1" w:styleId="8pt">
    <w:name w:val="Основной текст + 8 pt"/>
    <w:aliases w:val="Курсив26"/>
    <w:rsid w:val="00481A06"/>
    <w:rPr>
      <w:rFonts w:ascii="Lucida Sans Unicode" w:hAnsi="Lucida Sans Unicode" w:cs="Lucida Sans Unicode"/>
      <w:i/>
      <w:iCs/>
      <w:spacing w:val="0"/>
      <w:sz w:val="16"/>
      <w:szCs w:val="16"/>
    </w:rPr>
  </w:style>
  <w:style w:type="character" w:customStyle="1" w:styleId="16">
    <w:name w:val="Основной текст + Полужирный16"/>
    <w:rsid w:val="00481A06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8pt8">
    <w:name w:val="Основной текст + 8 pt8"/>
    <w:aliases w:val="Курсив22"/>
    <w:rsid w:val="005026B7"/>
    <w:rPr>
      <w:rFonts w:ascii="Lucida Sans Unicode" w:hAnsi="Lucida Sans Unicode" w:cs="Lucida Sans Unicode"/>
      <w:i/>
      <w:iCs/>
      <w:spacing w:val="0"/>
      <w:sz w:val="16"/>
      <w:szCs w:val="16"/>
    </w:rPr>
  </w:style>
  <w:style w:type="character" w:customStyle="1" w:styleId="15">
    <w:name w:val="Основной текст + Полужирный15"/>
    <w:rsid w:val="005026B7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2pt">
    <w:name w:val="Основной текст + Интервал 2 pt"/>
    <w:rsid w:val="005026B7"/>
    <w:rPr>
      <w:rFonts w:ascii="Lucida Sans Unicode" w:hAnsi="Lucida Sans Unicode" w:cs="Lucida Sans Unicode"/>
      <w:spacing w:val="40"/>
      <w:sz w:val="17"/>
      <w:szCs w:val="17"/>
    </w:rPr>
  </w:style>
  <w:style w:type="character" w:customStyle="1" w:styleId="14">
    <w:name w:val="Основной текст + Полужирный14"/>
    <w:rsid w:val="005026B7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8pt7">
    <w:name w:val="Основной текст + 8 pt7"/>
    <w:aliases w:val="Курсив21"/>
    <w:rsid w:val="005026B7"/>
    <w:rPr>
      <w:rFonts w:ascii="Lucida Sans Unicode" w:hAnsi="Lucida Sans Unicode" w:cs="Lucida Sans Unicode"/>
      <w:i/>
      <w:iCs/>
      <w:spacing w:val="0"/>
      <w:sz w:val="16"/>
      <w:szCs w:val="16"/>
    </w:rPr>
  </w:style>
  <w:style w:type="character" w:customStyle="1" w:styleId="130">
    <w:name w:val="Основной текст + Полужирный13"/>
    <w:rsid w:val="008F7EFA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8pt6">
    <w:name w:val="Основной текст + 8 pt6"/>
    <w:aliases w:val="Курсив17,Интервал 4 pt"/>
    <w:rsid w:val="008F7EFA"/>
    <w:rPr>
      <w:rFonts w:ascii="Lucida Sans Unicode" w:hAnsi="Lucida Sans Unicode" w:cs="Lucida Sans Unicode"/>
      <w:i/>
      <w:iCs/>
      <w:spacing w:val="80"/>
      <w:sz w:val="16"/>
      <w:szCs w:val="16"/>
      <w:lang w:val="en-US" w:eastAsia="en-US"/>
    </w:rPr>
  </w:style>
  <w:style w:type="character" w:customStyle="1" w:styleId="123">
    <w:name w:val="Основной текст + Полужирный12"/>
    <w:rsid w:val="008F7EFA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8pt5">
    <w:name w:val="Основной текст + 8 pt5"/>
    <w:aliases w:val="Курсив16"/>
    <w:rsid w:val="008F7EFA"/>
    <w:rPr>
      <w:rFonts w:ascii="Lucida Sans Unicode" w:hAnsi="Lucida Sans Unicode" w:cs="Lucida Sans Unicode"/>
      <w:i/>
      <w:iCs/>
      <w:spacing w:val="0"/>
      <w:sz w:val="16"/>
      <w:szCs w:val="16"/>
    </w:rPr>
  </w:style>
  <w:style w:type="character" w:customStyle="1" w:styleId="110">
    <w:name w:val="Основной текст + Полужирный11"/>
    <w:rsid w:val="002E5B72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18">
    <w:name w:val="Основной текст + Курсив1"/>
    <w:rsid w:val="00FE7A43"/>
    <w:rPr>
      <w:rFonts w:ascii="Calibri" w:hAnsi="Calibri" w:cs="Calibri"/>
      <w:i/>
      <w:iCs/>
      <w:spacing w:val="0"/>
      <w:sz w:val="19"/>
      <w:szCs w:val="19"/>
    </w:rPr>
  </w:style>
  <w:style w:type="character" w:customStyle="1" w:styleId="100">
    <w:name w:val="Основной текст + Полужирный10"/>
    <w:rsid w:val="00556E40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8pt4">
    <w:name w:val="Основной текст + 8 pt4"/>
    <w:aliases w:val="Курсив12"/>
    <w:rsid w:val="00110AD4"/>
    <w:rPr>
      <w:rFonts w:ascii="Lucida Sans Unicode" w:hAnsi="Lucida Sans Unicode" w:cs="Lucida Sans Unicode"/>
      <w:i/>
      <w:iCs/>
      <w:spacing w:val="0"/>
      <w:sz w:val="16"/>
      <w:szCs w:val="16"/>
    </w:rPr>
  </w:style>
  <w:style w:type="character" w:customStyle="1" w:styleId="8pt3">
    <w:name w:val="Основной текст + 8 pt3"/>
    <w:aliases w:val="Курсив11,Интервал 3 pt"/>
    <w:rsid w:val="00110AD4"/>
    <w:rPr>
      <w:rFonts w:ascii="Lucida Sans Unicode" w:hAnsi="Lucida Sans Unicode" w:cs="Lucida Sans Unicode"/>
      <w:i/>
      <w:iCs/>
      <w:spacing w:val="60"/>
      <w:sz w:val="16"/>
      <w:szCs w:val="16"/>
    </w:rPr>
  </w:style>
  <w:style w:type="character" w:customStyle="1" w:styleId="9">
    <w:name w:val="Основной текст + Полужирный9"/>
    <w:rsid w:val="00110AD4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8">
    <w:name w:val="Основной текст + Полужирный8"/>
    <w:rsid w:val="00F66589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8pt2">
    <w:name w:val="Основной текст + 8 pt2"/>
    <w:aliases w:val="Курсив9"/>
    <w:rsid w:val="00F66589"/>
    <w:rPr>
      <w:rFonts w:ascii="Lucida Sans Unicode" w:hAnsi="Lucida Sans Unicode" w:cs="Lucida Sans Unicode"/>
      <w:i/>
      <w:iCs/>
      <w:spacing w:val="0"/>
      <w:sz w:val="16"/>
      <w:szCs w:val="16"/>
    </w:rPr>
  </w:style>
  <w:style w:type="character" w:customStyle="1" w:styleId="7">
    <w:name w:val="Основной текст + Полужирный7"/>
    <w:rsid w:val="001655F1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61">
    <w:name w:val="Основной текст + Полужирный6"/>
    <w:rsid w:val="00AD0FAB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211">
    <w:name w:val="Основной текст (2) + Не полужирный1"/>
    <w:rsid w:val="00244E3F"/>
    <w:rPr>
      <w:rFonts w:ascii="Lucida Sans Unicode" w:hAnsi="Lucida Sans Unicode" w:cs="Lucida Sans Unicode"/>
      <w:b/>
      <w:bCs/>
      <w:i/>
      <w:iCs/>
      <w:spacing w:val="0"/>
      <w:sz w:val="17"/>
      <w:szCs w:val="17"/>
      <w:lang w:bidi="ar-SA"/>
    </w:rPr>
  </w:style>
  <w:style w:type="paragraph" w:styleId="af5">
    <w:name w:val="List Paragraph"/>
    <w:basedOn w:val="a0"/>
    <w:link w:val="af6"/>
    <w:uiPriority w:val="99"/>
    <w:qFormat/>
    <w:rsid w:val="00AC4640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c5">
    <w:name w:val="c5"/>
    <w:basedOn w:val="a0"/>
    <w:rsid w:val="006545DA"/>
    <w:pPr>
      <w:spacing w:before="90" w:after="90"/>
    </w:pPr>
  </w:style>
  <w:style w:type="character" w:customStyle="1" w:styleId="c15c14">
    <w:name w:val="c15 c14"/>
    <w:basedOn w:val="a1"/>
    <w:rsid w:val="006545DA"/>
  </w:style>
  <w:style w:type="character" w:customStyle="1" w:styleId="c1">
    <w:name w:val="c1"/>
    <w:basedOn w:val="a1"/>
    <w:rsid w:val="006545DA"/>
  </w:style>
  <w:style w:type="character" w:customStyle="1" w:styleId="c4">
    <w:name w:val="c4"/>
    <w:basedOn w:val="a1"/>
    <w:uiPriority w:val="99"/>
    <w:rsid w:val="006545DA"/>
  </w:style>
  <w:style w:type="character" w:customStyle="1" w:styleId="c4c11">
    <w:name w:val="c4 c11"/>
    <w:basedOn w:val="a1"/>
    <w:uiPriority w:val="99"/>
    <w:rsid w:val="006545DA"/>
  </w:style>
  <w:style w:type="paragraph" w:customStyle="1" w:styleId="c3">
    <w:name w:val="c3"/>
    <w:basedOn w:val="a0"/>
    <w:rsid w:val="00D92BA1"/>
    <w:pPr>
      <w:spacing w:before="90" w:after="90"/>
    </w:pPr>
  </w:style>
  <w:style w:type="character" w:customStyle="1" w:styleId="c7">
    <w:name w:val="c7"/>
    <w:basedOn w:val="a1"/>
    <w:rsid w:val="00D92BA1"/>
  </w:style>
  <w:style w:type="character" w:customStyle="1" w:styleId="c13c10c9">
    <w:name w:val="c13 c10 c9"/>
    <w:basedOn w:val="a1"/>
    <w:rsid w:val="00D92BA1"/>
  </w:style>
  <w:style w:type="character" w:customStyle="1" w:styleId="c9">
    <w:name w:val="c9"/>
    <w:basedOn w:val="a1"/>
    <w:rsid w:val="00D92BA1"/>
  </w:style>
  <w:style w:type="character" w:customStyle="1" w:styleId="c10c9c19">
    <w:name w:val="c10 c9 c19"/>
    <w:basedOn w:val="a1"/>
    <w:rsid w:val="00D92BA1"/>
  </w:style>
  <w:style w:type="character" w:customStyle="1" w:styleId="FontStyle68">
    <w:name w:val="Font Style68"/>
    <w:uiPriority w:val="99"/>
    <w:rsid w:val="004821F0"/>
    <w:rPr>
      <w:rFonts w:ascii="Times New Roman" w:hAnsi="Times New Roman" w:cs="Times New Roman"/>
      <w:sz w:val="22"/>
      <w:szCs w:val="22"/>
    </w:rPr>
  </w:style>
  <w:style w:type="paragraph" w:customStyle="1" w:styleId="Style27">
    <w:name w:val="Style27"/>
    <w:basedOn w:val="a0"/>
    <w:uiPriority w:val="99"/>
    <w:rsid w:val="004821F0"/>
    <w:pPr>
      <w:widowControl w:val="0"/>
      <w:autoSpaceDE w:val="0"/>
    </w:pPr>
    <w:rPr>
      <w:rFonts w:ascii="Verdana" w:eastAsia="Calibri" w:hAnsi="Verdana" w:cs="Verdana"/>
      <w:lang w:eastAsia="ar-SA"/>
    </w:rPr>
  </w:style>
  <w:style w:type="character" w:styleId="af7">
    <w:name w:val="annotation reference"/>
    <w:rsid w:val="00AD4C94"/>
    <w:rPr>
      <w:sz w:val="16"/>
      <w:szCs w:val="16"/>
    </w:rPr>
  </w:style>
  <w:style w:type="paragraph" w:styleId="af8">
    <w:name w:val="annotation text"/>
    <w:basedOn w:val="a0"/>
    <w:link w:val="af9"/>
    <w:rsid w:val="00AD4C94"/>
    <w:rPr>
      <w:sz w:val="20"/>
      <w:szCs w:val="20"/>
    </w:rPr>
  </w:style>
  <w:style w:type="character" w:customStyle="1" w:styleId="af9">
    <w:name w:val="Текст примечания Знак"/>
    <w:basedOn w:val="a1"/>
    <w:link w:val="af8"/>
    <w:rsid w:val="00AD4C94"/>
  </w:style>
  <w:style w:type="paragraph" w:styleId="afa">
    <w:name w:val="annotation subject"/>
    <w:basedOn w:val="af8"/>
    <w:next w:val="af8"/>
    <w:link w:val="afb"/>
    <w:rsid w:val="00AD4C94"/>
    <w:rPr>
      <w:b/>
      <w:bCs/>
    </w:rPr>
  </w:style>
  <w:style w:type="character" w:customStyle="1" w:styleId="afb">
    <w:name w:val="Тема примечания Знак"/>
    <w:link w:val="afa"/>
    <w:rsid w:val="00AD4C94"/>
    <w:rPr>
      <w:b/>
      <w:bCs/>
    </w:rPr>
  </w:style>
  <w:style w:type="paragraph" w:styleId="afc">
    <w:name w:val="Balloon Text"/>
    <w:basedOn w:val="a0"/>
    <w:link w:val="afd"/>
    <w:uiPriority w:val="99"/>
    <w:rsid w:val="00AD4C94"/>
    <w:rPr>
      <w:rFonts w:ascii="Tahoma" w:hAnsi="Tahoma"/>
      <w:sz w:val="16"/>
      <w:szCs w:val="16"/>
    </w:rPr>
  </w:style>
  <w:style w:type="character" w:customStyle="1" w:styleId="afd">
    <w:name w:val="Текст выноски Знак"/>
    <w:link w:val="afc"/>
    <w:uiPriority w:val="99"/>
    <w:rsid w:val="00AD4C94"/>
    <w:rPr>
      <w:rFonts w:ascii="Tahoma" w:hAnsi="Tahoma" w:cs="Tahoma"/>
      <w:sz w:val="16"/>
      <w:szCs w:val="16"/>
    </w:rPr>
  </w:style>
  <w:style w:type="paragraph" w:customStyle="1" w:styleId="ParagraphStyle">
    <w:name w:val="Paragraph Style"/>
    <w:rsid w:val="00C90F02"/>
    <w:pPr>
      <w:autoSpaceDE w:val="0"/>
      <w:autoSpaceDN w:val="0"/>
      <w:adjustRightInd w:val="0"/>
    </w:pPr>
    <w:rPr>
      <w:rFonts w:ascii="Arial" w:hAnsi="Arial"/>
      <w:sz w:val="24"/>
      <w:szCs w:val="24"/>
    </w:rPr>
  </w:style>
  <w:style w:type="character" w:customStyle="1" w:styleId="BodyTextChar">
    <w:name w:val="Body Text Char"/>
    <w:locked/>
    <w:rsid w:val="008401F3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Style3">
    <w:name w:val="Style3"/>
    <w:basedOn w:val="a0"/>
    <w:uiPriority w:val="99"/>
    <w:rsid w:val="00EC3A39"/>
    <w:pPr>
      <w:widowControl w:val="0"/>
      <w:autoSpaceDE w:val="0"/>
      <w:autoSpaceDN w:val="0"/>
      <w:adjustRightInd w:val="0"/>
      <w:spacing w:line="194" w:lineRule="exact"/>
      <w:ind w:firstLine="350"/>
      <w:jc w:val="both"/>
    </w:pPr>
    <w:rPr>
      <w:rFonts w:eastAsiaTheme="minorEastAsia"/>
    </w:rPr>
  </w:style>
  <w:style w:type="paragraph" w:customStyle="1" w:styleId="Style13">
    <w:name w:val="Style13"/>
    <w:basedOn w:val="a0"/>
    <w:uiPriority w:val="99"/>
    <w:rsid w:val="00EC3A39"/>
    <w:pPr>
      <w:widowControl w:val="0"/>
      <w:autoSpaceDE w:val="0"/>
      <w:autoSpaceDN w:val="0"/>
      <w:adjustRightInd w:val="0"/>
    </w:pPr>
    <w:rPr>
      <w:rFonts w:eastAsiaTheme="minorEastAsia"/>
    </w:rPr>
  </w:style>
  <w:style w:type="paragraph" w:customStyle="1" w:styleId="Style15">
    <w:name w:val="Style15"/>
    <w:basedOn w:val="a0"/>
    <w:uiPriority w:val="99"/>
    <w:rsid w:val="00EC3A39"/>
    <w:pPr>
      <w:widowControl w:val="0"/>
      <w:autoSpaceDE w:val="0"/>
      <w:autoSpaceDN w:val="0"/>
      <w:adjustRightInd w:val="0"/>
      <w:spacing w:line="408" w:lineRule="exact"/>
    </w:pPr>
    <w:rPr>
      <w:rFonts w:eastAsiaTheme="minorEastAsia"/>
    </w:rPr>
  </w:style>
  <w:style w:type="paragraph" w:customStyle="1" w:styleId="Style17">
    <w:name w:val="Style17"/>
    <w:basedOn w:val="a0"/>
    <w:uiPriority w:val="99"/>
    <w:rsid w:val="00EC3A39"/>
    <w:pPr>
      <w:widowControl w:val="0"/>
      <w:autoSpaceDE w:val="0"/>
      <w:autoSpaceDN w:val="0"/>
      <w:adjustRightInd w:val="0"/>
    </w:pPr>
    <w:rPr>
      <w:rFonts w:eastAsiaTheme="minorEastAsia"/>
    </w:rPr>
  </w:style>
  <w:style w:type="paragraph" w:customStyle="1" w:styleId="Style18">
    <w:name w:val="Style18"/>
    <w:basedOn w:val="a0"/>
    <w:uiPriority w:val="99"/>
    <w:rsid w:val="00EC3A39"/>
    <w:pPr>
      <w:widowControl w:val="0"/>
      <w:autoSpaceDE w:val="0"/>
      <w:autoSpaceDN w:val="0"/>
      <w:adjustRightInd w:val="0"/>
    </w:pPr>
    <w:rPr>
      <w:rFonts w:eastAsiaTheme="minorEastAsia"/>
    </w:rPr>
  </w:style>
  <w:style w:type="paragraph" w:customStyle="1" w:styleId="Style19">
    <w:name w:val="Style19"/>
    <w:basedOn w:val="a0"/>
    <w:uiPriority w:val="99"/>
    <w:rsid w:val="00EC3A39"/>
    <w:pPr>
      <w:widowControl w:val="0"/>
      <w:autoSpaceDE w:val="0"/>
      <w:autoSpaceDN w:val="0"/>
      <w:adjustRightInd w:val="0"/>
      <w:spacing w:line="216" w:lineRule="exact"/>
      <w:ind w:firstLine="403"/>
      <w:jc w:val="both"/>
    </w:pPr>
    <w:rPr>
      <w:rFonts w:eastAsiaTheme="minorEastAsia"/>
    </w:rPr>
  </w:style>
  <w:style w:type="character" w:customStyle="1" w:styleId="FontStyle48">
    <w:name w:val="Font Style48"/>
    <w:basedOn w:val="a1"/>
    <w:uiPriority w:val="99"/>
    <w:rsid w:val="00EC3A39"/>
    <w:rPr>
      <w:rFonts w:ascii="Constantia" w:hAnsi="Constantia" w:cs="Constantia"/>
      <w:b/>
      <w:bCs/>
      <w:sz w:val="30"/>
      <w:szCs w:val="30"/>
    </w:rPr>
  </w:style>
  <w:style w:type="character" w:customStyle="1" w:styleId="FontStyle50">
    <w:name w:val="Font Style50"/>
    <w:basedOn w:val="a1"/>
    <w:uiPriority w:val="99"/>
    <w:rsid w:val="00EC3A39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51">
    <w:name w:val="Font Style51"/>
    <w:basedOn w:val="a1"/>
    <w:uiPriority w:val="99"/>
    <w:rsid w:val="00EC3A39"/>
    <w:rPr>
      <w:rFonts w:ascii="Times New Roman" w:hAnsi="Times New Roman" w:cs="Times New Roman"/>
      <w:sz w:val="22"/>
      <w:szCs w:val="22"/>
    </w:rPr>
  </w:style>
  <w:style w:type="character" w:customStyle="1" w:styleId="FontStyle53">
    <w:name w:val="Font Style53"/>
    <w:basedOn w:val="a1"/>
    <w:uiPriority w:val="99"/>
    <w:rsid w:val="00EC3A39"/>
    <w:rPr>
      <w:rFonts w:ascii="Segoe UI" w:hAnsi="Segoe UI" w:cs="Segoe UI"/>
      <w:b/>
      <w:bCs/>
      <w:sz w:val="20"/>
      <w:szCs w:val="20"/>
    </w:rPr>
  </w:style>
  <w:style w:type="character" w:customStyle="1" w:styleId="FontStyle55">
    <w:name w:val="Font Style55"/>
    <w:basedOn w:val="a1"/>
    <w:uiPriority w:val="99"/>
    <w:rsid w:val="00EC3A39"/>
    <w:rPr>
      <w:rFonts w:ascii="Segoe UI" w:hAnsi="Segoe UI" w:cs="Segoe UI"/>
      <w:sz w:val="26"/>
      <w:szCs w:val="26"/>
    </w:rPr>
  </w:style>
  <w:style w:type="paragraph" w:customStyle="1" w:styleId="Style25">
    <w:name w:val="Style25"/>
    <w:basedOn w:val="a0"/>
    <w:uiPriority w:val="99"/>
    <w:rsid w:val="00EC3A39"/>
    <w:pPr>
      <w:widowControl w:val="0"/>
      <w:autoSpaceDE w:val="0"/>
      <w:autoSpaceDN w:val="0"/>
      <w:adjustRightInd w:val="0"/>
      <w:spacing w:line="213" w:lineRule="exact"/>
      <w:jc w:val="both"/>
    </w:pPr>
    <w:rPr>
      <w:rFonts w:eastAsiaTheme="minorEastAsia"/>
    </w:rPr>
  </w:style>
  <w:style w:type="character" w:customStyle="1" w:styleId="FontStyle52">
    <w:name w:val="Font Style52"/>
    <w:basedOn w:val="a1"/>
    <w:uiPriority w:val="99"/>
    <w:rsid w:val="00EC3A39"/>
    <w:rPr>
      <w:rFonts w:ascii="Times New Roman" w:hAnsi="Times New Roman" w:cs="Times New Roman"/>
      <w:sz w:val="22"/>
      <w:szCs w:val="22"/>
    </w:rPr>
  </w:style>
  <w:style w:type="paragraph" w:customStyle="1" w:styleId="Style7">
    <w:name w:val="Style7"/>
    <w:basedOn w:val="a0"/>
    <w:uiPriority w:val="99"/>
    <w:rsid w:val="00EC3A39"/>
    <w:pPr>
      <w:widowControl w:val="0"/>
      <w:autoSpaceDE w:val="0"/>
      <w:autoSpaceDN w:val="0"/>
      <w:adjustRightInd w:val="0"/>
      <w:spacing w:line="242" w:lineRule="exact"/>
      <w:jc w:val="center"/>
    </w:pPr>
    <w:rPr>
      <w:rFonts w:eastAsiaTheme="minorEastAsia"/>
    </w:rPr>
  </w:style>
  <w:style w:type="paragraph" w:customStyle="1" w:styleId="Style37">
    <w:name w:val="Style37"/>
    <w:basedOn w:val="a0"/>
    <w:uiPriority w:val="99"/>
    <w:rsid w:val="00EC3A39"/>
    <w:pPr>
      <w:widowControl w:val="0"/>
      <w:autoSpaceDE w:val="0"/>
      <w:autoSpaceDN w:val="0"/>
      <w:adjustRightInd w:val="0"/>
    </w:pPr>
    <w:rPr>
      <w:rFonts w:eastAsiaTheme="minorEastAsia"/>
    </w:rPr>
  </w:style>
  <w:style w:type="paragraph" w:customStyle="1" w:styleId="Style38">
    <w:name w:val="Style38"/>
    <w:basedOn w:val="a0"/>
    <w:uiPriority w:val="99"/>
    <w:rsid w:val="00EC3A39"/>
    <w:pPr>
      <w:widowControl w:val="0"/>
      <w:autoSpaceDE w:val="0"/>
      <w:autoSpaceDN w:val="0"/>
      <w:adjustRightInd w:val="0"/>
      <w:spacing w:line="197" w:lineRule="exact"/>
      <w:jc w:val="center"/>
    </w:pPr>
    <w:rPr>
      <w:rFonts w:eastAsiaTheme="minorEastAsia"/>
    </w:rPr>
  </w:style>
  <w:style w:type="paragraph" w:customStyle="1" w:styleId="Style41">
    <w:name w:val="Style41"/>
    <w:basedOn w:val="a0"/>
    <w:uiPriority w:val="99"/>
    <w:rsid w:val="00EC3A39"/>
    <w:pPr>
      <w:widowControl w:val="0"/>
      <w:autoSpaceDE w:val="0"/>
      <w:autoSpaceDN w:val="0"/>
      <w:adjustRightInd w:val="0"/>
      <w:spacing w:line="278" w:lineRule="exact"/>
      <w:ind w:hanging="1488"/>
    </w:pPr>
    <w:rPr>
      <w:rFonts w:eastAsiaTheme="minorEastAsia"/>
    </w:rPr>
  </w:style>
  <w:style w:type="character" w:customStyle="1" w:styleId="FontStyle45">
    <w:name w:val="Font Style45"/>
    <w:basedOn w:val="a1"/>
    <w:uiPriority w:val="99"/>
    <w:rsid w:val="00EC3A39"/>
    <w:rPr>
      <w:rFonts w:ascii="Lucida Sans Unicode" w:hAnsi="Lucida Sans Unicode" w:cs="Lucida Sans Unicode"/>
      <w:i/>
      <w:iCs/>
      <w:spacing w:val="10"/>
      <w:sz w:val="16"/>
      <w:szCs w:val="16"/>
    </w:rPr>
  </w:style>
  <w:style w:type="character" w:customStyle="1" w:styleId="FontStyle56">
    <w:name w:val="Font Style56"/>
    <w:basedOn w:val="a1"/>
    <w:uiPriority w:val="99"/>
    <w:rsid w:val="00EC3A39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60">
    <w:name w:val="Font Style60"/>
    <w:basedOn w:val="a1"/>
    <w:uiPriority w:val="99"/>
    <w:rsid w:val="00EC3A39"/>
    <w:rPr>
      <w:rFonts w:ascii="Segoe UI" w:hAnsi="Segoe UI" w:cs="Segoe UI"/>
      <w:b/>
      <w:bCs/>
      <w:sz w:val="16"/>
      <w:szCs w:val="16"/>
    </w:rPr>
  </w:style>
  <w:style w:type="paragraph" w:customStyle="1" w:styleId="Style1">
    <w:name w:val="Style1"/>
    <w:basedOn w:val="a0"/>
    <w:uiPriority w:val="99"/>
    <w:rsid w:val="00EC3A39"/>
    <w:pPr>
      <w:widowControl w:val="0"/>
      <w:autoSpaceDE w:val="0"/>
      <w:autoSpaceDN w:val="0"/>
      <w:adjustRightInd w:val="0"/>
      <w:spacing w:line="209" w:lineRule="exact"/>
      <w:jc w:val="both"/>
    </w:pPr>
    <w:rPr>
      <w:rFonts w:eastAsiaTheme="minorEastAsia"/>
    </w:rPr>
  </w:style>
  <w:style w:type="paragraph" w:customStyle="1" w:styleId="Style23">
    <w:name w:val="Style23"/>
    <w:basedOn w:val="a0"/>
    <w:uiPriority w:val="99"/>
    <w:rsid w:val="00EC3A39"/>
    <w:pPr>
      <w:widowControl w:val="0"/>
      <w:autoSpaceDE w:val="0"/>
      <w:autoSpaceDN w:val="0"/>
      <w:adjustRightInd w:val="0"/>
    </w:pPr>
    <w:rPr>
      <w:rFonts w:eastAsiaTheme="minorEastAsia"/>
    </w:rPr>
  </w:style>
  <w:style w:type="character" w:customStyle="1" w:styleId="FontStyle57">
    <w:name w:val="Font Style57"/>
    <w:basedOn w:val="a1"/>
    <w:uiPriority w:val="99"/>
    <w:rsid w:val="00EC3A39"/>
    <w:rPr>
      <w:rFonts w:ascii="Segoe UI" w:hAnsi="Segoe UI" w:cs="Segoe UI"/>
      <w:sz w:val="18"/>
      <w:szCs w:val="18"/>
    </w:rPr>
  </w:style>
  <w:style w:type="paragraph" w:customStyle="1" w:styleId="Style12">
    <w:name w:val="Style12"/>
    <w:basedOn w:val="a0"/>
    <w:uiPriority w:val="99"/>
    <w:rsid w:val="00EC3A39"/>
    <w:pPr>
      <w:widowControl w:val="0"/>
      <w:autoSpaceDE w:val="0"/>
      <w:autoSpaceDN w:val="0"/>
      <w:adjustRightInd w:val="0"/>
      <w:spacing w:line="173" w:lineRule="exact"/>
    </w:pPr>
    <w:rPr>
      <w:rFonts w:eastAsiaTheme="minorEastAsia"/>
    </w:rPr>
  </w:style>
  <w:style w:type="paragraph" w:customStyle="1" w:styleId="Style40">
    <w:name w:val="Style40"/>
    <w:basedOn w:val="a0"/>
    <w:uiPriority w:val="99"/>
    <w:rsid w:val="00EC3A39"/>
    <w:pPr>
      <w:widowControl w:val="0"/>
      <w:autoSpaceDE w:val="0"/>
      <w:autoSpaceDN w:val="0"/>
      <w:adjustRightInd w:val="0"/>
    </w:pPr>
    <w:rPr>
      <w:rFonts w:eastAsiaTheme="minorEastAsia"/>
    </w:rPr>
  </w:style>
  <w:style w:type="character" w:customStyle="1" w:styleId="FontStyle44">
    <w:name w:val="Font Style44"/>
    <w:basedOn w:val="a1"/>
    <w:uiPriority w:val="99"/>
    <w:rsid w:val="00EC3A39"/>
    <w:rPr>
      <w:rFonts w:ascii="Times New Roman" w:hAnsi="Times New Roman" w:cs="Times New Roman"/>
      <w:sz w:val="18"/>
      <w:szCs w:val="18"/>
    </w:rPr>
  </w:style>
  <w:style w:type="character" w:customStyle="1" w:styleId="FontStyle58">
    <w:name w:val="Font Style58"/>
    <w:basedOn w:val="a1"/>
    <w:uiPriority w:val="99"/>
    <w:rsid w:val="00EC3A39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59">
    <w:name w:val="Font Style59"/>
    <w:basedOn w:val="a1"/>
    <w:uiPriority w:val="99"/>
    <w:rsid w:val="00EC3A39"/>
    <w:rPr>
      <w:rFonts w:ascii="Tahoma" w:hAnsi="Tahoma" w:cs="Tahoma"/>
      <w:i/>
      <w:iCs/>
      <w:spacing w:val="30"/>
      <w:sz w:val="22"/>
      <w:szCs w:val="22"/>
    </w:rPr>
  </w:style>
  <w:style w:type="paragraph" w:customStyle="1" w:styleId="Style26">
    <w:name w:val="Style26"/>
    <w:basedOn w:val="a0"/>
    <w:uiPriority w:val="99"/>
    <w:rsid w:val="00EC3A39"/>
    <w:pPr>
      <w:widowControl w:val="0"/>
      <w:autoSpaceDE w:val="0"/>
      <w:autoSpaceDN w:val="0"/>
      <w:adjustRightInd w:val="0"/>
      <w:spacing w:line="182" w:lineRule="exact"/>
    </w:pPr>
    <w:rPr>
      <w:rFonts w:eastAsiaTheme="minorEastAsia"/>
    </w:rPr>
  </w:style>
  <w:style w:type="paragraph" w:customStyle="1" w:styleId="Style30">
    <w:name w:val="Style30"/>
    <w:basedOn w:val="a0"/>
    <w:uiPriority w:val="99"/>
    <w:rsid w:val="00EC3A39"/>
    <w:pPr>
      <w:widowControl w:val="0"/>
      <w:autoSpaceDE w:val="0"/>
      <w:autoSpaceDN w:val="0"/>
      <w:adjustRightInd w:val="0"/>
      <w:spacing w:line="182" w:lineRule="exact"/>
      <w:jc w:val="both"/>
    </w:pPr>
    <w:rPr>
      <w:rFonts w:eastAsiaTheme="minorEastAsia"/>
    </w:rPr>
  </w:style>
  <w:style w:type="character" w:customStyle="1" w:styleId="FontStyle61">
    <w:name w:val="Font Style61"/>
    <w:basedOn w:val="a1"/>
    <w:uiPriority w:val="99"/>
    <w:rsid w:val="00EC3A39"/>
    <w:rPr>
      <w:rFonts w:ascii="Segoe UI" w:hAnsi="Segoe UI" w:cs="Segoe UI"/>
      <w:sz w:val="16"/>
      <w:szCs w:val="16"/>
    </w:rPr>
  </w:style>
  <w:style w:type="paragraph" w:customStyle="1" w:styleId="Style14">
    <w:name w:val="Style14"/>
    <w:basedOn w:val="a0"/>
    <w:uiPriority w:val="99"/>
    <w:rsid w:val="00EC3A39"/>
    <w:pPr>
      <w:widowControl w:val="0"/>
      <w:autoSpaceDE w:val="0"/>
      <w:autoSpaceDN w:val="0"/>
      <w:adjustRightInd w:val="0"/>
    </w:pPr>
    <w:rPr>
      <w:rFonts w:eastAsiaTheme="minorEastAsia"/>
    </w:rPr>
  </w:style>
  <w:style w:type="paragraph" w:customStyle="1" w:styleId="Style28">
    <w:name w:val="Style28"/>
    <w:basedOn w:val="a0"/>
    <w:uiPriority w:val="99"/>
    <w:rsid w:val="00EC3A39"/>
    <w:pPr>
      <w:widowControl w:val="0"/>
      <w:autoSpaceDE w:val="0"/>
      <w:autoSpaceDN w:val="0"/>
      <w:adjustRightInd w:val="0"/>
    </w:pPr>
    <w:rPr>
      <w:rFonts w:eastAsiaTheme="minorEastAsia"/>
    </w:rPr>
  </w:style>
  <w:style w:type="paragraph" w:customStyle="1" w:styleId="Style33">
    <w:name w:val="Style33"/>
    <w:basedOn w:val="a0"/>
    <w:uiPriority w:val="99"/>
    <w:rsid w:val="00EC3A39"/>
    <w:pPr>
      <w:widowControl w:val="0"/>
      <w:autoSpaceDE w:val="0"/>
      <w:autoSpaceDN w:val="0"/>
      <w:adjustRightInd w:val="0"/>
      <w:spacing w:line="182" w:lineRule="exact"/>
      <w:ind w:firstLine="350"/>
    </w:pPr>
    <w:rPr>
      <w:rFonts w:eastAsiaTheme="minorEastAsia"/>
    </w:rPr>
  </w:style>
  <w:style w:type="character" w:customStyle="1" w:styleId="FontStyle62">
    <w:name w:val="Font Style62"/>
    <w:basedOn w:val="a1"/>
    <w:uiPriority w:val="99"/>
    <w:rsid w:val="00EC3A39"/>
    <w:rPr>
      <w:rFonts w:ascii="Lucida Sans Unicode" w:hAnsi="Lucida Sans Unicode" w:cs="Lucida Sans Unicode"/>
      <w:spacing w:val="-10"/>
      <w:sz w:val="10"/>
      <w:szCs w:val="10"/>
    </w:rPr>
  </w:style>
  <w:style w:type="paragraph" w:customStyle="1" w:styleId="Style21">
    <w:name w:val="Style21"/>
    <w:basedOn w:val="a0"/>
    <w:uiPriority w:val="99"/>
    <w:rsid w:val="00EC3A39"/>
    <w:pPr>
      <w:widowControl w:val="0"/>
      <w:autoSpaceDE w:val="0"/>
      <w:autoSpaceDN w:val="0"/>
      <w:adjustRightInd w:val="0"/>
    </w:pPr>
    <w:rPr>
      <w:rFonts w:eastAsiaTheme="minorEastAsia"/>
    </w:rPr>
  </w:style>
  <w:style w:type="paragraph" w:customStyle="1" w:styleId="Style35">
    <w:name w:val="Style35"/>
    <w:basedOn w:val="a0"/>
    <w:uiPriority w:val="99"/>
    <w:rsid w:val="00EC3A39"/>
    <w:pPr>
      <w:widowControl w:val="0"/>
      <w:autoSpaceDE w:val="0"/>
      <w:autoSpaceDN w:val="0"/>
      <w:adjustRightInd w:val="0"/>
    </w:pPr>
    <w:rPr>
      <w:rFonts w:eastAsiaTheme="minorEastAsia"/>
    </w:rPr>
  </w:style>
  <w:style w:type="character" w:customStyle="1" w:styleId="FontStyle63">
    <w:name w:val="Font Style63"/>
    <w:basedOn w:val="a1"/>
    <w:uiPriority w:val="99"/>
    <w:rsid w:val="00EC3A39"/>
    <w:rPr>
      <w:rFonts w:ascii="Impact" w:hAnsi="Impact" w:cs="Impact"/>
      <w:sz w:val="22"/>
      <w:szCs w:val="22"/>
    </w:rPr>
  </w:style>
  <w:style w:type="paragraph" w:customStyle="1" w:styleId="Style31">
    <w:name w:val="Style31"/>
    <w:basedOn w:val="a0"/>
    <w:uiPriority w:val="99"/>
    <w:rsid w:val="00EC3A39"/>
    <w:pPr>
      <w:widowControl w:val="0"/>
      <w:autoSpaceDE w:val="0"/>
      <w:autoSpaceDN w:val="0"/>
      <w:adjustRightInd w:val="0"/>
      <w:spacing w:line="181" w:lineRule="exact"/>
    </w:pPr>
    <w:rPr>
      <w:rFonts w:eastAsiaTheme="minorEastAsia"/>
    </w:rPr>
  </w:style>
  <w:style w:type="character" w:customStyle="1" w:styleId="FontStyle64">
    <w:name w:val="Font Style64"/>
    <w:basedOn w:val="a1"/>
    <w:uiPriority w:val="99"/>
    <w:rsid w:val="00EC3A39"/>
    <w:rPr>
      <w:rFonts w:ascii="Times New Roman" w:hAnsi="Times New Roman" w:cs="Times New Roman"/>
      <w:spacing w:val="20"/>
      <w:sz w:val="20"/>
      <w:szCs w:val="20"/>
    </w:rPr>
  </w:style>
  <w:style w:type="paragraph" w:customStyle="1" w:styleId="Style34">
    <w:name w:val="Style34"/>
    <w:basedOn w:val="a0"/>
    <w:uiPriority w:val="99"/>
    <w:rsid w:val="00EC3A39"/>
    <w:pPr>
      <w:widowControl w:val="0"/>
      <w:autoSpaceDE w:val="0"/>
      <w:autoSpaceDN w:val="0"/>
      <w:adjustRightInd w:val="0"/>
    </w:pPr>
    <w:rPr>
      <w:rFonts w:eastAsiaTheme="minorEastAsia"/>
    </w:rPr>
  </w:style>
  <w:style w:type="character" w:customStyle="1" w:styleId="FontStyle65">
    <w:name w:val="Font Style65"/>
    <w:basedOn w:val="a1"/>
    <w:uiPriority w:val="99"/>
    <w:rsid w:val="00EC3A39"/>
    <w:rPr>
      <w:rFonts w:ascii="Lucida Sans Unicode" w:hAnsi="Lucida Sans Unicode" w:cs="Lucida Sans Unicode"/>
      <w:sz w:val="26"/>
      <w:szCs w:val="26"/>
    </w:rPr>
  </w:style>
  <w:style w:type="paragraph" w:customStyle="1" w:styleId="Style36">
    <w:name w:val="Style36"/>
    <w:basedOn w:val="a0"/>
    <w:uiPriority w:val="99"/>
    <w:rsid w:val="00EC3A39"/>
    <w:pPr>
      <w:widowControl w:val="0"/>
      <w:autoSpaceDE w:val="0"/>
      <w:autoSpaceDN w:val="0"/>
      <w:adjustRightInd w:val="0"/>
      <w:spacing w:line="252" w:lineRule="exact"/>
    </w:pPr>
    <w:rPr>
      <w:rFonts w:eastAsiaTheme="minorEastAsia"/>
    </w:rPr>
  </w:style>
  <w:style w:type="paragraph" w:customStyle="1" w:styleId="Style39">
    <w:name w:val="Style39"/>
    <w:basedOn w:val="a0"/>
    <w:uiPriority w:val="99"/>
    <w:rsid w:val="00EC3A39"/>
    <w:pPr>
      <w:widowControl w:val="0"/>
      <w:autoSpaceDE w:val="0"/>
      <w:autoSpaceDN w:val="0"/>
      <w:adjustRightInd w:val="0"/>
    </w:pPr>
    <w:rPr>
      <w:rFonts w:eastAsiaTheme="minorEastAsia"/>
    </w:rPr>
  </w:style>
  <w:style w:type="character" w:customStyle="1" w:styleId="FontStyle66">
    <w:name w:val="Font Style66"/>
    <w:basedOn w:val="a1"/>
    <w:uiPriority w:val="99"/>
    <w:rsid w:val="00EC3A39"/>
    <w:rPr>
      <w:rFonts w:ascii="Georgia" w:hAnsi="Georgia" w:cs="Georgia"/>
      <w:sz w:val="18"/>
      <w:szCs w:val="18"/>
    </w:rPr>
  </w:style>
  <w:style w:type="paragraph" w:customStyle="1" w:styleId="Style11">
    <w:name w:val="Style11"/>
    <w:basedOn w:val="a0"/>
    <w:uiPriority w:val="99"/>
    <w:rsid w:val="00EC3A39"/>
    <w:pPr>
      <w:widowControl w:val="0"/>
      <w:autoSpaceDE w:val="0"/>
      <w:autoSpaceDN w:val="0"/>
      <w:adjustRightInd w:val="0"/>
      <w:spacing w:line="182" w:lineRule="exact"/>
      <w:jc w:val="right"/>
    </w:pPr>
    <w:rPr>
      <w:rFonts w:eastAsiaTheme="minorEastAsia"/>
    </w:rPr>
  </w:style>
  <w:style w:type="paragraph" w:customStyle="1" w:styleId="Style2">
    <w:name w:val="Style2"/>
    <w:basedOn w:val="a0"/>
    <w:uiPriority w:val="99"/>
    <w:rsid w:val="00EC3A39"/>
    <w:pPr>
      <w:widowControl w:val="0"/>
      <w:autoSpaceDE w:val="0"/>
      <w:autoSpaceDN w:val="0"/>
      <w:adjustRightInd w:val="0"/>
      <w:spacing w:line="181" w:lineRule="exact"/>
      <w:ind w:firstLine="312"/>
      <w:jc w:val="both"/>
    </w:pPr>
    <w:rPr>
      <w:rFonts w:ascii="Trebuchet MS" w:eastAsiaTheme="minorEastAsia" w:hAnsi="Trebuchet MS" w:cstheme="minorBidi"/>
    </w:rPr>
  </w:style>
  <w:style w:type="paragraph" w:customStyle="1" w:styleId="Style4">
    <w:name w:val="Style4"/>
    <w:basedOn w:val="a0"/>
    <w:uiPriority w:val="99"/>
    <w:rsid w:val="00EC3A39"/>
    <w:pPr>
      <w:widowControl w:val="0"/>
      <w:autoSpaceDE w:val="0"/>
      <w:autoSpaceDN w:val="0"/>
      <w:adjustRightInd w:val="0"/>
      <w:spacing w:line="182" w:lineRule="exact"/>
      <w:ind w:firstLine="317"/>
      <w:jc w:val="both"/>
    </w:pPr>
    <w:rPr>
      <w:rFonts w:ascii="Trebuchet MS" w:eastAsiaTheme="minorEastAsia" w:hAnsi="Trebuchet MS" w:cstheme="minorBidi"/>
    </w:rPr>
  </w:style>
  <w:style w:type="character" w:customStyle="1" w:styleId="FontStyle11">
    <w:name w:val="Font Style11"/>
    <w:basedOn w:val="a1"/>
    <w:uiPriority w:val="99"/>
    <w:rsid w:val="00EC3A39"/>
    <w:rPr>
      <w:rFonts w:ascii="Trebuchet MS" w:hAnsi="Trebuchet MS" w:cs="Trebuchet MS"/>
      <w:sz w:val="26"/>
      <w:szCs w:val="26"/>
    </w:rPr>
  </w:style>
  <w:style w:type="character" w:customStyle="1" w:styleId="FontStyle12">
    <w:name w:val="Font Style12"/>
    <w:basedOn w:val="a1"/>
    <w:uiPriority w:val="99"/>
    <w:rsid w:val="00EC3A39"/>
    <w:rPr>
      <w:rFonts w:ascii="Trebuchet MS" w:hAnsi="Trebuchet MS" w:cs="Trebuchet MS"/>
      <w:sz w:val="16"/>
      <w:szCs w:val="16"/>
    </w:rPr>
  </w:style>
  <w:style w:type="character" w:customStyle="1" w:styleId="FontStyle13">
    <w:name w:val="Font Style13"/>
    <w:basedOn w:val="a1"/>
    <w:uiPriority w:val="99"/>
    <w:rsid w:val="00EC3A39"/>
    <w:rPr>
      <w:rFonts w:ascii="Trebuchet MS" w:hAnsi="Trebuchet MS" w:cs="Trebuchet MS"/>
      <w:b/>
      <w:bCs/>
      <w:sz w:val="16"/>
      <w:szCs w:val="16"/>
    </w:rPr>
  </w:style>
  <w:style w:type="paragraph" w:customStyle="1" w:styleId="Style5">
    <w:name w:val="Style5"/>
    <w:basedOn w:val="a0"/>
    <w:uiPriority w:val="99"/>
    <w:rsid w:val="00EC3A39"/>
    <w:pPr>
      <w:widowControl w:val="0"/>
      <w:autoSpaceDE w:val="0"/>
      <w:autoSpaceDN w:val="0"/>
      <w:adjustRightInd w:val="0"/>
    </w:pPr>
    <w:rPr>
      <w:rFonts w:ascii="Trebuchet MS" w:eastAsiaTheme="minorEastAsia" w:hAnsi="Trebuchet MS" w:cstheme="minorBidi"/>
    </w:rPr>
  </w:style>
  <w:style w:type="paragraph" w:customStyle="1" w:styleId="Style6">
    <w:name w:val="Style6"/>
    <w:basedOn w:val="a0"/>
    <w:uiPriority w:val="99"/>
    <w:rsid w:val="00EC3A39"/>
    <w:pPr>
      <w:widowControl w:val="0"/>
      <w:autoSpaceDE w:val="0"/>
      <w:autoSpaceDN w:val="0"/>
      <w:adjustRightInd w:val="0"/>
      <w:spacing w:line="182" w:lineRule="exact"/>
      <w:ind w:firstLine="341"/>
      <w:jc w:val="both"/>
    </w:pPr>
    <w:rPr>
      <w:rFonts w:ascii="Trebuchet MS" w:eastAsiaTheme="minorEastAsia" w:hAnsi="Trebuchet MS" w:cstheme="minorBidi"/>
    </w:rPr>
  </w:style>
  <w:style w:type="character" w:customStyle="1" w:styleId="FontStyle14">
    <w:name w:val="Font Style14"/>
    <w:basedOn w:val="a1"/>
    <w:uiPriority w:val="99"/>
    <w:rsid w:val="00EC3A39"/>
    <w:rPr>
      <w:rFonts w:ascii="Trebuchet MS" w:hAnsi="Trebuchet MS" w:cs="Trebuchet MS"/>
      <w:b/>
      <w:bCs/>
      <w:sz w:val="16"/>
      <w:szCs w:val="16"/>
    </w:rPr>
  </w:style>
  <w:style w:type="paragraph" w:customStyle="1" w:styleId="NR">
    <w:name w:val="NR"/>
    <w:basedOn w:val="a0"/>
    <w:rsid w:val="00EC3A39"/>
    <w:rPr>
      <w:szCs w:val="20"/>
      <w:lang w:eastAsia="en-US"/>
    </w:rPr>
  </w:style>
  <w:style w:type="paragraph" w:customStyle="1" w:styleId="afe">
    <w:name w:val="А_основной"/>
    <w:basedOn w:val="a0"/>
    <w:link w:val="aff"/>
    <w:qFormat/>
    <w:rsid w:val="00EC3A39"/>
    <w:pPr>
      <w:spacing w:line="360" w:lineRule="auto"/>
      <w:ind w:firstLine="454"/>
      <w:jc w:val="both"/>
    </w:pPr>
    <w:rPr>
      <w:rFonts w:eastAsia="Calibri"/>
      <w:sz w:val="28"/>
      <w:szCs w:val="28"/>
      <w:lang w:eastAsia="en-US"/>
    </w:rPr>
  </w:style>
  <w:style w:type="character" w:customStyle="1" w:styleId="aff">
    <w:name w:val="А_основной Знак"/>
    <w:basedOn w:val="a1"/>
    <w:link w:val="afe"/>
    <w:rsid w:val="00EC3A39"/>
    <w:rPr>
      <w:rFonts w:eastAsia="Calibri"/>
      <w:sz w:val="28"/>
      <w:szCs w:val="28"/>
      <w:lang w:eastAsia="en-US"/>
    </w:rPr>
  </w:style>
  <w:style w:type="paragraph" w:styleId="aff0">
    <w:name w:val="header"/>
    <w:basedOn w:val="a0"/>
    <w:link w:val="aff1"/>
    <w:uiPriority w:val="99"/>
    <w:unhideWhenUsed/>
    <w:rsid w:val="00EC3A39"/>
    <w:pPr>
      <w:tabs>
        <w:tab w:val="center" w:pos="4677"/>
        <w:tab w:val="right" w:pos="9355"/>
      </w:tabs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aff1">
    <w:name w:val="Верхний колонтитул Знак"/>
    <w:basedOn w:val="a1"/>
    <w:link w:val="aff0"/>
    <w:uiPriority w:val="99"/>
    <w:rsid w:val="00EC3A39"/>
    <w:rPr>
      <w:rFonts w:asciiTheme="minorHAnsi" w:eastAsiaTheme="minorEastAsia" w:hAnsiTheme="minorHAnsi" w:cstheme="minorBidi"/>
      <w:sz w:val="22"/>
      <w:szCs w:val="22"/>
    </w:rPr>
  </w:style>
  <w:style w:type="paragraph" w:styleId="aff2">
    <w:name w:val="No Spacing"/>
    <w:uiPriority w:val="1"/>
    <w:qFormat/>
    <w:rsid w:val="00EC3A39"/>
    <w:rPr>
      <w:rFonts w:ascii="Calibri" w:hAnsi="Calibri"/>
      <w:sz w:val="22"/>
      <w:szCs w:val="22"/>
    </w:rPr>
  </w:style>
  <w:style w:type="paragraph" w:styleId="28">
    <w:name w:val="Body Text 2"/>
    <w:basedOn w:val="a0"/>
    <w:link w:val="29"/>
    <w:uiPriority w:val="99"/>
    <w:unhideWhenUsed/>
    <w:rsid w:val="00EC3A39"/>
    <w:pPr>
      <w:spacing w:after="120" w:line="480" w:lineRule="auto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29">
    <w:name w:val="Основной текст 2 Знак"/>
    <w:basedOn w:val="a1"/>
    <w:link w:val="28"/>
    <w:uiPriority w:val="99"/>
    <w:rsid w:val="00EC3A39"/>
    <w:rPr>
      <w:rFonts w:asciiTheme="minorHAnsi" w:eastAsiaTheme="minorEastAsia" w:hAnsiTheme="minorHAnsi" w:cstheme="minorBidi"/>
      <w:sz w:val="22"/>
      <w:szCs w:val="22"/>
    </w:rPr>
  </w:style>
  <w:style w:type="character" w:customStyle="1" w:styleId="CharAttribute484">
    <w:name w:val="CharAttribute484"/>
    <w:uiPriority w:val="99"/>
    <w:rsid w:val="007A2A2E"/>
    <w:rPr>
      <w:rFonts w:ascii="Times New Roman" w:eastAsia="Times New Roman"/>
      <w:i/>
      <w:sz w:val="28"/>
    </w:rPr>
  </w:style>
  <w:style w:type="paragraph" w:customStyle="1" w:styleId="ParaAttribute10">
    <w:name w:val="ParaAttribute10"/>
    <w:uiPriority w:val="99"/>
    <w:rsid w:val="007A2A2E"/>
    <w:pPr>
      <w:jc w:val="both"/>
    </w:pPr>
    <w:rPr>
      <w:rFonts w:eastAsia="№Е"/>
    </w:rPr>
  </w:style>
  <w:style w:type="character" w:customStyle="1" w:styleId="30">
    <w:name w:val="Заголовок 3 Знак"/>
    <w:basedOn w:val="a1"/>
    <w:link w:val="3"/>
    <w:rsid w:val="00BF4A68"/>
    <w:rPr>
      <w:rFonts w:ascii="Arial" w:hAnsi="Arial"/>
      <w:b/>
      <w:bCs/>
      <w:sz w:val="26"/>
      <w:szCs w:val="26"/>
      <w:lang w:eastAsia="en-US"/>
    </w:rPr>
  </w:style>
  <w:style w:type="character" w:customStyle="1" w:styleId="af6">
    <w:name w:val="Абзац списка Знак"/>
    <w:link w:val="af5"/>
    <w:uiPriority w:val="99"/>
    <w:qFormat/>
    <w:locked/>
    <w:rsid w:val="00BF4A68"/>
    <w:rPr>
      <w:rFonts w:ascii="Calibri" w:hAnsi="Calibri"/>
      <w:sz w:val="22"/>
      <w:szCs w:val="22"/>
    </w:rPr>
  </w:style>
  <w:style w:type="character" w:customStyle="1" w:styleId="dash041e0431044b0447043d044b0439char1">
    <w:name w:val="dash041e_0431_044b_0447_043d_044b_0439__char1"/>
    <w:uiPriority w:val="99"/>
    <w:rsid w:val="00BF4A68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">
    <w:name w:val="НОМЕРА"/>
    <w:basedOn w:val="a5"/>
    <w:link w:val="aff3"/>
    <w:uiPriority w:val="99"/>
    <w:qFormat/>
    <w:rsid w:val="00BF4A68"/>
    <w:pPr>
      <w:numPr>
        <w:numId w:val="13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ff3">
    <w:name w:val="НОМЕРА Знак"/>
    <w:link w:val="a"/>
    <w:uiPriority w:val="99"/>
    <w:rsid w:val="00BF4A68"/>
    <w:rPr>
      <w:rFonts w:ascii="Arial Narrow" w:eastAsia="Calibri" w:hAnsi="Arial Narrow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5708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9" Type="http://schemas.openxmlformats.org/officeDocument/2006/relationships/footer" Target="footer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8" Type="http://schemas.openxmlformats.org/officeDocument/2006/relationships/image" Target="media/image1.jpe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194163-CEC1-4FD9-8DF4-36DA0280FC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57</Pages>
  <Words>21231</Words>
  <Characters>121019</Characters>
  <Application>Microsoft Office Word</Application>
  <DocSecurity>0</DocSecurity>
  <Lines>1008</Lines>
  <Paragraphs>2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УНИЦИПАЛЬНОЕ ОБРАЗОВАТЕЛЬНОЕ УЧРЕЖДЕНИЕ</vt:lpstr>
    </vt:vector>
  </TitlesOfParts>
  <Company>MoBIL GROUP</Company>
  <LinksUpToDate>false</LinksUpToDate>
  <CharactersWithSpaces>1419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УНИЦИПАЛЬНОЕ ОБРАЗОВАТЕЛЬНОЕ УЧРЕЖДЕНИЕ</dc:title>
  <dc:creator>Admin</dc:creator>
  <cp:lastModifiedBy>Злыгостева Динара Закировна</cp:lastModifiedBy>
  <cp:revision>15</cp:revision>
  <dcterms:created xsi:type="dcterms:W3CDTF">2015-06-26T08:04:00Z</dcterms:created>
  <dcterms:modified xsi:type="dcterms:W3CDTF">2021-10-11T10:20:00Z</dcterms:modified>
</cp:coreProperties>
</file>